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heme/theme2.xml" ContentType="application/vnd.openxmlformats-officedocument.theme+xml"/>
  <Override PartName="/ppt/tags/tag514.xml" ContentType="application/vnd.openxmlformats-officedocument.presentationml.tags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409" r:id="rId2"/>
    <p:sldId id="560" r:id="rId3"/>
    <p:sldId id="522" r:id="rId4"/>
    <p:sldId id="521" r:id="rId5"/>
    <p:sldId id="575" r:id="rId6"/>
    <p:sldId id="524" r:id="rId7"/>
    <p:sldId id="421" r:id="rId8"/>
    <p:sldId id="544" r:id="rId9"/>
    <p:sldId id="466" r:id="rId10"/>
    <p:sldId id="566" r:id="rId11"/>
    <p:sldId id="567" r:id="rId12"/>
    <p:sldId id="568" r:id="rId13"/>
    <p:sldId id="569" r:id="rId14"/>
    <p:sldId id="562" r:id="rId15"/>
    <p:sldId id="563" r:id="rId16"/>
    <p:sldId id="564" r:id="rId17"/>
    <p:sldId id="565" r:id="rId18"/>
    <p:sldId id="461" r:id="rId19"/>
    <p:sldId id="570" r:id="rId20"/>
    <p:sldId id="571" r:id="rId21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00" autoAdjust="0"/>
    <p:restoredTop sz="94386" autoAdjust="0"/>
  </p:normalViewPr>
  <p:slideViewPr>
    <p:cSldViewPr snapToGrid="0">
      <p:cViewPr>
        <p:scale>
          <a:sx n="74" d="100"/>
          <a:sy n="74" d="100"/>
        </p:scale>
        <p:origin x="2058" y="816"/>
      </p:cViewPr>
      <p:guideLst>
        <p:guide orient="horz" pos="2160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1-07-15T01:18:33.4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26 12767 0,'-15'77'0,"-4"-6"15,-2 7-15,-9 30 16,-3 28 0,1 23-16,1 9 15,9-14 1,4-22-16,5-25 15,1-21-15,12-86 16,0 0 0,0 0-16,-12 60 15,12-60 1,-13 17-16,1-32 16,4-32-16</inkml:trace>
  <inkml:trace contextRef="#ctx0" brushRef="#br0" timeOffset="516.63">22450 12935 0,'9'-31'15,"9"-16"-15,7-9 16,8 7 0,5 1-16,6 8 15,6 11 1,4 10-16,-4 12 15,5 9 1,-8 9-16,-3 11 16,-4 7-16,-10 7 15,-14 7 1,-18 10-16,-22 8 16,-11 8-1,-23 23-15,-24 15 16,-6 0-1,-9 2-15,17-23 16,14-25 0,66-61-16,-51 44 15,51-44 1,0 0-16,-29 27 16,19-4-16,12-11 15,9 3 1,7-4-16,9 0 15,7 2 1,1 3-16,12 4 16,0 0-1,3 5-15,-2-1 16,0-2-16,0-1 16,-2-8-1,-6-8-15,-9-14 16</inkml:trace>
  <inkml:trace contextRef="#ctx0" brushRef="#br0" timeOffset="1208.81">23146 13552 0,'0'0'0,"0"0"16,6 21-16,2 19 15,0 18 1,-3 5-16,0-2 16,-3 1-1,-2-4-15,2-4 16,-2-54 0,0 49-16,0-49 15,0 0 1,0 0-16,0 47 15,0-47 1,0 0-16,0 0 16,-2 33-1,2-33-15,0 0 16,0 0-16,0 18 16,0-18-1,0 0-15,0 0 16,0 14-1,0-14-15,0 0 16,0 0 0,0 11-16,0-11 15,0 0 1,0 0-16,0 9 16,0-9-16,0 0 15,0 0 1,0 7-16,0-7 15,0 0 1,0 0-16,0 6 16,0-6-1,0 0-15,0 0 16,0 5 0,0-5-16,0 0 15,0 0-15,0 7 16,0-7-1,0 0-15,0 0 16,0 4 0,2-1-16,0-6 15,3-8-15</inkml:trace>
  <inkml:trace contextRef="#ctx0" brushRef="#br0" timeOffset="1633.69">23743 13266 0,'0'0'15,"0"0"-15,21 0 16,19 0 0,22-6-16,8-6 15,6-1 1,9-7 0,1 2-16,-6 1 15,-3 7-15,-4 2 16,-20 3-1,-8-2-15,-45 7 16,42-2 0,-42 2-16,0 0 15,0 0-15,41-2 16,-41 2 0,29-7-16,-18-4 15</inkml:trace>
  <inkml:trace contextRef="#ctx0" brushRef="#br0" timeOffset="1933.9">24300 12791 0,'0'0'0,"-4"37"16,-10 21 0,-5 29-16,-6 18 15,2 23 1,3-1-16,2-1 16,3-10-16,1-9 15,5-12 1,7-13-16,-2-15 15,4-67 1,4 45-16</inkml:trace>
  <inkml:trace contextRef="#ctx0" brushRef="#br0" timeOffset="2283.97">25076 12982 0,'0'0'16,"-4"34"-1,-5 19-15,-9 35 16,-7 15-16,-6 10 16,0 11-1,1-3-15,9-12 16,5-22 0,16-87-16,0 0 15,-11 56 1,2-44-1,2-29-15</inkml:trace>
  <inkml:trace contextRef="#ctx0" brushRef="#br0" timeOffset="2971.16">25116 12917 0,'0'0'0,"6"-20"16,12-11-1,13-7-15,12 4 16,3 7 0,6 7-16,0 12 15,0 8 1,-1 8-16,-7 10 16,-8 8-16,-10 11 15,-14 7 1,-19 8-16,-15 8 15,-14 6 1,-25 14-16,-19 2 16,5-14-1,0-19-15,12-20 16,13-11 0,50-18-16,0 0 15,0 0-15,-42 11 16,42-11-1,0 0-15,-27 9 16,19 0 0,12-2-16,10 2 15,10 2 1,6 3-16,8 2 16,6 5-1,3 1-15,0 3 16,-5 0-1,-1-3-15,-41-22 16,40 25-16,-40-25 16,0 0-1,0 0-15,33 23 16,-33-23 0,0 0-16,0 0 15,30 20 1,-30-20-16,0 0 15,0 0-15,16 8 16,-16-8 0,13 7-16,3-7 15,-3-9 1,0-6-16</inkml:trace>
  <inkml:trace contextRef="#ctx0" brushRef="#br0" timeOffset="5024.74">26153 13636 0,'0'0'16,"0"0"-16,0 0 16,-13-3-1,-14-7-15,-11-10 16,11 1 0,5-1-16,1 2 15,-3 0-15,-1 0 16,-2 8-1,-2 5-15,-6 11 16,-3 16 0,-8 21-16,9 16 15,6 5 1,6 5-16,10 3 16,7-7-1,8-9-15,0-56 16,10 46-1,5-14-15,5-16 16,7-16-16,2-13 16,7-17-1,13-19-15,-2-13 16,9-21 0,-1-7-16,-20 18 15,-13 26 1,-11 21-16,-6 14 15,-1 8-15,-4 8 16,-2 11 0,-5 10-16,-2 12 15,-2 18 1,0 6-16,-1-3 16,8 0-1,4-59-15,2 51 16,-2-51-1,12 42-15,7-10 16,4-14 0,2-10-16,1-3 15,-26-5-15,29-2 16,-29 2 0,0 0-16,0 0 15,30-4 1,-30 4-16,0 0 15,0 0 1,29-5-16,-29 5 16,0 0-1,0 0-15,22-2 16,-22 2-16,0 0 16,0 0-1,16-5-15,-16 5 16,0 0-1,0 0-15,13-2 16,-13 2 0,0 0-16,0 0 15,10-2 1,-10 2-16,0 0 16,0 0-16,4-5 15,-4 5 1,0 0-1,0 0-15,4 0 16,-4 0-16,0 0 16,0 0-1,0-2-15,0 2 16,0 0 0,0 0-16,0 0 15,0 0-15,0 0 16,-2-2-1</inkml:trace>
  <inkml:trace contextRef="#ctx0" brushRef="#br0" timeOffset="5450.62">26751 13080 0,'0'0'0,"24"0"16,25 0-16,25 0 15,9 0 1,-7-3-16,-4-2 16,-12 1-1,-1 4 1,-59 0-16,60-3 15,-60 3-15,60 0 16,-60 0 0,40 0-16,-24 0 15</inkml:trace>
  <inkml:trace contextRef="#ctx0" brushRef="#br0" timeOffset="5921.38">26797 13416 0,'0'0'16,"0"0"0,0 0-16,23 0 15,19 0-15,21-4 16,1-3-1,-1-2 1,-2 0-16,-1-5 16,-60 14-16,58-8 15,-58 8 1,55-12-16,-55 12 16,0 0-1,0 0-15,49-6 16,-49 6-16,0 0 15,0 0 1,38-4-16,-38 4 16,0 0-1,0 0-15,22-5 16,-22 5 0,0 0-16,0 0 15,15-5 1,2 1-16,-17 4 15,0 0-15,17-13 16</inkml:trace>
  <inkml:trace contextRef="#ctx0" brushRef="#br0" timeOffset="6351.24">28055 12632 0,'0'0'0,"-4"27"15,-8 28 1,-10 25 0,-7 32-16,-6 29 15,-2 22-15,1 5 16,5-18-1,6-27-15,8-27 16,17-96 0,0 0-16,-11 59 15,4-57 1,5-41-16</inkml:trace>
  <inkml:trace contextRef="#ctx0" brushRef="#br0" timeOffset="6850.92">28024 12723 0,'0'0'0,"0"0"15,20-19-15,11-9 16,21-15 0,2 12-16,6 11 15,-2 13 1,1 14-16,-11 11 15,-7 14-15,-12 8 16,-15 6 0,-14 10-16,-20 4 15,-13 6 1,-15 0-16,-17 8 16,-12-8-1,8-22-15,8-24 16,61-20-1,-47 9-15,47-9 16,0 0-16,-31 5 16,14 4-1,12 0-15,8 8 16,9 5 0,9 5-16,8 9 31,13 10-31,2 2 0,0 6 15,-2-3 1,0 3-16,1-3 16,-5-4-1,-38-47-15,36 32 16,-5-26-16</inkml:trace>
  <inkml:trace contextRef="#ctx0" brushRef="#br0" timeOffset="7220.95">28614 13365 0,'0'0'0,"0"0"15,0 0-15,0 0 16,20 7 0,19-1-16,13 7 15,-11 3 1,-9 4-16,-10 3 15,-9 3 1,-13 13-16,-13 19 16,-9 6-1,-7 4-15,29-68 16,-29 59 0,29-59-16,0 0 15,0 0-15,-20 46 16,13-10-1,14-20-15,13-10 16,11-12 0,14-12-16,16-20 15,-1-12 1,13-27-16</inkml:trace>
  <inkml:trace contextRef="#ctx0" brushRef="#br0" timeOffset="7484.26">29230 13221 0,'0'0'0,"0"0"16,0 0 0,20-2-16,18-9 15,18-4 1,1-3-16,-3-3 15,9 3-15,1 3 16,-2 3 0,-5 4-16,2 4 15,-59 4 1,47-8-16,-13-3 16</inkml:trace>
  <inkml:trace contextRef="#ctx0" brushRef="#br0" timeOffset="7734.6">29579 12801 0,'0'0'16,"-5"25"-16,-3 21 15,-3 30 1,-6 34-16,2 12 15,-1 20 1,1 15-16,7-16 16,14-18-1,-6-123-15,13 80 16,9-53-16,-3-44 16</inkml:trace>
  <inkml:trace contextRef="#ctx0" brushRef="#br0" timeOffset="8483.62">30176 12810 0,'0'0'15,"0"0"-15,0 0 16,5 24 0,-3 26-16,2 30 15,-10 28 1,-13 10-1,-9 14-15,-4 5 16,2-10-16,13-31 16,17-96-1,0 0-15,-18 61 16,7-36 0,5-32-16,8-29 15,9-18-15,13-40 16,21-58-1,15-40 1,3 4-16,-11 49 16,-12 36-16,-9 32 15,0 15 1,-6 17-16,5 8 16,1 7-1,7 6-15,0 12 16,-2 12-1,-7 12-15,-9 9 16,-8 11-16,-10 19 16,-13 11-1,-15 6-15,-21 22 16,-19 9 0,-8-13-16,4-21 15,12-26 1,17-22-16,41-23 15,0 0 1,0 0-16,-35 15 16,12-4-1,15 1-15,6-1 16,8 2-16,8 3 16,7 1-1,11 4 1,4 3-16,13 6 15,3 1-15,-1 0 16,3 0-16,-5-2 16,2 3-1,-3-8 1,-8-10-16,-9-14 16</inkml:trace>
  <inkml:trace contextRef="#ctx0" brushRef="#br0" timeOffset="9051.12">30948 13134 0,'0'0'15,"0"28"-15,0 25 16,-7 29-1,-9 28-15,-6 2 16,-6-1 0,1-3-16,2-10 15,25-98 1,0 0 0,0 0-16,-22 72 15,6-29-15,6-34 16,10-21-16,2-10 15,6-11 1,4-8-16,8-5 16,1 1-1,6 7-15,7 2 16,4 7 0,3 7-16,1 4 15,1 6 1,-4 9-16,-1 8 15,-2 10-15,-9 7 16,-11 4 0,-9 11-16,-14 5 15,-15 18 1,-9 0-16,-12-6 16,-11-7-1,-4-13-15,-9-14 16,-2-18-1,-1-20-15,3-26 16,-11-46-16</inkml:trace>
  <inkml:trace contextRef="#ctx0" brushRef="#br0" timeOffset="54442.41">24010 14948 0,'4'25'0,"0"18"16,-2 22-16,3 8 15,-10 19 1,-5 7-16,-19 3 16,-12 10-1,-17 13-15,-8 14 16,0-2 0,0-6-16,0-3 15,4-7 1,5-16-16,11-13 15,46-92-15,-37 59 16,16-47 0,7-32-16</inkml:trace>
  <inkml:trace contextRef="#ctx0" brushRef="#br0" timeOffset="55023.87">24020 14725 0,'35'-20'0,"12"-12"16,15-8 0,12-2-16,4 8 15,-13 18 1,-18 19-16,-9 12 15,-14 19 1,-10 15-16,-18 18 16,-21 21-1,-22 33-15,-27 30 16,-17 11-16,5-27 16,13-26-1,12-36 1,16-26-16,14-22 15,31-25-15,-27 13 16,27-13 0,0 0-16,0 0 15,-20 7 1,11 0-16,9 3 16,5 6-16,8 7 15,7 8 1,4 12-16,10 15 15,4 9 1,7 27-16,0 18 16,-5 2-1,-5-11-15,-5-25 16,-1-18 0,-29-60-16,27 27 15,-2-29 1,-6-23-16</inkml:trace>
  <inkml:trace contextRef="#ctx0" brushRef="#br0" timeOffset="55207.39">24628 15390 0,'-12'75'16,"3"-14"-16,3 6 15,4 4 1,4-4-16,-2-67 16,15 53-1,16-25-15</inkml:trace>
  <inkml:trace contextRef="#ctx0" brushRef="#br0" timeOffset="56474.05">25049 15522 0,'0'0'0,"0"0"16,-19 19-16,-12 13 15,-23 13 1,0-6-16,-2-2 16,3-11-1,53-26-15,-55 23 16,4-4-1,3 3-15,5 13 16,4 8 0,6 12-16,4 8 15,6 4-15,4 0 16,5-4 0,14-63-16,-13 54 15,13-54 1,0 0-16,0 0 15,-12 42 1,10-22-16,7-20 16,8-14-1,6-13-15,7-6 16,7-9 0,3 1-16,2 6 15,3 6-15,1 6 16,3 5-1,-45 18-15,44-9 16,-44 9 0,41 3-16,-12 10 15,-22 9 1,-12 9-16,-17 8 16,-17 14-1,-12 4-15,-24 19 16,-22 10-16,-6-1 15,9-10 1,9-15-16,15-13 16,70-47-1,-58 36-15,58-36 16,-40 18 0,40-18-16,-31 2 15,31-2 1,-17-7-1,13-5-15,8 1 16,-4 11-16,17-5 16,10 2-16,9 11 15,5 8 1,13 11-16,1 5 16,-2 3-1,0 1-15,6-3 16,-1-3-1,2-6-15,-1-4 16,-3-6 0,-3-3-16,-5-6 15,-48-5-15,0 0 16,40-3 0,-12-8-16,-14-6 15,-9-6 1,-10-6-16,-4-3 15,-6 1 1,-1 3-16,16 28 16,-15-32-1,15 32-15,0 0 16,-11-34-16,6-2 16,12 3-1,8 2-15,8-3 16,10 0-1,4 4-15,9 5 16,-1 4 0,0 10-16,-1 4 15,1 5 1,-2 4-16,-2 5 16,-41-7-16,43 9 15,-43-9 1,0 0-1,0 0-15,36 16 16,-8 4-16,-22 4 16,-6 10-1,-14 6-15,-18 17 16</inkml:trace>
  <inkml:trace contextRef="#ctx0" brushRef="#br0" timeOffset="59741.43">25979 16937 0,'0'0'15,"0"0"-15,22 0 16,17-13 0,11-16-1,-7-18-15,2-18 16,7-33-1,0-35-15,4-25 16,5-14-16,-7-3 16,4-2-1,-9 3-15,3 1 16,-10 6 0,-4 8-16,-3 12 15,-4 10 1,-9 18-1,-11 19-15,-11 17 16,-9 17-16,9 66 16,-16-37-1,16 37-15,-31-22 16,-14 15-16,-9 22 16,-6 19-1,-3 17-15,-22 33 16,-18 24-1,-2 18-15,15-3 16,17-13 0,21-24-16,52-86 15,0 0-15,-32 46 16,19-49 0</inkml:trace>
  <inkml:trace contextRef="#ctx0" brushRef="#br0" timeOffset="60513.4">26737 14468 0,'23'13'16,"4"0"-16,10 7 15,5 3-15,2-3 16,-6 2 0,-1 0-16,-6 3 15,-31-25 1,27 22-16,-27-22 16,26 21-16,-26-21 15,0 0 1,0 0-16,22 20 15,-22-20 1,0 0-16,0 0 16,20 18-1,-20-18-15,0 0 16,0 0 0,16 15-16,-16-15 15,0 0 1,0 0-16,13 11 15,-13-11-15,0 0 16,0 0 0,9 10-16,-9-10 15,0 0 1,0 0-16,9 7 16,-9-7-1,0 0-15,0 0 16,4 4-16,-4-4 15,0 0 1,0 0-16,5 4 16,-5-4-1,0 0-15,0 0 16,4 3 0,-4-3-16,0 0 15,0 0 1,2 2-16,-2-2 15,0 0 1,0 0-16,2 2 16,-2-2-16,0 0 15,0 0 1,0 1-16,0-1 16,0 0-1,5 5-15,2-2 16</inkml:trace>
  <inkml:trace contextRef="#ctx0" brushRef="#br0" timeOffset="60908.35">28331 14568 0,'8'36'0,"6"25"15,6 17 1,4 27-16,-3 33 15,-19 24-15,-16 16 16,-22 8 0,-14 2-16,-11 0 15,1-11 1,2-11-16,7-28 16,16-31-1,35-107-15,-20 58 16,5-41-16</inkml:trace>
  <inkml:trace contextRef="#ctx0" brushRef="#br0" timeOffset="61208.56">27735 15998 0,'0'0'0,"0"31"16,0 21-16,7 33 15,3 22 1,9 7-16,3 7 16,12 0-1,8-13-15,5-38 16,3-32-1,-3-40-15,13-37 16,27-52-16,82-114 16,96-149-1,8-24-15</inkml:trace>
  <inkml:trace contextRef="#ctx0" brushRef="#br0" timeOffset="66509.58">5509 4822 0,'-4'56'0,"0"-5"16,1 2-1,1 6-15,-1 5 16,0 6-1,-5 9-15,6 21 16,-2 2-16,-5 13 16,-2 6-1,-2 17-15,-2 24 16,-5 10 0,4 2-16,-1 9 15,2 10 1,1 13-1,1 7-15,4 3 16,1 19-16,-5 1 16,-1 7-1,-1 10-15,3 6 16,4 11-16,-5 9 16,3 4-1,9 6-15,2-3 16,1 7-1,1 0-15,0 5 16,3 5 0,-4 4-16,1 11 15,4-4 1,7 1-16,5-10 16,8-6-16,0-8 15,0-3 1,1-5-1,4-2-15,4-1 16,-2-8-16,1 0 16,0-4-1,4-4-15,-8-9 16,-7-11 0,-24-17-16,-27-14 15</inkml:trace>
  <inkml:trace contextRef="#ctx0" brushRef="#br0" timeOffset="67514.93">4952 5473 0,'38'-48'15,"-3"1"1,10-7-16,-6-3 15,4-1-15,-3-5 16,4-11 0,3 2-1,-13 9-15,-7 17 16,-8 10-16,2 3 16,-1 2-1,-20 31-15,24-27 16,-24 27-1,21-16-15,6 7 16,0 5-16,0 10 16,-4 3-1,3 8-15,-1 9 16,-1 5 0,7 13-16,-1 6 15,-2 3 1,1 3-16,-4-1 15,-1 2 1,-5-4-16,-19-53 16,15 50-16,-15-50 15,0 0 1,11 42-16,-8-16 16,-3-26-1,0 3-15,0-23 16</inkml:trace>
  <inkml:trace contextRef="#ctx0" brushRef="#br0" timeOffset="67847.05">6195 4542 0,'0'0'0,"0"0"15,0 26 1,0 27-16,0 25 16,0 18-1,0-5-15,-6 3 16,0-2-16,-10-5 16,1-10-1,-1-8 1,4-18-16,12-51 15,0 0-15,-8 36 16,-2-20 0,3-24-16,3-22 15,4-27 1,0-33-16</inkml:trace>
  <inkml:trace contextRef="#ctx0" brushRef="#br0" timeOffset="68309.83">6268 4474 0,'4'-8'0,"5"-8"15,-3 0 1,13-2-16,7 7 16,12 5-1,7 6-15,11 6 16,0 12 0,-2 11-16,-10 5 15,-9 6 1,-17 2-16,-18 1 15,-22 0 1,-20-2-16,-21 1 16,-40 9-1,-20 5-15,-6-5 16,129-51-16,0 0 16,-86 34-1,59-21-15,30-13 16,20 0-1,8-2-15,12 2 16,15 7 0,6 1-16,1 11 15,-2 3 1,-2 5-16,-3 2 16,-5 1-16,-6 0 15,-47-30 1,0 0-16,50 23 15,-3-17 1,-6-19-16</inkml:trace>
  <inkml:trace contextRef="#ctx0" brushRef="#br0" timeOffset="68476.39">6961 4661 0,'0'0'0,"0"0"16,0 0-1,0 0-15,6 19 16,5 15 0,10 16-1,11-15-15,11-16 16,15-15-16</inkml:trace>
  <inkml:trace contextRef="#ctx0" brushRef="#br0" timeOffset="69459.8">7427 4678 0,'0'0'0,"0"0"15,-5 0 1,-11 7-16,-15 7 16,-14 7-1,-15 9 1,-4 6-16,-14 4 16,78-40-16,-68 36 15,68-36 1,0 0-16,0 0 15,-52 24-15,52-24 16,-30 21 0,13-1-16,8 6 15,5 6 1,-3 6-16,2 9 16,5-47-1,-6 44 1,6-44-16,0 0 15,-9 40-15,-2-13 16,11-27-16,-9 5 16,7-13-1,15-16-15,11-9 16,21-16 0,7 4-16,4 5 15,2 11 1,-4 8-16,-3 15 15,-8 10 1,-10 13-16,-15 2 16,-13 1-1,-17 5-15,-21 7 16,-34 7-16,-40 17 16,-44 16-1,-3 4-15,32-13 16,122-63-1,0 0-15,-80 33 16,50-23 0,25-22-16,13-2 15,8-1 1,10 2-16,5 4 16,7 7-1,10 4-15,4 12 16,7 8-16,1 8 15,4 7 1,20 10-16,-5-5 16,-2-2-1,-14-13-15,-63-27 16,42 16 0,-8-9-16,-5-12 15,-7-7 1,-1-16-16,-6-11 15,-3-14 1,-16-1-16,-13 3 16,-13 11-16,30 40 15,0 0 1,0 0-16,-30-31 16,16 7-1,26 12-15,20 5 16,12 7-1,18 5-15,7 9 16,-3 10 0,-1 7-16,-1 9 15</inkml:trace>
  <inkml:trace contextRef="#ctx0" brushRef="#br0" timeOffset="69559.54">8056 5573 0,'-14'80'16,"3"-8"-16</inkml:trace>
  <inkml:trace contextRef="#ctx0" brushRef="#br0" timeOffset="71260.05">5090 15843 0,'0'0'0,"0"0"15,0 0-15,0 0 16,21-9-1,10-2-15,13-5 16,1 3 0,2 0-16,5-2 15,2 5 1,5 1-16,3 0 16,4 2-1,2 1-15,5-3 16,22 0-1,7-4-15,13 1 16,-5 3-16,-4 0 16,-4 1-1,4 3-15,5 3 16,0 0 0,-1-1-16,4-1 15,2-3 1,6 0-16,5-1 15,1 1 1,1 0-16,1 5 16,-1 0-16,9 2 15,5-5 1,4 3 0,-6-3-16,1-1 15,1-6-15,1-1 16,4-1-1,0 2-15,2-1 16,2 0 0,3 7-16,-3 1 15,1 3-15,4-1 16,0 0 0,-1-2-16,0-1 15,1 1 1,1 0-16,6 1 15,-3 1 1,-1 1-16,6 4 16,-1-2-1,3 0-15,-2-4 16,-1 0 0,1 1-16,-3 1 15,1 2 1,4 0-16,-5 0 15,1 2-15,-3 3 16,7-1 0,-5-2-16,-2 1 15,-3-6 1,1-1-16,4 0 16,-3 1-1,-3 1-15,-8-2 16,1-3-1,-3 0-15,1-2 16,0 0 0,-3 1-16,1-2 15,-3 2-15,-7-2 16,-3 2 0,-11-1-16,-3 0 15,2-4 1,-4 1-16,-8 3 15,-8-2 1,-3 4-16,3-2 16,-2 3-16,-7-1 15,-10-2 1,-5 3-16,-4-6 16,-8-3-1,-20-5-15</inkml:trace>
  <inkml:trace contextRef="#ctx0" brushRef="#br0" timeOffset="71926.3">16582 14913 0,'26'6'0,"25"6"16,18 8-1,-4 0-15,7 4 16,15 10-1,4 2-15,2-2 16,-11-1-16,-9-4 16,-4-2-1,-19-2-15,-2-2 16,-6 0 0,-4 2-16,-38-25 15,0 0 1,31 27-16,-31-27 15,0 0 1,21 26-16,-21-1 16,-16 0-16,-10 1 15,-12 4 1,-26 6-16,-9 4 16,-37 18-1,-36 25-15,-19 23 16,-2 25-1,-4 28-15,-1 31 16</inkml:trace>
  <inkml:trace contextRef="#ctx0" brushRef="#br0" timeOffset="72509.75">18024 15172 0,'-14'97'0,"0"0"16,-5 29-16,-1 16 15,-3 25 1,1 4-16,0-11 15,4-17 1,5-24-16,13-119 16,-16 85-16,0-39 15,0-37 1,1-28-16,-1-22 16,3-31-1</inkml:trace>
  <inkml:trace contextRef="#ctx0" brushRef="#br0" timeOffset="73027.39">17907 15413 0,'0'-4'16,"0"-14"0,5-4-16,0-2 15,10 3 1,7 6-16,10-3 16,4 4-1,13-1-15,7 4 16,-3 11-16,-1 7 15,-10 12 1,-5 6-16,-14 7 16,-11 10-1,-14 7-15,-21 7 16,-8 4 0,-11 3-16,-19 10 15,-4-7 1,0-17-16,6-15 15,59-34-15,-44 15 16,44-15 0,0 0-16,0 0 15,-35 11 1,8-4-16,27-7 16,-8 9-1,10 6-15,13 4 16,9 3-1,8 5-15,13 9 16,4 2 0,2-1-16,0 6 15,1 2-15,-6-3 16,-2 0 0,-5-1-16,3-7 15,-9-12 1,-6-13-16</inkml:trace>
  <inkml:trace contextRef="#ctx0" brushRef="#br0" timeOffset="73276.73">18653 15843 0,'0'87'0,"0"1"16,0 21-16,4 5 15,1 5 1,1 4-16,0-4 16,2-12-1,-8-107-15,-2 87 16,-10-20-16</inkml:trace>
  <inkml:trace contextRef="#ctx0" brushRef="#br0" timeOffset="73527.07">18731 16523 0,'69'0'16,"-4"5"-1,-7-1-15,-6 10 16,-52-14-16,35 17 16,-12 4-1,-17-6 1,-12-6-16,-12-6 15</inkml:trace>
  <inkml:trace contextRef="#ctx0" brushRef="#br0" timeOffset="73827.28">18237 16982 0,'0'0'16,"0"0"-16,0 0 16,0 0-1,24 0-15,22 0 16,25 0 0,-4-4-16,1-4 15,8 2-15,9 0 16,1 0-1,-3 5 1,-3-3-16,-3-3 16,-77 7-16,73-18 15</inkml:trace>
  <inkml:trace contextRef="#ctx0" brushRef="#br0" timeOffset="73997.83">18981 16801 0</inkml:trace>
  <inkml:trace contextRef="#ctx0" brushRef="#br0" timeOffset="98850.29">5225 13141 0,'0'0'0,"0"0"15,0 0 1,0 0-16,14 7 16,9-1-1,5 4-15,-6-1 16,-1-3-1,-2 1-15,-3-3 16,-3 1 0,-6 2-16,-3-3 15,-1 0-15,0-2 16,-2 1 0,1 0-16,-4-2 15,1-1 1,-7 0-16,2-1 15,-3 1 1,2 0-16,0 0 16,1-3-1,2 3-15,1 0 16,-1 0 0,1 0-16,3 0 15,-2 0-15,2 0 16,0 0-1,0-3-15,0 3 16,2-2 0,1 2-1,-1 0-15,3-2 16,1 2-16,0-2 16,-4 2-1,4 0-15,-5-2 16,2 2-1,-3 0-15,3 0 16,-3 0-16,1 0 16,-1 0-1,0 0-15,0 0 16,2 0 0,-2 0-16,0 0 15,0 0 1,0 0-16,0 0 15,0 0 1,0 0-16,0 0 16,0 0-1,0 0 1,0 0-16,0 0 16,0 0-16,0 0 15,0 0-15,0 0 16,0 0-1,0 0-15,0 0 16,0 0 0,0 0-16,0 0 15,-2 2-15,2-2 16,0 0 0,-1 2-16,1-2 15,0 0 1,-3 0-1,3 0-15,0 0 16,0 0-16,0 0 16,0 0-1,-3 2-15,3-2 16,-1 2 0,1-2-16,-3 3 15,3-3 1,-3 0-16,3 0 15,0 0-15,0 0 16,0 0 0,0 0-16,0-3 15,0 3 1,0 0-16,0-2 16,0 2-1,0 0 1,0 0-16,0 0 15,0 0-15,0 0 16,0 0 0,0 0-16,0 0 15,0 0-15,0 0 16,0 0 0,0 0-16,0 0 15,0 0 1,0 0-16,0 0 15,0 0 1,0 0-16,0 0 16,0 0-1,0 0-15,0 0 16,0 0 0,0 0-16,0 0 15,0 0-15,0 0 16,-2 2-1,2-2-15,0 0 16,0 3 0,0-3-16,0-3 15,0 3 1,0 0-16,0 3 16,0-3-1,0 0-15,0 0 16,0 0-1,0 0-15,-2 0 16,2 0-16,0 0 16,2 3-1,-2-3-15,0 0 16,0 0 0,0 0-16,0 0 15,0 0 1,0 1-16,0-1 15,0 0 1,0 0-16,0 0 16,0 2-1,0-2-15,0 2 16,0-2-16,0 4 16,0-4-1,0 0-15,0 0 16,0 0-1,0 0-15,0 0 16,0 0 0,0 0-16,-2 0 15,2 0 1,0 0-16,0 0 16,0 0-1,0 2-15,-1-2 16,1 1-16,0-1 15,0 3 1,0-3-16,0 2 16,0 0-1,0-2-15,0 3 16,0-3 0,0 1-16,0-1 15,0 0 1,0 0-16,0 0 15,0 0 1,0 0-16,0 0 16,0 0-1,0 0-15,0 0 16,0 0-16,0 0 16,0 0-1,0 4-15,0-2 16,0-2-1,0 1-15,0-1 16,0 0 0,0 3-16,0-3 15,0 0 1,0 0-16,0 2 16,0-2-16,0 2 15,0-2 1,0 3-16,0-3 15,0 2 1,0-2-16,0 2 16,1-2-1,1 0-15,3 0 16,-2 0 0,1 2-16,0-2 15,3 0-15,2 2 16,2 0-1,3 3-15,-1 0 16,3-1 0,2 1-16,-18-5 15,0 0 1,17 6-16,-17-6 16,0 0-1,0 0-15,24 4 16,-24-4-1,0 0-15,24 3 16,-24-3-16,26 0 16,-26 0-1,0 0 1,31 0-16,-31 0 16,35-4-16,-35 4 15,33-7 1,-33 7-16,36-11 15,-1 1 1,-35 10-16,36-13 16,-36 13-1,43-18-15,-4-4 16,-1 2-16,-5-2 16,-3 2-1,-4 1-15,1 3 16,-3-8-1,0 5-15,1-5 16,-1 0 0,1-1-16,1 1 15,0-6 1,5-3-16,-2 0 16,0-1-1,2 2-15,0-1 16,-3-6-16,-2 4 15,3-1 1,-2-2-16,0 1 16,5-3-1,-3-1-15,2 1 16,0-3 0,1 3-16,-3-4 15,1-2 1,-1-1-16,-1 0 15,4 1-15,-3-4 16,2 1 0,1-4-16,0 1 15,-6-2 1,5 1-16,1-4 16,0-3-1,-2 0-15,4-2 16,-3-4-1,2 1-15,0-1 16,8-20-16,2-1 16,-1-8-1,-6 11-15,-3 6 16,-1-1 0,1-1-1,-4 2-15,0-1 16,0-4-16,-1 0 15,-1 1 1,2-1-16,-3-1 16,1 1-1,-5-2-15,-2 4 16,3-4-16,1 2 16,1-4-1,-2 4-15,-1-1 16,-3-1-1,-3 1-15,5-3 16,-2 2 0,0-2-16,1-1 15,1 2 1,1 1-16,-5-1 16,1 3-1,-3 1-15,2-1 16,1 0-16,-3-2 15,-1 3 1,2-3-16,2 2 16,-1 2-1,-2-2-15,-1 7 16,2-5 0,1 5-16,1 1 15,-2 3 1,0 9-16,0 5 15,1-5 1,1-1-16,2-1 16,3 0-16,0-2 15,-4 1 1,3 5-16,-1-2 16,1 2-1,1 3 1,-1 0-16,3 0 15,-3 2-15,5 0 16,4 3 0,1-1-16,-1 1 15,2-1-15,-2 2 16,0 2 0,2 3-16,-2-1 15,4 0 1,-5 4-16,3-3 15,1 2 1,2 2-16,-1-1 16,1 1-1,1 3-15,2-2 16,0 2-16,0-1 16,3 3-1,-3-1-15,2 4 16,-4-1-1,2 5-15,-2-2 16,3 1 0,1 3-16,0 5 15,-1-1 1,-1-3-16,5 4 16,-4 0-1,-1 2-15,4-1 16,0 5-16,0-3 15,3 7 1,4-2-16,-50 16 16,56-15-1,1 2-15,6 2 16,-2 5 0,-5-2-16,-1 2 15,4 2 1,2 4-16,-1 0 15,-1 0 1,-5 2-16,4 2 16,1 0-16,1 4 15,-2 1 1,1 2-16,-1-1 16,0 2-1,3 2-15,0 2 16,1 4-1,-1-1-15,-1 5 16,0-2 0,1 0-16,-1 2 15,-1 3-15,0 3 16,2 3 0,-3-2-16,-4 2 15,0 1 1,-4 2-16,3 3 15,-4-2 1,-3 3-16,2 3 16,-6 3-1,-2-1-15,-1 0 16,1 5 0,-5-1-16,1 0 15,-4 1-15,1 1 16,0 0-1,1 2-15,-1 4 16,-2 1 0,-5 0-16,0 3 15,-3-2 1,2 7-16,-1-2 16,-1 6-1,-3 0-15,3-1 16,-1 0-16,-2 4 15,4 11 1,-3 5-16,-2-6 16,4-3-1,-2 1-15,-4-3 16,3 3 0,1-2-16,0-1 15,0-2 1,-1 2-16,-1-3 15,3 2-15,-7-1 16,5 2 0,-2-1-16,2-3 15,-2-2 1,1 2-16,2 1 16,1 1-1,2-1-15,-7-1 16,3 2-1,3 1-15,-4-2 16,2 2-16,-4-3 16,5 2-1,3-1 1,1 3-16,-2 2 16,2-4-16,1 0 15,0-2 1,0 1-16,1-3 15,1 2 1,0-3-16,0 2 16,4-3-1,-2-2-15,1-1 16,-1 0-16,0 2 16,0-4-1,-6-14-15,2 1 16,-2-1-1,1 4-15,3-2 16,3 3 0,-3 0-16,2 0 15,1-5 1,1 0-16,-2 3 16,0-3-1,3 1-15,0-1 16,2-1-16,0-3 15,-1 0 1,-1-2-16,3-1 16,3 1-1,-1-2-15,1 1 16,3 1 0,0 0-16,-1-1 15,3 0 1,-1-3-16,2 0 15,-4-3-15,5 3 16,-1-4 0,3 0-16,-1 0 15,3-2 1,-1-1-16,-1 0 16,-49-34-1,54 36-15,2-3 16,-5-2-1,3-1-15,-5-6 16,3-2 0,-52-22-16,49 22 15,-3 3-15,-46-25 16,47 20 0,-47-20-16,51 21 15,-51-21 1,46 13-1,-46-13-15,0 0 16,0 0-16,43 13 16,-43-13-16,0 0 15,37 0 1,-5-18-16</inkml:trace>
  <inkml:trace contextRef="#ctx0" brushRef="#br0" timeOffset="99233.28">15711 12436 0,'0'0'0,"6"24"15,4 10-15,7 14 16,-1-15 0,-1-10-1,-3-5-15,3 1 16,-9 2-16,-4-4 16</inkml:trace>
  <inkml:trace contextRef="#ctx0" brushRef="#br0" timeOffset="99363.95">15777 13009 0,'0'10'0,"4"6"16,2 18-16,5 9 16,-1 7-1,2-4-15,-1-3 16,0-7 0</inkml:trace>
  <inkml:trace contextRef="#ctx0" brushRef="#br0" timeOffset="99497.58">15835 13725 0,'0'0'15,"7"25"-15,0 10 16,2 19-16,-5-9 16,0-5-1</inkml:trace>
  <inkml:trace contextRef="#ctx0" brushRef="#br0" timeOffset="99647.18">15818 14262 0,'0'0'15,"6"24"-15,1 15 16,1 12 0,-3-7-16,-5-3 15,-5-8 1</inkml:trace>
  <inkml:trace contextRef="#ctx0" brushRef="#br0" timeOffset="99779.83">15791 14718 0,'4'25'16,"1"1"-1,3 13-15,2 3 16,5 5 0,-4-7-16,3 0 15,-4-1 1,0-1-16</inkml:trace>
  <inkml:trace contextRef="#ctx0" brushRef="#br0" timeOffset="100896.89">15813 15477 0,'0'0'15,"0"20"-15,0 17 16,-5 17-1,-1-2-15,-3 2 16,-7 4 0,-3-6-16,-6 1 15,-3 7 1,-1 7 0,-2 0-16,-6 18 15,-1 2-15,4-4 16,2-2-1,6-7-15,3-10 16,23-64 0,-18 49-16,18-49 15,0 0-15,0 0 16,-9 34 0,9-18-16,5-16 15,9-13 1,5-14-16</inkml:trace>
  <inkml:trace contextRef="#ctx0" brushRef="#br0" timeOffset="101633.94">15827 15762 0,'0'0'0,"22"-10"16,4-4-1,16-4-15,0 7 16,3 4 0,-1 7-16,2 3 15,-7 5 1,-1 6-16,-38-14 16,33 18-1,-33-18-15,27 25 16,-10 4-16,-10 0 15,-10 2 1,-6 3-16,-7-3 16,-5 2-1,-10 3-15,-4-4 16,-5-1 0,-2-8-16,0-6 15,1-6 1,-2-6-16,3-8 15,4-7 1,7-2-16,2-6 16,4-2-1,4-3-15,3 1 16,3-1-16,1 2 16,6 3-1,-2 4-15,4 5 16,2 5-1,0 4-15,2 7 16,0 4 0,4 7-16,2 6 15,4 5 1,2 3-16,1 6 16,3 13-1,1 3-15,1 0 16,1 0-16,2 2 15,-1-3 1,2-4 0,3 0-16,4-2 15,5-4-15,1-3 16,6-2 0,4-2-16,-45-36 15,54 31-15</inkml:trace>
  <inkml:trace contextRef="#ctx0" brushRef="#br0" timeOffset="102314.15">16323 16622 0,'0'0'16,"0"0"-1,0 0-15,0 0 16,21 0-16,14 4 16,10 0-1,-12 10 1,-12 2-16,-10-1 16,-4 0-16,-7-3 15,-2 4 1,-8-3-16,-3 1 15,-5-3 1,-6 1-16,-1-4 16,-2-1-16,0 0 15,3-3 1,3 3-16,4-3 16,3-4-1,3 2-15,5 1 16,-1-1-1,3 1-15,4-3 16,4 4 0,5 0-16,9 5 15,4 4 1,0 3 0,5 2-16,-27-18 15,25 20-15,-2 6 16,-1 1-16,-22-27 15,18 33 1,-5-5-16,-13-28 16,2 32-1,-2-32-15,-9 27 16,-9-6 0,-10-4-16,-5-8 15,-4-5-15,-12-8 16,-3-7-1,-2-10 1,-2-6-16,-1-9 16</inkml:trace>
  <inkml:trace contextRef="#ctx0" brushRef="#br0" timeOffset="106598.85">4185 16362 0,'0'0'15,"6"25"1,11 18-16,9 14 15,8-10 1,6 0-16,7-2 16,4-4-1,3-10-15,6-6 16,4-8-16,-2-10 16,1-9-1,-1-14-15,-2-8 16,-5-14-1,-8-11-15,-11-14 16,-4-6 0,-10-23-16,-14-4 15,-17 0 1,-18 8-16,-7 14 16,-4 11-16,-2 19 15,-1 11 1,-8 1-16,-6 9 15,-7 10 1,2 7-16,-4 8 16,1 9-1,4 9-15,0 7 16,2 9 0,6 6-1,8 5-15,10 4 16,10 6-16,10 1 15,11-1-15,10 2 16,11-5 0,13-2-16,7-10 15,7-7 1,6-7-16</inkml:trace>
  <inkml:trace contextRef="#ctx0" brushRef="#br0" timeOffset="108773.11">10434 5286 0,'13'26'0,"3"5"16,4 13-16,0 6 16,-9 1-1,-6 5-15,-5-1 16,0-5-1</inkml:trace>
  <inkml:trace contextRef="#ctx0" brushRef="#br0" timeOffset="108914.74">10575 6454 0,'10'52'0,"3"25"16,11 36-16,7 19 15,0 0 1,-10-4-16,-6-14 15,-6-18-15</inkml:trace>
  <inkml:trace contextRef="#ctx0" brushRef="#br0" timeOffset="109048.39">10981 8624 0,'4'27'15,"2"25"-15,3 30 16,5 34-1,-1 5-15,-2 0 16</inkml:trace>
  <inkml:trace contextRef="#ctx0" brushRef="#br0" timeOffset="109181.04">11038 10316 0,'5'33'0,"3"23"15,17 33 1,7 30-16,4 26 15,-14 11 1,-20-23-16</inkml:trace>
  <inkml:trace contextRef="#ctx0" brushRef="#br0" timeOffset="109298.73">11076 11819 0,'0'29'16,"4"23"-16,1 28 15,11 40 1,8 17-16,-1 13 15,-12-16-15,-16-20 16</inkml:trace>
  <inkml:trace contextRef="#ctx0" brushRef="#br0" timeOffset="109664.76">11031 13314 0,'0'24'0,"0"18"16,7 26-1,2 28-15,11 33 16,-2 12-1,-9 2-15,-18-20 16,-12-26-16,-5-17 16,2-8-1,4-3-15,7-3 16,5 1 0,2 11-16,-1 24 15,3 8 1,-3-13-16,0-13 15,7-84 1,-9 74-16,3-9 16,4-16-16,0-11 15,2 20 1,-3 3-16,3-9 16,-3 1-1,3-1-15,3-4 16,2 0-1</inkml:trace>
  <inkml:trace contextRef="#ctx0" brushRef="#br0" timeOffset="111850">10564 15933 0,'0'0'0,"0"0"15,0 0 1,0 21-16,-5 18 16,-1 17-1,-6 0-15,-5-2 16,-6-2-16,-2 1 16,-2 5-1,4 0-15,0 0 16,5-4-1,0-6-15,18-48 16,0 0 0,-12 37-16,10-15 15,6-19 1,1-17-16</inkml:trace>
  <inkml:trace contextRef="#ctx0" brushRef="#br0" timeOffset="112619.97">10569 15977 0,'0'0'15,"0"0"-15,0 0 16,18 0 0,13 0-16,9 7 15,-5 7 1,-8 8-16,-11 1 15,-9-1-15,-4 2 16,-11 1 0,-10-3-16,-11-4 15,-4-6 1,-5-6-16,-9-1 16,4-5-1,10 2-15,6 0 16,6 3-1,6 1-15,4 6 16,4-1 0,7 5-16,12 5 15,5 4 1,12 2-16,9 9 16,5-2-16,2-3 15,-45-31 1,43 20-16,-6-11 15,-6-16 1,-8 5-16,-23 2 16,0 0-1,16-8-15,-16 8 16,6-3 0,-6 3-16,0 3 15,-2 10-15,-4 4 16,6-17-1,-7 25-15,7-25 16,-7 29 0,7-29-16,0 0 15,0 0 1,-8 33-16,8-33 16,0 0-1,0 0-15,-6 32 16,6-32-1,0 0-15,0 0 16,-2 20-16,2-20 16,0 0-1,0 0-15,2 10 16,-2-10 0,6-8-16</inkml:trace>
  <inkml:trace contextRef="#ctx0" brushRef="#br0" timeOffset="112869.31">10854 16246 0,'0'0'0,"0"0"15,20 0-15,18 6 16,25 9-1,-5 5-15,-6 2 16,0 5 0,-52-27-16,0 0 15,0 0 1,42 18-16,-11-17 16,-16-18-16</inkml:trace>
  <inkml:trace contextRef="#ctx0" brushRef="#br0" timeOffset="113115.66">11074 16067 0,'0'0'15,"0"0"-15,0 0 16,0 0 0,0 0-16,-3 24 15,-10 19 1,-5 15-16,0-6 15,0 2 1,3 2-16,1-3 16,4-1-16,10-52 15,0 0 1,-9 40-16,-1-16 16</inkml:trace>
  <inkml:trace contextRef="#ctx0" brushRef="#br0" timeOffset="113432.83">11300 16049 0,'0'0'15,"0"0"1,0 0-16,0 0 15,-2 20 1,-4 18-16,-6 23 16,-4-1-16,0-4 15,1-7 1,-3 2 0,18-51-16,-18 50 15,18-50-15,0 0 16,-11 38-1,4-23-15,11-23 16</inkml:trace>
  <inkml:trace contextRef="#ctx0" brushRef="#br0" timeOffset="113882.64">11298 15939 0,'0'0'0,"0"0"16,15-9-16,12-4 15,6 2 1,-1 13 0,-6 7-16,-2 4 15,-9 8-15,-5 1 16,-10 0 0,-7 3-16,-7 0 15,-5-3 1,-3-2-16,-2 0 15,-5-4-15,0-3 16,0 1 0,2-5-16,7 2 15,1-4 1,7 4-16,2 0 16,6 2-1,6 3-15,6 5 16,11 3-1,1 1-15,2 1 16,1-1 0,0-2-16,-23-23 15,24 19 1,5-1-16,-29-18 16,0 0-16,31 13 15</inkml:trace>
  <inkml:trace contextRef="#ctx0" brushRef="#br0" timeOffset="114182.85">11611 16338 0,'0'0'0,"0"0"16,0 0-16,0 0 15,-3 24 1,-3 16-16,-6 19 16,8-1-1,0-4-15,-1-8 16,-1-3-16,6-43 15,-12 28 1,1-20-16</inkml:trace>
  <inkml:trace contextRef="#ctx0" brushRef="#br0" timeOffset="114381.32">11676 16596 0,'0'0'15,"0"0"-15,0 0 16,20 3 0,14 4-1,8 9-15,-14 4 16,-13-7 0,-8-4-16,-7-4 15,-4-2-15</inkml:trace>
  <inkml:trace contextRef="#ctx0" brushRef="#br0" timeOffset="116068.87">11371 16630 0,'0'0'0,"0"0"15,0 0 1,0 0-16,0 0 15,23 8 1,14 5-16,14 5 16,-12 3-1,-3-2-15,-5-1 16,-8-5 0,-6-3-16,-2-2 15,-5-1-15,0-2 16,-1-3-1,-5 0-15,0 0 16,1 1 0,-2-3-16,-1 0 15,-2 2 1,2-2-16,-2 0 16,0 0-1,2 0-15,-2 0 16,0 0-1,0 0-15,0 0 16,0 0-16,0 0 16,0 2-1,0-2-15,0 0 16,0 0 0,2 0-16,-2 0 15,0 0 1,0 0-16,0 0 15,0 0 1,0 0-16,0 0 16,0 0-16,0 0 15,0 0 1,0 0-16,0 0 16,0 0-1,0 0-15,0 0 16,0 0-1,0 0 1,0 0-16,0 0 16,0 0-16,0 0 15,0 0 1,0 0-16,0 0 16,0 0-1,0 0-15,0 0 16,0 0-16,0 0 15,0 0 1,0 0-16,0 0 16,0 0-1,2 0-15,-2 0 16,0 0 0,0 0-16,0 0 15,0 0 1,0 0-16,0 0 15,3 0 1,-3 0-16,0 0 16,0 0-16,0 0 15,0 0 1,0 0-16,0 0 16,2 2-1,-2-2-15,0 0 16,0 0-1,0 0-15,0 0 16,0 0 0,0 0-16,2 0 15,-2 0-15,0 0 16,0 0 0,0 0-16,0 0 15,0 0 1,0 0-16,0 0 15,0 0 1,0 0-16,0 0 16,2 0-1,-2 0-15,0 0 16,0 0 0,0 0-16,0 0 15,0 0-15,0 0 16,0 0-1,0 0-15,0 0 16,0 0 0,2 0-16,-2 0 15,0 0 1,0 0-16,0 0 16,0 0-1,0 0-15,0 0 16,0-2-1,0 2-15,0 0 16,0 0 0,0-2-16,0 2 15,0 0-15,0 0 16,0 0 0,0 0-16,0 0 15,0 0 1,0-2-16,0 2 15,0 0 1,0 0-16,2 0 16,-2 0-1,0 0-15,0 0 16,0-3-16,0 3 16,0 0-1,0 0-15,3 0 16,-3 0-1,2-4-15,5-3 16,2-7 0,9-6-16</inkml:trace>
  <inkml:trace contextRef="#ctx0" brushRef="#br0" timeOffset="116282.31">12028 16344 0,'0'0'0,"0"0"15,24 5-15,18 0 16,19 10 0,-10 6-16,-10 0 15,-41-21 1,33 19-16,-8-8 15</inkml:trace>
  <inkml:trace contextRef="#ctx0" brushRef="#br0" timeOffset="116482.78">11983 16463 0,'0'0'0,"0"0"16,0 0-1,0 0-15,25 5 16,21 1 0,26 10-16,-3 2 15,-9-7-15,-2-8 16</inkml:trace>
  <inkml:trace contextRef="#ctx0" brushRef="#br0" timeOffset="116716.17">12493 16443 0,'0'0'16,"0"0"-16,0 0 15,-10 20 1,-5 11-16,-10 12 16,3 4-1,-2-1-15,1 7 16,3-2-1,20-51-15,0 0 16,-21 42 0,-1-13-1,8-22-15,8-21 0</inkml:trace>
  <inkml:trace contextRef="#ctx0" brushRef="#br0" timeOffset="117116.11">12596 16264 0,'0'0'0,"20"-4"16,11-4-1,16 0-15,-2 8 16,-9 8 0,-12 8-16,-13 7 15,-13-5 1,-7-1-16,-7 0 15,-6-5-15,-9 0 16,-7-3 0,-7 2-16,-2-2 15,1 0 1,2 0-16,4 2 16,9 2-1,13 3-15,7 6 16,9 6-1,8 5-15,8 4 16,10 11-16,1-3 16,3-6-1,-28-39-15,33 37 16,0-10 0,0-16-16</inkml:trace>
  <inkml:trace contextRef="#ctx0" brushRef="#br0" timeOffset="117466.19">12658 16683 0,'2'0'16,"2"0"-16,1 0 16,4 7-16,7 5 15,5 11 1,-4 3 0,-3-1-16,-8 4 15,-4-2 1,-6 0-16,-2 0 15,-4-5-15,-3-2 16,0-1 0,-1-7-16,3 2 15,-1-5 1,5 0-16,1-2 16,4-5-1,4 2-15,9 1 16,12 1-16,8 8 15,7 2 1,-38-16-16,49 15 16,-5-12-1,0-17-15</inkml:trace>
  <inkml:trace contextRef="#ctx0" brushRef="#br0" timeOffset="117652.7">13011 16669 0,'0'0'16,"25"4"-1,14 13-15,16 9 16,-4 14-16,0 0 16,-9 1-1,-42-41-15,35 29 16,-8-16-16</inkml:trace>
  <inkml:trace contextRef="#ctx0" brushRef="#br0" timeOffset="117916">13228 16552 0,'0'0'16,"0"0"-16,0 0 15,-4 22 1,-3 22-16,-4 19 16,-1-1-1,2 0-15,-1-4 16,-1-4 0,1-2-16,11-52 15,0 0-15,0 0 16,-4 40-1,6-22-15</inkml:trace>
  <inkml:trace contextRef="#ctx0" brushRef="#br0" timeOffset="119066.97">13457 16754 0,'0'0'0,"0"0"15,0 0 1,0 0-16,0 0 16,-2 27-1,-9 19-15,-5 26 16,-4-13 0,2-8-16,-1-4 15,19-47 1,0 0-16,0 0 15,-12 42 1,2-13-16,10-15 16,5-17-16,4-12 15,6-17 1,8-8 0,6-18-16,7-7 15,9-20-15,1 0 16,4 2-1,-8 23-15,-42 60 16,0 0 0,38-41-16,-11 24 15,-27 17 1,18 2-16,-7 12 16,-9 10-16,-4 5 15,-7 2 1,-4 3-16,-5-2 15,-5-4 1,-3-3-16,-1-5 16,1-6-1,0-9-15,-1-3 16,5-2 0,3-2-16,3-1 15,5 1-15,3-1 16,6 8-1,7 3-15,8 10 16,10 10 0,4 8-16,8 9 15,-35-45 1,34 43-16,-34-43 16,32 30-1,-32-30-15,29 20 16,-5-15-1,-2-10-15,-22 5 16,22-9 0,-22 9-16,26-11 15,1 0-15,2 2 16,2 7 0,-31 2-16,31 4 15,-31-4 1,0 0-16,0 0 15,31 4 1,-5-6-16,-13-11 16,-13 13-1,4-18-15,-4 18 16,-4-18-16,4 18 16,-11-11-1,-4 14 1,0 8-16,-3 9 15,-3 11-15,2 9 16,-3 13 0,-1 11-16,4 5 15,0 9 1,-2 21-16,-1 11 16,2-15-1,2-12-15,18-83 16,0 0-16,-13 49 15,4-29 1,5-24-16,4-12 16</inkml:trace>
  <inkml:trace contextRef="#ctx0" brushRef="#br0" timeOffset="119233.53">13853 17311 0,'51'64'0,"-12"-3"15,-8 2 1,-31-63 0,25 62-16</inkml:trace>
  <inkml:trace contextRef="#ctx0" brushRef="#br0" timeOffset="119717.25">12419 16202 0,'0'-39'0,"0"8"16,4 8 0,3 8-16,13 5 15,-2 13 1,1 6-16,-3 2 16,-4 5-1,-7 8-15,-8 4 16,-4 5-16,-6 5 15,-5 14 1,-5 4-16,-1 4 16,-2 5-1,-3 4-15</inkml:trace>
  <inkml:trace contextRef="#ctx0" brushRef="#br0" timeOffset="121636.19">11043 15425 0,'13'8'15,"11"4"-15,0 4 16,-11 4-16,-7-2 16,-4 2-1,-4 4-15,-4 3 16,-1 5-1,-2 0-15,-3 9 16,-6 6 0,3 3-16,-6-3 15,2-3 1,-8-1-16,0-2 16,-2-4-1,-1-3-15,1-3 16,-2-3-16,0-9 15,2-6 1,-4-5-16,-6-8 16,-8-10-1,1-8-15,-1-4 16,4-5 0,0 0-16,3 1 15,0-4 1,-6 3-16,2 3 15,44 24-15,-49-20 16,-4 4 0,1 8-16,2 8 15,6 4 1,-2 7-16,5 9 16,1 5-1,-1 4-15,1 4 16,0 3-1,0 0-15,-3 2 16,-1 0-16,-4-2 16,-1-5-1,-7-4-15,-5-4 16,-1-5 0,-2-8-16,-2-6 15,1-1 1,0-3-16,-6-3 15,-5-3 1,-23-7-16,-10-5 16,5 5-1,14 1-15,15 11 16,6 5-16,15 7 16,0 5-1,-2 2-15,-3-1 16,-10 3-1,1-2-15,-11 0 16,-14 2 0,-7 0-16,3-1 15,2-9 1,5-5-16,-10-8 16,-10-12-1,1-12-15,4-4 16,2-1-16,2-1 15,5-6 1,7 2-16,-1-10 16,3-4-1,-1-10 1,-1-8-16,-3-12 16,-3-15-16,3-16 15,11-16-15</inkml:trace>
  <inkml:trace contextRef="#ctx0" brushRef="#br0" timeOffset="127483.77">8812 16970 0,'0'0'15,"0"0"-15,-22 0 16,-28 0-16,-16-3 16,-1-2-1,10 1-15,-1-2 16,1 1-1,2 0-15,3 3 16,6-1 0,46 3-16,-48-9 15,6 0 1,4-4-16,38 13 16,-33-13-1,33 13-15,0 0 16,0 0-16,-27-12 15,27 12 1,0 0-16,0 0 16,-23-9-1,23 9-15,0 0 16,0 0 0,-15-6-16,15 6 15,0 0 1,-8-5-16,16 10 15,24 6-15,22 14 16,40 24 0,70 45-16,83 71 15,-4 35 1,-40-6-16</inkml:trace>
  <inkml:trace contextRef="#ctx0" brushRef="#br0" timeOffset="130167.69">10854 15531 0,'0'0'0,"0"0"15,0 0 1,0-9-16,0-9 16,0-7-1,0 4-15,5 6 16,0-3 0,5-5-16,4-7 15,1 1-15,7-3 16,-1-2-1,10-12-15,10-6 16,3 0 0,7 1-16,-1 0 15,8 1 1,19-12-16,10 1 16,-2 13-1,-7 7-15,-9 14 16,-1 9-1,-13 11-15,-3 5 16,3 7-16,3 3 16,-2 6-1,8 2-15,-4 3 16,5 4 0,3-1-16,-4 1 15,4-3 1,-2 3-16,1-4 15,4-2 1,-5-4-16,1-5 16,3-6-1,1-7 1,-1-12-16,-3-5 0,-3-9 16,-1-4-1,-7-7-15,-2 3 16,-7-6-1,-6 0-15,-8 5 16,-7-1 0,-26 41-16,0 0 15,0 0 1,22-34-16,-22 34 16,23-26-1,-23 26-15,21-13 16,-3 13-16,4 8 15,3 11 1,2 3-16,6 7 16,12 11-1,4 1 1,7 1-16,6 3 16,21 8-16,16 3 15,2-9 1,-1-9-16,-2-4 15,3-7-15,6-7 16,1-2 0,2-5-16,-1-2 15,5-2 1,-2 0-16,-3-2 16,2 4-1,-5 2-15,-4 6 16,-13 3-1,-15 2-15,-5 4 16,-6 0-16,-14-3 16,-5 2-1,2 2-15,-8 5 16,-5 2 0,-8 4-16,-16 5 15,-16 6 1,-20 5-16,-15 5 15,-23 14-15</inkml:trace>
  <inkml:trace contextRef="#ctx0" brushRef="#br0" timeOffset="131351.57">13072 13633 0,'76'22'15,"-11"5"-15,0 7 16,-3 4 0,-4 3-16,-5-3 15,-9 2 1,-7-3-16,-37-37 16,27 38-1,-27-38-15,12 39 16,-24-4-1,-19-12-15,-25-5 16,-26-7-16,-57 1 16,-76-11-1,-48-1-15,-11-4 16</inkml:trace>
  <inkml:trace contextRef="#ctx0" brushRef="#br0" timeOffset="139522.02">27321 6157 0,'0'0'16,"0"0"-16,-20 7 15,-20 6-15,-21 12 16,3 1-1,-9 3-15,-2 2 16,-14 3 0,5 4-16,78-38 15,-65 38 1,65-38-16,-49 41 16,49-41-1,0 0-15,-28 32 16,22-7-1,10-3-15,13-5 16,7-3 0,9-3-16,3 0 15,2-5-15,-38-6 16,45 8 0,-2-7-16,-6-2 15,1-9 1,-5-15-16</inkml:trace>
  <inkml:trace contextRef="#ctx0" brushRef="#br0" timeOffset="139887.06">27619 6166 0,'0'0'0,"0"0"15,0 0-15,0 0 16,0 0 0,-14 13-16,-13 5 15,-7 7 1,1 2-16,4-1 16,5 1-16,8-2 15,5 0 1,7 1-16,11 2 15,6 0 1,13 2-16,16-2 16,-42-28-1,54 26-15,-54-26 16,59 12 0,3-9-16,-6-15 15</inkml:trace>
  <inkml:trace contextRef="#ctx0" brushRef="#br0" timeOffset="140869.46">28020 6202 0,'0'0'0,"0"0"16,0 0-1,4 24-15,0 18 16,5 24-16,-2-6 15,-7-60 1,5 58-16,-5-58 16,0 0-1,0 0-15,2 52 16,2-16 0,2-26-16,-1-20 15,2-24 1,2-8-16,2-13 15,2-9-15,5-8 16,3-1 0,6-12-16,4 6 15,-2 18 1,-7 22-16,0 14 16,-22 25-1,27-11-15,-1 13 16,3 10-1,-3 6-15,-4 8 16,-8 5-16,-8 3 16,-8 1-1,-11 2-15,-11 3 16,-3-3 0,0-3-16,4-7 15,9-7 1,1-5-16,4 1 15,2-2 1,3-1-16,2 3 16,6 2-16,3 4 15,4-1 1,7 0-16,7 2 16,2-1-1,2-1 1,-29-21-16,29 20 15,-29-20-15,0 0 16,0 0 0,28 16-16,-3-12 15,-6-13-15,-2-7 16,-3-1 0,1-9-16,4 5 15,-19 21 1,22-26-16,-22 26 15,27-22 1,6 7-16,4 8 16,-2 9-1,-4 8-15,0 13 16,5 9 0,-5 5-16,-3 2 15,-4 0 1,-1-2-16,-23-37 15,17 39-15,-17-39 16,0 0 0,0 0-16,18 38 15,-18-38 1,20 24-16,2-19 16</inkml:trace>
  <inkml:trace contextRef="#ctx0" brushRef="#br0" timeOffset="141003.13">29226 6388 0,'-82'55'0,"-18"8"16,-94 58 0,-166 100-16,-57 34 15</inkml:trace>
  <inkml:trace contextRef="#ctx0" brushRef="#br0" timeOffset="141987.51">26009 6367 0,'0'0'0,"0"0"15,0 0-15,0 0 16,21 14 0,15-4-16,17 5 15,6-10 1,-1 1-16,-58-6 15,60 0 1,-60 0-16,61-6 16,-61 6-16,0 0 15,49-11 1,-18-14-16</inkml:trace>
  <inkml:trace contextRef="#ctx0" brushRef="#br0" timeOffset="142236.86">26420 6074 0,'0'0'0,"0"0"16,-3 25 0,-3 22-16,-6 30 15,6 22 1,-7 5-16,-1-1 15,-4-1 1,4-1-16,3-10 16,11-91-1,2 74-15,0-29 16,3-38-16</inkml:trace>
  <inkml:trace contextRef="#ctx0" brushRef="#br0" timeOffset="142986.88">26647 6066 0,'0'0'0,"0"0"15,0 0 1,0 0-16,7 24 16,0 27-16,0 30 15,-7 24 1,-11 4-16,-5 1 15,-5-4 1,2-13 0,1-20-16,18-73 15,0 0-15,0 0 16,-17 50 0,0-39-16,11-31 15,4-21-15,4-30 16,4-16-1,11-33-15,8-31 16,7 12 0,4 24-16,2 30 15,2 23 1,5 12-16,-1 16 16,0 14-1,5 6 1,2 9-16,-5 11 15,-1 7-15,-13 10 16,-14 8-16,-16 1 16,-13 5-1,-22 17-15,-13 6 16,-23 16 0,-17 5-16,5-12 15,81-69 1,-67 44-16,67-44 15,0 0 1,-44 29-16,29-10 16,15-4-16,7 2 15,8-2 1,5 3-16,10 2 16,1 5-1,11 6 1,1 3-16,-2 1 15,2 1-15,-8 0 16,3-1-16,-38-35 16,0 0-1,35 28 1,-1-15-16,-13-20 16</inkml:trace>
  <inkml:trace contextRef="#ctx0" brushRef="#br0" timeOffset="143386.82">27195 6403 0,'47'29'0,"-14"-7"15,0 3-15,-2-5 16,-11-1-1,-11 3-15,-11 5 16,-12 6 0,-3 5-16,17-38 15,-27 47 1,27-47 0,0 0-16,-16 43 15,12-3-15,10-7 16,8-8-1,3-3-15,8 0 16,0 1-16,-25-23 16,22 27-1,-9 4-15,-21 14 16,-33 19 0,-41 47-16,-62 56 15,-54 61-15</inkml:trace>
  <inkml:trace contextRef="#ctx0" brushRef="#br0" timeOffset="158915.87">6598 12085 0,'0'0'0,"0"0"15,0 0 1,0 0-16,0 0 16,0 0-1,0 0-15,0 0 16,0 0-1,0 0-15,0 0 16,0 0-16,7 0 16,2 0-1,4 0-15,0 4 16,-5-2 0,-2 4-16,0-3 15,-2 0 1,-2-1-16,2 1 15,-1-1 1,0 0 0,-1 0-16,1 0 15,-2 1-15,1 1 16,1-4-16,-3 5 16,1-3-1,2 0-15,-3 0 16,2-2-1,-2 3-15,0-3 16,2 2 0,-2-2-16,0 0 15,0 0 1,0 0-16,2 2 16,-2-2-16,0 2 15,0-2 1,0 1-16,0 2 15,0 0 1,3-3 0,-3 3-16,0-1 15,2-2-15,-2 2 16,0 0 0,0 0-16,3-2 15,-3 3 1,3-3-16,-2 2 15,1-1-15,0-1 16,0 0 0,3 0-16,0 3 15,-2-1 1,2-2-16,-2 0 16,-1 0-1,4-2-15,2-1 16,-1 2-1,5-4-15,-3 1 16,1-3 0,2 0-16,0-2 15,-1 3 1,3-3-16,-6 0 16,4-3-16,1 1 15,-1 1 1,-12 10-16,13-13 15,-13 13 1,15-20-16,1 1 16,-16 19-1,15-25-15,1 1 16,-16 24 0,19-29-16,-5 1 15,-14 28-15,18-31 16,-18 31-1,21-30-15,-21 30 16,18-37 0,-18 37-1,25-47-15,-6 2 16,-19 45-16,20-44 16,1 3-1,-6 4-15,-15 37 16,16-41-16,-1 1 15,-15 40 1,17-45-16,-2 3 16,1-1-1,-16 43-15,16-44 16,-3 2 0,0-4-16,3 5 15,-16 41 1,13-44-16,3-3 15,-3 0-15,2 3 16,-1 1 0,0 0-16,-4 3 15,1-2 1,-3 2-16,5 1 16,-1-1-1,0-1-15,-12 41 16,12-44-1,2-3-15,1-4 16,-2 4 0,-1 1-16,-1 0 15,0 4 1,0-1-16,2 1 16,0-1-16,1 0 15,-2 2 1,-1-4-16,0 2 15,0 1 1,1 0-16,-2-2 16,4 1-1,-1 2-15,-1-2 16,1 0 0,-2-2-16,3 3 15,-4-1-15,0 1 16,4 0-1,0-3-15,-14 45 16,15-46 0,-6-2-16,1-1 15,2-1 1,1 5-16,1-1 16,-14 46-1,11-45-15,0-2 16,0 0-1,0 0-15,0 2 16,-1 2-16,-10 43 16,9-42-1,-9 42-15,10-48 16,-2-6 0,3 1-1,-11 53-15,11-51 16,-2 2-16,-9 49 15,9-52 1,-1 1-16,-1 1 16,3 6-16,-10 44 15,6-44 1,0-1-16,3 0 16,-1 4-1,-8 41-15,8-44 16,-1 1-1,-3-4-15,0 7 16,-2 0 0,-2 40-16,8-43 15,0 3-15,3-3 16,-5 4 0,-6 39-16,7-41 15,-1 1 1,-6 40-16,8-44 15,-8 44 1,5-45-16,-5 45 16,6-50-1,-6 50-15,7-48 16,-7 48-16,0 0 16,0 0-1,6-42-15,-6 42 16,0 0-1,0 0-15,8-36 16,-8 36 0,0 0-16,10-30 15,-10 30 1,11-13-16,-11 13 16,20-10-1,4 6-15,-24 4 16,29 0-16,-29 0 15,0 0 1,32 2-16,-32-2 16,33 6-1,-33-6-15,0 0 16,0 0 0,31 7-16,-31-7 15,31 7 1,-31-7-1,0 0-15,27-2 0</inkml:trace>
  <inkml:trace contextRef="#ctx0" brushRef="#br0" timeOffset="159542.21">6433 11980 0,'79'41'0,"-6"-8"16,29 7-16,22 10 16,11 12-1,6 12-15,-8 8 16,-23 6-1,-7 4-15</inkml:trace>
  <inkml:trace contextRef="#ctx0" brushRef="#br0" timeOffset="165976.25">26585 11215 0,'0'0'0,"0"0"15,0 0 1,-11 24-16,-5 12 16,-8 22-1,3 1-15,1-1 16,0-2-1,2-5-15,18-51 16,-13 52 0,13-52-16,0 0 15,0 0-15,-9 40 16,6-18 0,10-20-16,5-15 15,5-11 1,5-13-16,7-16 15,3-12 1,-3-5-16,0-21 16,0-14-1,-6 9-15,-4 18 16,2 17-16,-21 61 16,0 0-1,19-38-15,0 14 16,-1 12-1,-2 12-15,0 12 16,-6 5 0,1 10-16,-3 7 15,-8 6 1,-10 7-16,-5 2 16,-12-5-1,-6 2-15,-6-6 16,1-4-16,2-3 15,7 0 1,10-8-16,5 0 16,10-4-1,10 0-15,12-1 16,11 1 0,11-3-16,14 4 15,2-6 1,-9-9-16,-10-14 15,-19-13-15,-5 2 16,-17-10 0,-7 2-16,3 8 15,0 5 1,6 2-16,4 6 16,10 5-1,3 5-15,-15-5 16,0 0-1,18 12-15,-6 7 16,-10 3-16,-2-22 16,-6 22-1,6-22-15,-10 21 16,10-21 0,0 0-16,-2 20 15,9 0 1,14-7-16,6-2 15,2-8 1,-1-6-16,-2-10 16,-7-7-1,-19 20-15,10-31 16,0-5-16,2 0 16,-12 36-1,15-35-15,16 1 16,18 9-1,11 12-15,8 6 16,-6 4 0,-62 3-16,0 0 15,54-6 1,-18-16-16</inkml:trace>
  <inkml:trace contextRef="#ctx0" brushRef="#br0" timeOffset="166206.64">27301 11103 0,'0'0'0,"0"0"16,0 0-1,-2 27-15,-5 19 16,-4 26-16,0-5 16,4-3-1,1-4-15,6-60 16,-3 54-1,3-54-15,3 46 16,7-12 0,11-23-16</inkml:trace>
  <inkml:trace contextRef="#ctx0" brushRef="#br0" timeOffset="166859.92">27663 11199 0,'0'0'0,"0"0"16,0 0-1,0 0-15,0 0 16,-2 24 0,-11 24-16,-5 14 15,1-6 1,-1-1-16,1-2 15,17-53-15,-13 46 16,13-46 0,0 0-16,0 0 15,-11 36 1,1-22-16,6-18 16,4-12-1,2-14-15,8-7 16,5-17-1,7-2 1,2-1-16,0-1 16,2 3-16,-1 2 15,2 8-15,2 9 16,9 13 0,7 16-1,2 17-15,-5 10 16,-5 7-16,-13 6 15,-13 1 1,-11-3-16,-8-2 16,-10 0-1,-8-2-15,-7-5 16,-15 6 0,-2-9-16,0-1 15,3-2-15,9 2 16,14-2-1,12-1-15,17 3 16,17 1 0,18-1-16,14 3 15,5-5 1,-8-9-16,-7-19 16</inkml:trace>
  <inkml:trace contextRef="#ctx0" brushRef="#br0" timeOffset="167207">28117 11425 0,'17'6'16,"-6"-6"-16,0 4 16,3-2-1,-3 4-15,-1 5 16,-8 3-16,-2-1 16,-6-1-1,0-1 1,-1 2-16,-2 0 15,2 0-15,3 1 16,2 4 0,-1 3-16,3 1 15,3 2 1,-3 1-16,0-25 16,-3 27-1,3-27-15,-10 24 16,-14-1-1,-9-10-15,-7-6 16,-9-12-16,1-7 16,10-4-1</inkml:trace>
  <inkml:trace contextRef="#ctx0" brushRef="#br0" timeOffset="167806.42">28460 11128 0,'0'0'0,"32"13"16,13 7-1,26 13-15,19 19 16,1 4 0,-13-3-16,-18-10 15,-12-6-15,-48-37 16,31 26 0,-31-26-16,0 0 15,0 0 1,25 22-16,-25-22 15,0 0 1,0 0-16,15 14 16,-15-14-1,0 0-15,0 0 16,12 9-16,-12-9 16,0 0-1,0 0-15,9 6 16,-9-6-1,0 0 1,0 0-16,6 5 16,-6-5-16,0 0 15,0 0 1,5 5-16,-5-5 16,0 0-1,0 0-15,0 0 16,0-5-16,-5-8 15,3-12 1</inkml:trace>
  <inkml:trace contextRef="#ctx0" brushRef="#br0" timeOffset="168170.46">29175 10978 0,'0'0'0,"0"0"15,0 0 1,0 0-16,0 0 16,-19 0-1,-24 0-15,-24 0 16,0-4-1,2-1-15,1 5 16,-1 5-16,5 1 16,-1 3-1,2 0-15,-3 7 16,9-1 0,0-1-16,53-14 15,0 0 1,-40 15-16,16 1 15,28-5-15</inkml:trace>
  <inkml:trace contextRef="#ctx0" brushRef="#br0" timeOffset="169056.12">29471 11226 0,'0'0'15,"0"0"1,0 0-16,0 0 16,0 0-16,-2 20 15,-9 13 1,-5 21-1,-2-6-15,1-6 16,-1 1-16,-3 0 16,21-43-1,-18 37-15,18-37 16,0 0 0,0 0-16,-15 27 15,6-14 1,6-13-16,3-11 15,5-13-15,2-12 16,2-9 0,-1-20-16,6-4 15,-2-5 1,8-18-16,2 5 16,9 7-1,8 21-15,-4 29 16,4 10-16,0 12 15,-1 11 1,-7 2-16,-31-5 16,25 14-1,-7 7-15,-2 5 16,-6 6 0,-8 1-16,-6 3 15,-6 2 1,-8 7-16,-3-3 15,-5-1-15,-1-6 16,-2-5 0,3-6-16,6-4 15,0-7 1,5 1 0,1-5-16,6 0 15,1 0-15,3-5 16,0 1-1,6-1-15,11 6 16,16 7 0,16 14-16,17 17 15,26 16-15,1 8 16,-89-72 0,72 58-16,-18-24 15,-54-34 1,31 9-16,-13-16 15,-5-11 1,1-9-16</inkml:trace>
  <inkml:trace contextRef="#ctx0" brushRef="#br0" timeOffset="169273.55">30049 11535 0,'0'4'15,"0"-2"-15,0-2 16,0 0-1,0 0-15,0 7 16,0 7 0,0 13-16,0 10 15,0 17 1,-5 15-16,-4 21 16,-13 33-16,-9 18 15,-12 18 1</inkml:trace>
  <inkml:trace contextRef="#ctx0" brushRef="#br0" timeOffset="178041.42">13140 7441 0,'0'0'15,"-3"-2"1,-10-9-16,-10 0 16,-3 0-16,1 4 15,-2 4 1,0 3-16,0 3 16,0 7-1,3 2-15,4 1 16,0-4-1,2-1-15,4-5 16,3 2 0,7-1-16,1 1 15,6-5 1,-1-5-16,4-1 16,1-6-16,1-4 15,4 1 1,0-5-16,0-2 15,-2-1 1,-1 5-16,-3 1 16,2 4-1,-4 3-15,-2 4 16,0 1 0,-2 8-1,-2 3-15,-2 6 16,-3 3-16,-2 0 15,-2 3-15,-3 3 16,1-2 0,-2 1-16,5-1 15,1-2 1,0-3-16,2-3 16,5-4-1,0-3-15,2-6 16,4 0-1,3-5-15,2-4 16,0-1-16,-1-3 16,2 0-1,-1-1-15,0 0 16,1 1 0,-2-1-16,-1 2 15,-1 1 1,-1 2-16,-2 2 15,1 3 1,-2-2-16,-2 4 16,2 0-1,-2 2-15,0-1 16,2 1-16,-2-1 16,0 3-1,3 0-15,-3-1 16,0 1-1,0 0-15,0 0 16,0 0 0,2 0-16,-2-3 15,0 3 1,0 0-16,2-3 16,-2 1-1,0 2-15,0 0 16,0-2-16,0 2 15,0 0 1,0 0-16,0 0 16,0 0-1,0 0-15,0 0 16,0 0 0,0 0-16,0 0 15,0 0 1,0 0-16,0 0 15,0 0 1,0 0-16,0 0 16,0 0-16,0 0 15,0 0 1,0 0-16,0 0 16,0 0-1,0 0-15,0 0 16,0 0-1,0 0-15,0 2 16,0-2 0,0 2-16,-2-2 15,2 0-15,0 3 16,0-3 0,0 0-16,0 0 15,0 0 1,0 0-16,0 0 15,0 0 1,0 0-16,0 0 16,0 0-1,0 0-15,0 0 16,0 0 0,0 0-16,0 0 15,0 0 1,0 0-16,0 0 15,0 0-15,0 0 16,0 0 0,0 0-16,0 0 15,0 0 1,0 0-16,0 0 16,0 0-1,0 0-15,0 0 16,0 0-1,0 0-15,0 0 16,0 0-16,0 0 16,0 0-1,0 0-15,0 3 16,0-2 0,0 2-16,0-1 15,2 3 1,0-1-16,-2 0 15,2 4 1,0 0-16,0-1 16,4 4-16,-4 0 15,2 0 1,-2 0-16,1 3 16,1-2-1,-2 5 1,2 1-16,3 0 15,-2 2-15,-1 0 16,1 3 0,-1-1-16,2 3 15,-1 1 1,0-1-16,-1 2 16,3 2-16,-7-29 15,4 30 1,0 8-16,-4-38 15,7 37 1,-7-37-16,10 52 16,-10-52-1,9 55-15,-2 4 16,2-6 0,-2-4-16,-1-4 15,3-2 1,-9-43-16,11 47 15,-11-47 1,9 49-16,0 4 16,-1 2-16,0-8 15,0-1 1,1-1-16,3-3 16,-4 1-1,-1 2-15,1-3 16,2 1-1,-1-1-15,-1 0 16,3 3 0,-3-3-16,1 3 15,3 0-15,1 3 16,0-4 0,-2 3-16,2-2 15,-1 2 1,-1 0-16,0 1 15,3 1 1,-4 1-16,4-5 16,-1 5-1,4-3-15,-4 1 16,5 2 0,-3 1-16,4-2 15,-2 1-15,3-1 16,3 0-1,-4 0-15,-1 0 16,8 0 0,-2 4-16,2-5 15,1 2 1,0-2-16,2 2 16,1 2-16,-1-2 15,2 0 1,0 4-1,3-1-15,1 4 16,6-2-16,-3 5 16,6 4-1,10 21-15,16 13 16,-1 6 0,1 6-16,1 2 15,4 7 1,18 26-16,8 28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77.1958" units="1/cm"/>
          <inkml:channelProperty channel="Y" name="resolution" value="657.57574" units="1/cm"/>
          <inkml:channelProperty channel="T" name="resolution" value="1" units="1/dev"/>
        </inkml:channelProperties>
      </inkml:inkSource>
      <inkml:timestamp xml:id="ts0" timeString="2021-07-15T01:24:00.9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55 2933 0,'0'0'15,"0"0"-15,0 0 16,0 0 0,17-2-16,16-11 15,8 0 1,-1-3-16,4 5 16,0 0-1,0 3-15,1 0 16,0 2-1,2 1-15,-1-1 16,4 4-16,4-2 16,4 1-1,-3 0-15,4-2 16,1 0 0,4 2-16,2-3 15,6 1 1,0-3-1,6 1-15,21-1 16,7-7-16,-4 4 16,-4-2-1,-2 2-15,-3 0 16,-2 2-16,2 2 16,1-2-1,2 2-15,10-1 16,-3 4-1,6-3-15,-1 0 16,0 2 0,3 2-16,-3-2 15,-2 0 1,0 0-16,1 3 16,0 2-16,-1 2 15,1 1 1,-1-1-1,0-2-15,5 0 16,0 0-16,3-2 16,-1-3-1,4 1-15,5 0 16,6-1 0,-7 3-16,-4-1 15,2 3-15,2-4 16,-1 0-1,2-1-15,1 0 16,0 1 0,2 2-16,3 0 15,-1-2 1,1-1-16,4 3 16,-2-3-1,-3-2-15,-2 3 16,3-1-1,0 5-15,-1 0 16,1 0-16,-1-2 16,1 0-1,1-3-15,-4 3 16,-1 2 0,0 0-16,0 0 15,-3 2 1,1 3-16,0-1 15,1 1-15,-4-3 16,-3 5 0,-1 0-16,-13-3 15,3-1 1,1 1-16,-4-2 16,-3 2-1,-1 1-15,-1-1 16,-1 3-1,0 0-15,0-3 16,0 3-16,-1-3 16,-13 3-1,-4-5-15,1 3 16,-1-1 0,-4 0-16,-3 1 15,-13 0 1,-5 0-16,-5-2 15,-1 2 1,0 0-16,-4 1 16,1 1-16,-1-1 15,-43-6 1,43 7-16,4 5 16,-1-1-1,2-7-15,-3-11 16</inkml:trace>
  <inkml:trace contextRef="#ctx0" brushRef="#br0" timeOffset="9249.71">29659 3021 0,'109'0'0,"-24"0"15,30 0-15,2-5 16,1-1-1,6-1-15,1 0 16,8 3 0,9 1-16,10 1 15,45 4 1,6 5-16,-10-3 16,-30-1-16</inkml:trace>
  <inkml:trace contextRef="#ctx0" brushRef="#br0" timeOffset="42757.74">23119 8429 0</inkml:trace>
  <inkml:trace contextRef="#ctx0" brushRef="#br0" timeOffset="44691.66">21088 6406 0,'0'0'16,"0"0"-16,0 0 15,0 0-15</inkml:trace>
  <inkml:trace contextRef="#ctx0" brushRef="#br0" timeOffset="45114.55">20409 9685 0,'-4'22'0,"-5"4"0</inkml:trace>
  <inkml:trace contextRef="#ctx0" brushRef="#br0" timeOffset="46073.04">19548 10779 0,'-47'70'0,"7"-4"16,-8 26-16,-3 26 15,6 8 1,8-3-16,9-22 16,15-28-1,13-73-15,-2 54 16,8-20-1,8-17-15,2-6 16,3-8 0,10-8-16,10-10 15,14-17 1,10-8-16,22-25 16,16-10-16,4-11 15,-15 12 1,-19 16-16,-17 16 15,-54 42 1,0 0-16,0 0 16,36-26-1,-14 7-15,-15 3 16</inkml:trace>
  <inkml:trace contextRef="#ctx0" brushRef="#br0" timeOffset="46355.3">19782 10985 0,'0'0'15,"-11"33"-15,-5 16 16,-6 36-1,0 30-15,4 21 16,9 2 0,11-15-16,8-31 15,-10-92-15,0 0 16,13 52 0,2-37-16</inkml:trace>
  <inkml:trace contextRef="#ctx0" brushRef="#br0" timeOffset="46812.1">20100 11173 0,'0'0'0,"0"21"15,-4 18-15,1 17 16,6-2-1,4-3-15,1-8 16,-8-43 0,16 35-16,7-13 15,2-18 1,-3-9-16,7-20 16,9-20-16,1-14 15,3-9 1,2-22-16,-6-4 15,-16 11 1,-22 83-16,2-55 16,-15 18-1,-11 19-15,-7 21 16,-5 10 0,-16 16-16,5 10 15,5-4 1,6-4-16,12-4 15,10-9-15,6-2 16,8-10 0,5-7-1,6-11-15</inkml:trace>
  <inkml:trace contextRef="#ctx0" brushRef="#br0" timeOffset="47155.2">20637 10685 0,'0'0'16,"0"26"-16,4 19 16,1 29-1,6 20-15,4-2 16,7-7 0,0 0-16,5-9 15,-1-14 1,-26-62-16,0 0 15,23 43 1,1-21-16,3-22 16,1-20-16,5-29 15,16-41 1,22-66-16,22-61 16,-14-11-1,-22 53-15,-26 45 16,-6 24-1,-15 4-15,-12-7 16</inkml:trace>
  <inkml:trace contextRef="#ctx0" brushRef="#br0" timeOffset="50405.66">20282 12327 0,'0'0'16,"0"23"-16,-8 25 16,-2 33-16,-3 31 15,-3 13 1,3 18-16,1 17 15,1-6 1,3-24-16,0-24 16,8-106-1,0 0-15,0 0 16,-6 71 0,-3-43-16,0-41 15,0-32 1,-1-32-16,-6-49 15</inkml:trace>
  <inkml:trace contextRef="#ctx0" brushRef="#br0" timeOffset="50905.35">20277 12389 0,'0'0'0,"18"-11"16,4-7-1,13-2-15,2-3 16,5 8-1,1 4-15,0 7 16,-2 10-16,-41-6 16,37 14-1,-10 11-15,-10-2 16,-13 9 0,-6 6-16,-13 11 15,-12 7 1,-6 5-16,-10-1 15,-16 12 1,0-5-16,59-67 16,-60 51-1,60-51-15,0 0 16,0 0-16,-44 29 16,44-29-1,-17 16-15,21-7 16,9 0-1,9 2-15,4 3 16,8-1 0,3 0-16,7 5 15,5-2 1,-2-1-16,1 2 16,4 0-16,0 1 15,-4-5 1,2-5-16,-7-10 15,-10-17 1</inkml:trace>
  <inkml:trace contextRef="#ctx0" brushRef="#br0" timeOffset="51071.91">21010 12721 0,'-4'36'16,"-2"21"-16,-3 35 15,2 24-15,4 3 16,1-2 0,-2-7-16,-9-26 15,-18-26 1</inkml:trace>
  <inkml:trace contextRef="#ctx0" brushRef="#br0" timeOffset="51505.77">19801 13642 0,'0'0'16,"0"0"-16,0 0 16,20 0-1,24-5-15,23-3 16,10-3 0,14-10-16,8-3 15,17-3-15,12 0 16,2-2-1,-7 4-15,-5 8 16,-3 3 0,-17 9-16,-2 5 15,-8 3 1,-17 3-16,-71-6 16,0 0-1,37 8-15,-23 0 16</inkml:trace>
  <inkml:trace contextRef="#ctx0" brushRef="#br0" timeOffset="51805.98">20191 13922 0,'-6'29'16,"-7"20"-16,-3 27 15,-6 25 1,4 31-16,2 13 16,5 10-1,4-21-15,1-32 16,6-102-1,0 76-15,0-76 16,-2 37 0,-3-41-16,-6-32 15</inkml:trace>
  <inkml:trace contextRef="#ctx0" brushRef="#br0" timeOffset="52322.63">20216 14036 0,'21'-11'16,"8"-3"-1,13-6-15,4 4 16,5 7 0,-5 8-16,5 9 15,-12 8-15,-7 9 16,-8 6-1,-11 4-15,-11 12 16,-12 5 0,-15 5-16,-6 0 15,-7-3 1,-6-9-16,0-12 16,-2-11-1,1-12-15,45-10 16,0 0-16,0 0 15,-39 7 1,39-7-16,-26 4 16,19 5-1,11 4-15,9 7 16,10 3 0,9 3-16,8 10 15,5 0 1,1 2-16,7 2 15,-2 3 1,0-1-16,-2-4 16,-8-11-16,-12-11 15</inkml:trace>
  <inkml:trace contextRef="#ctx0" brushRef="#br0" timeOffset="52688.67">20829 14494 0,'0'0'16,"0"0"-16,0 0 15,0 0-15,26 4 16,14 1 0,20 5-16,-11-2 15,-6 7 1,-12-3-16,-8 4 15,-10 2 1,-6 11-16,-7 14 16,-9 14-1,9-57-15,0 0 16,0 0 0,-11 58-16,6-6 15,7-14 1,12-13-16,6-16 15,11-9-15,6-16 16,20-18 0,3-15-16,22-36 15</inkml:trace>
  <inkml:trace contextRef="#ctx0" brushRef="#br0" timeOffset="52972.92">22070 13314 0,'0'0'0,"26"-6"16,17-6-16,15-9 15,-2 1 1,0 2-16,-3 8 16,-3 2-1,-50 8-15,47 0 16,-47 0-16,35 2 16</inkml:trace>
  <inkml:trace contextRef="#ctx0" brushRef="#br0" timeOffset="53671.09">22049 13698 0,'0'0'15,"0"0"-15,0 0 16,0 0-16,23 0 16,20-7-1,19-4-15,-6-1 16,-4-5-16,-6 2 16,6 2-1,-4 1-15,5 1 16,-4 6-1,-49 5-15,51-6 16,-51 6 0,52-3-16,-52 3 15,49-4 1,-49 4-16,0 0 16,0 0-1,47-5-15,-47 5 16,0 0-1,0 0-15,37-4 16,-37 4-16,0 0 16,0 0-1,29-3-15,-29 3 16,0 0 0,0 0-16,17-2 15,-17 2 1,0 0-16,0 0 15,11 0-15,-11 0 16,0 0 0,0 0-16,6-2 15,-6 2 1,0 0-16,0 0 16,6 0-1,-6 0-15,0 0 16,0 0-1,4-2-15,-4 2 16,-2-9 0,0-5-16</inkml:trace>
  <inkml:trace contextRef="#ctx0" brushRef="#br0" timeOffset="54406.16">23059 12317 0,'0'0'0,"0"0"16,19 8-16,20 0 15,17 9 1,-3 0-16,-1-4 16,1-2-1,3 1-15,-2-3 16,-5 2 0,-49-11-16,45 13 15,-45-13 1,36 24-16,-14 1 15,-20 2 1,-10 3-16,-15 5 16,-16 17-16,-8 2 15,1-1 1,46-53-16,0 0 16,0 0-1,-37 49-15,37-49 16,-27 45-1,13-7-15,18-11 16,10-7-16,7-6 16,8-3-1,4-6-15,7-4 16,10-1 0,0-1-16,-50 1 15,48 0 1,-48 0-16,41 1 15,-11 8-15</inkml:trace>
  <inkml:trace contextRef="#ctx0" brushRef="#br0" timeOffset="54806.11">23105 13651 0,'0'0'16,"0"0"-16,0 0 15,20 0 1,23-5-16,22-1 16,2-4-1,3-2-15,-6-3 16,-1 3-16,4 1 16,2 1-1,0-1-15,-3 4 16,-4 1-1,2 1-15,-9 3 16,-55 2 0,55-4-16</inkml:trace>
  <inkml:trace contextRef="#ctx0" brushRef="#br0" timeOffset="55306.79">23743 13895 0,'-18'87'0,"1"-6"16,-7 44-16,14 77 15,25 77 1,42 29-16,21-15 16</inkml:trace>
  <inkml:trace contextRef="#ctx0" brushRef="#br0" timeOffset="66018.67">27763 6411 0,'0'0'15,"0"0"1,0 0-16,0 0 15,-2 21 1,-11 20-16,-3 10 16,-1 0-16,1 5 15,1 2 1,1 7-16,5 2 16,3 5-1,1 3-15,-3 21 16,-8-3-1,-5-10-15</inkml:trace>
  <inkml:trace contextRef="#ctx0" brushRef="#br0" timeOffset="66447.54">26670 7412 0,'0'0'16,"0"0"-16,0 0 15,0 0-15,0 0 16,0 0-1,31 0-15,32-5 16,39 1 0,31 2-16,3 0 15,6-1 1,-5 3-16,3 0 16,-4 0-1,-8 0-15,-8 0 16,-12 0-16,-13 5 15,-20 1 1,-75-6 0,64 10-16,-24-6 15,-25 0-15,-19-5 16</inkml:trace>
  <inkml:trace contextRef="#ctx0" brushRef="#br0" timeOffset="67224.51">27306 7828 0,'0'0'0,"0"0"16,0 0-1,19 0-15,15 0 16,15 0 0,3 0-16,-3 0 15,-2 0-15,-4 0 16,-43 0 0,43 5-16,-43-5 15,0 0 1,0 0-16,37 0 15,-37 0 1,25 1-16,-25-1 16,0 0-16,0 0 15,2 5 1,-9 5-16,-4 3 16,5 4-1,-3 10 1,1 5-16,4 6 15,-2 13-15,1 0 16,3 5 0,2 3-16,0 2 15,0 9-15,-2-4 16,0 5 0,-3-4-16,-2 2 15,5-6 1,2-63-16,-2 61 15,2-61 1,-2 55-16,2-55 16,0 0-1,0 0-15,-2 55 16,2-55-16,0 0 16,0 0-1,-5 44 1,5-44-16,0 0 15,0 0-15,-6 35 16,-8-10 0,-7-7-1,-5 3-15,-13-1 16,-27 7-16,-22 7 16</inkml:trace>
  <inkml:trace contextRef="#ctx0" brushRef="#br0" timeOffset="68758.48">17625 6188 0,'0'0'0,"-2"21"15,-11 19-15,-10 24 16,1 11 0,-5 25-16,6 21 15,11 2 1,13 1-16,8-13 16,6-14-1,6-4 1,-3-15-16,-5-20 0</inkml:trace>
  <inkml:trace contextRef="#ctx0" brushRef="#br0" timeOffset="69658.11">17254 7136 0,'0'0'16,"0"0"-1,-25 8-15,-23 12 16,-18 22-16,0 30 16,0 24-1,17 4-15,13 3 16,20-3-1,14-5-15,16-3 16,10-14 0,18 1-16,8-11 15,18-6 1,12-16-16,16-14 16,18-19-16,6-22 15,8-23 1,7-18-16,-5-25 15,-15-12 1,-13-13-16,-16-10 16,-15-5-1,-21 4-15,-23-1 16,-23 9 0,-23 7-16,-22 13 15,-23 18-15,-26 25 16,-28 19-1,-23 23-15,-9 19 16,18 14 0,15 8-16,21 2 15,13 5 1,14-1 0,20-9-16,25-18 15,17-15-15,4-5 16,11-4-16,1 4 15,1 1 1,6 8-16,-1 9 16,2 11-1,0 12 1,1 17-16,2 9 16,0 3-16,8 17 15,5-2 1,2-8-16,-35-79 15,36 56-15,-5-27 16,3-23 0,3-21-16,4-23 15,9-20 1,15-29 0,2-16-16,-7 13 15,-60 90-15,0 0 16,0 0-1,31-52-15,-27 42 16</inkml:trace>
  <inkml:trace contextRef="#ctx0" brushRef="#br0" timeOffset="69908.46">17619 8284 0,'0'74'15,"0"-5"-15,0 3 16,0 9 0,4 15-16,0 2 15,1 3 1,0 7-16,1 12 15,-1 10-15,-1 6 16</inkml:trace>
  <inkml:trace contextRef="#ctx0" brushRef="#br0" timeOffset="71126.26">29034 7197 0,'0'0'0,"0"0"15,0 0-15,0 0 16,-26 12 0,-19 10-16,-22 13 15,-25 21 1,-16 18-16,-12 11 15,-9 18 1,4 5-16,8-1 16,21-2-1,26-8-15,70-97 16,-26 73 0,37-33-16,26-40 15,19-26 1,14-29-16</inkml:trace>
  <inkml:trace contextRef="#ctx0" brushRef="#br0" timeOffset="71975.03">28869 7658 0,'0'0'16,"0"0"-16,0 0 16,-8 24-16,-13 13 15,-5 21 1,-1 1-16,6 0 15,13-7 1,12-7-16,11-12 16,16-15-1,9-16-15,18-9 16,4-15 0,4-9-16,-2-9 15,5-16 1,-12-2-16,-31-3 15,-26 16 1,-20 10-16,-21 7 16,-15 11-16,-12 10 15,-7 9 1,-9 7-16,9 6 16,26 3-1,25-2-15,20-2 16,14-7-1,19-2-15,22-8 16,24-4-16,37-9 16,22-5-1,-2 0-15,-24 10 16,-31 13 0,-21 4-16,-56-6 15,34 18 1,-11 7-16,-15 9 15,-5 0 1,-8 6-16,-3 10 16,-1 0-16,9-50 15,-10 49 1,6-4-16,4-45 16,9 38-1,18-13-15,11-19 16,29-8-1,11-16-15,25-18 16,9-15 0,-18-5-16,-34 3 15,-31 6-15,-17 8 16,-15 4 0,-12 3-16,-10 5 15,-8-2 1,-14 0-16,-5 2 15,-4 10 1,-2 1-16,-3 7 16,1 4-1,2 10-15,9 10 16,8 10-16,13 15 16</inkml:trace>
  <inkml:trace contextRef="#ctx0" brushRef="#br0" timeOffset="73592.79">15839 7386 0,'-66'97'15,"10"-16"-15,-12 26 16,2 8 0,17-17-1,19-24-15,30-74 16,-7 56-1,17-23-15,7-8 16,6-12-16,6-4 16,7-2-1,-1-2-15,1 1 16,-4 3 0,-32-9-16,27 13 15,-27-13 1,18 20-16,-7 2 15,-16 6-15,-13 4 16,-11 6 0,-20 12-1,-7-4-15,-6-2 16,-24 3-16</inkml:trace>
  <inkml:trace contextRef="#ctx0" brushRef="#br0" timeOffset="73761.34">15670 7820 0,'0'0'0,"22"-5"16,19-4 0,24-7-16,-1 3 15,-1 6 1,-3 7-16,-4 9 15</inkml:trace>
  <inkml:trace contextRef="#ctx0" brushRef="#br0" timeOffset="74109.43">16196 8051 0,'0'5'0,"0"4"16,-5 11-16,-1 14 16,-2 6-1,2 2-15,6-5 16,2-11-1,10-9 1,9-14-16,11-16 16,4-14-16,7-16 15,-3-5 1,-1-11-16,-3-2 16,-15 4-16,-21 57 15,10-52 1,-24 14-16,-23 20 15,-25 29 1,-16 32-16,-25 39 16,-3 35-1,37-9-15,47-35 16,40-35 0,19-27-16,18-15 15</inkml:trace>
  <inkml:trace contextRef="#ctx0" brushRef="#br0" timeOffset="74577.2">22748 7854 0,'0'0'0,"0"0"0,0 0 16</inkml:trace>
  <inkml:trace contextRef="#ctx0" brushRef="#br0" timeOffset="75475.84">21582 7289 0,'0'0'16,"0"0"-16,-11 22 15,-14 14-15,-8 23 16,-4 0 0,6 2-16,4-3 15,27-58 1,-15 54-16,13-7 15,17-15 1,12-17-16,6-9 16,10-6-1,12-2-15,2 2 16,-4 7-16,-1 7 16,-7 6-1,-10 7-15,-10 3 16,-13 4-1,-20 0-15,-13 4 16,-24 8 0,-8 0-16,-2-6 15,0-9 1,0-15-16,7-16 16</inkml:trace>
  <inkml:trace contextRef="#ctx0" brushRef="#br0" timeOffset="76017.42">21607 7468 0,'0'0'15,"0"0"-15,22 0 16,25-3 0,27-3-1,15-6-15,-8 6 16,-81 6-16,69 2 15,-20 14-15,-13 15 16,-14 11 0,-8 12-16,-7 0 15,-3 7 1,-2-1-16,0 3 16,4-1-1,-6-62-15,6 59 16,7-8-1,-13-51-15,23 37 16,8-16 0,4-21-16,-1-9 15,4-14-15,9-13 16,-3-10 0,-3-8-1,-7-1-15,-9 1 16,-10 2-16,-15 8 15,-11 8 1,-11 16-16,-15 6 16,-8 9-1,-1 7-15,4 5 16,42-7-16,-44 9 16,44-9-1,0 0-15,-37 8 16,37-8-1,-25 17-15</inkml:trace>
  <inkml:trace contextRef="#ctx0" brushRef="#br0" timeOffset="76329.6">24696 6358 0,'0'0'0,"0"0"16,0 0-16,15 20 15,10 11 1,19 10-16</inkml:trace>
  <inkml:trace contextRef="#ctx0" brushRef="#br0" timeOffset="76700.63">24705 8963 0,'0'0'16,"-2"12"0,-5 16-16,3 8 15,8-10-15,21-17 16</inkml:trace>
  <inkml:trace contextRef="#ctx0" brushRef="#br0" timeOffset="77943.36">23790 9812 0,'0'0'16,"0"0"-1,0 0-15,0 0 16,24 0-1,26-4-15,24-3 16,11-2 0,-6-7-16,-8 3 15,-17 6-15,-10 6 16,-6 9 0,-11 12-16,-19 11 15,-12 8 1,-11 21-16,-3 2 15,18-62 1,-15 61-16,15-61 16,0 49-1,11-18-15,13-21 16,12-20-16,10-13 16,18-27-1,32-31-15,31-31 16,10-17-1,-18 8-15,-34 24 16,-85 97 0,51-68-16,-51 68 15,0 0 1,0 0-16,25-41 16,-25 41-16,11-13 15,-4 17 1,-1 10-16,-1 9 15,-3 12 1,-2 5-16,-4 13 16,4 7-1,4-3-15,5-2 16,4-5 0,6-5-16,0-5 15,8-7-15,-27-33 16,31 34-1,1-5-15,-32-29 16,0 0 0,33 27-16,-33-27 15,0 0 1,0 0-16,25 26 16,-15-9-1,-20 3-15,-9 2 16,-18 3-1,-12 6-15,-5-2 16,54-29-16,-56 21 16,2-14-1,10-22-15</inkml:trace>
  <inkml:trace contextRef="#ctx0" brushRef="#br0" timeOffset="78112.92">25271 9487 0,'27'0'15,"25"-8"-15,35-3 16,34-5-16,17 3 16,17 3-1,-12 10-15</inkml:trace>
  <inkml:trace contextRef="#ctx0" brushRef="#br0" timeOffset="78926.78">27231 12311 0,'-13'29'0,"-5"9"15,-7 23-15,1 4 16,2 3 0,22-68-16,-23 65 15,23-65 1,0 0-16,-22 48 16,5-29-1,4-27-15,9-19 16,6-25-16,15-35 15,16-47 1,27-50-16,11-3 16,-5 44-1,-66 143-15,53-92 16,-8 40 0,-2 25-16,-3 16 15,3 11 1,3 11-16,0 12 15,-6 10-15,-9 5 16,-16 7 0,-12 5-16,-19-2 15,-11 4 1,-8-8-16,-8-6 16,-2-17-1,5-8-15,2-13 16,7-2-1,10-2 1,8 2-16,6 2 16,4 4-16,6 9 15,6 5-15,6 11 16,11 9 0,12 12-16,7 1 15,3 0 1,4-5-16,2-4 15,1-13 1,0-14-16,-4-15 16,-9-20-16</inkml:trace>
  <inkml:trace contextRef="#ctx0" brushRef="#br0" timeOffset="79259.91">28122 12141 0,'0'0'0,"0"0"15,0 0-15,0 0 16,0 0 0,14 18-1,8 9-15,3 10 16,-7 4-16,-12 6 16,-14 2-1,-10 8-15,-7-4 16,25-53-16,0 0 15,0 0 1,-22 53-16,22-53 16,-12 48-1,17-13-15,11-16 16,13-9 0,9-5-16,15-10 15,-53 5 1,57-18-16</inkml:trace>
  <inkml:trace contextRef="#ctx0" brushRef="#br0" timeOffset="79609.99">26941 13139 0,'0'0'0,"0"0"15,20 0-15,25 0 16,29 0 0,33 0-16,14-7 15,15-7 1,31-13-16,9-3 15,-8 1 1,-19 6-16,-21 10 16,-27 10-16,-14 6 15,-15 1 1,-72-4-16,0 0 16,39 7-1</inkml:trace>
  <inkml:trace contextRef="#ctx0" brushRef="#br0" timeOffset="79893.25">27589 13438 0,'-18'27'15,"-11"13"1,-11 28-16,-7 28 15,4 36 1,8 18-16,10 2 16,12-19-1,7-27-15,6-106 16,0 81-16,2-27 16,2-38-1,1-26-15,-3-23 16,-2-25-1,-7-43-15</inkml:trace>
  <inkml:trace contextRef="#ctx0" brushRef="#br0" timeOffset="80376.98">27465 13441 0,'0'-9'16,"6"-5"-16,7-3 16,12-4-16,8 2 15,12-2 1,5 6-16,5 1 15,-1 9 1,-2 7-16,-7 8 16,-12 7-1,-11 6-15,-17 6 16,-10 7 0,-13 3-16,-13 15 15,-11-4 1,-8-3-16,-1-7 15,2-11-15,5-6 16,2-7 0,7-3-16,8-1 15,27-12 1,-15 12-16,8 2 16,9 7-1,9 0-15,12 4 16,6 1-1,16 13-15,2-1 16,6 4 0,2 3-16,4 0 15,1-3-15,-60-42 16,82 41 0,0-21-16,-8-34 15,-25-29 1,-24-6-16</inkml:trace>
  <inkml:trace contextRef="#ctx0" brushRef="#br0" timeOffset="80893.62">28203 13734 0,'0'0'0,"0"0"16,0 0-1,0 0-15,0 0 16,0 0-1,19 6-15,18 8 16,5 6 0,-8 3-16,-7 1 15,-14-1 1,-9-2-16,-6 9 16,-7 1-1,-4 0-15,13-31 16,0 0-16,0 0 15,-9 32 1,9-32-16,0 31 16,7-4-1,-7-27-15,17 27 16,6-5 0,6-2-1,-29-20-15,31 21 16,1 1-16,-32-22 15,34 29-15,-14 2 16,-14 2 0,-12 10-16,-14 14 15,-12 1 1,-2-2-16,34-56 16,0 0-1,-33 44-15,0-23 16,6-31-16</inkml:trace>
  <inkml:trace contextRef="#ctx0" brushRef="#br0" timeOffset="81142.96">29098 12882 0,'27'-5'16,"13"-6"-16,19-2 15,1-3 1,-2 0-16,1 3 16,-7 5-1,0 5-15,-52 3 16,0 0-1,39 8-15</inkml:trace>
  <inkml:trace contextRef="#ctx0" brushRef="#br0" timeOffset="81344.44">29189 13253 0,'0'0'0,"0"0"15,0 0 1,28-2-16,20-9 16,26-8-1,9-7-15,0-7 16,2-8 0,-7-8-16</inkml:trace>
  <inkml:trace contextRef="#ctx0" brushRef="#br0" timeOffset="81893.99">30271 12094 0,'0'0'0,"0"0"15,0 0-15,20 4 16,20 1 0,20 4-16,1-2 15,-1-1 1,-2 1-16,-8 5 15,-15 5-15,-12 5 16,-15 5 0,-12 7-16,-16 9 15,-16 14 1,-7 4-16,43-61 16,0 0-1,0 0-15,-46 74 16,46-74-1,-34 65-15,34-65 16,-7 43 0,21-16-16,10-14 15,7-8-15,10-10 16,15-5 0,5-5-16,-1 0 15,-60 15 1,0 0-16,51-15 15</inkml:trace>
  <inkml:trace contextRef="#ctx0" brushRef="#br0" timeOffset="82260.03">30134 13358 0,'0'0'15,"0"0"1,0 0-16,20 0 16,15 0-16,19-5 15,5-1 1,1-3-1,4-4-15,2-1 16,-4-4-16,8 0 16,2 1-1,1-1-15,17-4 16,-3 1 0,-9 3-16,-6 3 15,-20-6-15,-7-3 16</inkml:trace>
  <inkml:trace contextRef="#ctx0" brushRef="#br0" timeOffset="82634.05">30698 14011 0,'-7'47'0,"-6"38"16,-3 69-1,14 88-15,46 112 16,44-6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8108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3" Type="http://schemas.openxmlformats.org/officeDocument/2006/relationships/tags" Target="../tags/tag20.xml"/><Relationship Id="rId18" Type="http://schemas.openxmlformats.org/officeDocument/2006/relationships/tags" Target="../tags/tag25.xml"/><Relationship Id="rId26" Type="http://schemas.openxmlformats.org/officeDocument/2006/relationships/tags" Target="../tags/tag33.xml"/><Relationship Id="rId39" Type="http://schemas.openxmlformats.org/officeDocument/2006/relationships/tags" Target="../tags/tag46.xml"/><Relationship Id="rId21" Type="http://schemas.openxmlformats.org/officeDocument/2006/relationships/tags" Target="../tags/tag28.xml"/><Relationship Id="rId34" Type="http://schemas.openxmlformats.org/officeDocument/2006/relationships/tags" Target="../tags/tag41.xml"/><Relationship Id="rId42" Type="http://schemas.openxmlformats.org/officeDocument/2006/relationships/tags" Target="../tags/tag49.xml"/><Relationship Id="rId47" Type="http://schemas.openxmlformats.org/officeDocument/2006/relationships/tags" Target="../tags/tag54.xml"/><Relationship Id="rId50" Type="http://schemas.openxmlformats.org/officeDocument/2006/relationships/tags" Target="../tags/tag57.xml"/><Relationship Id="rId55" Type="http://schemas.openxmlformats.org/officeDocument/2006/relationships/tags" Target="../tags/tag62.xml"/><Relationship Id="rId63" Type="http://schemas.openxmlformats.org/officeDocument/2006/relationships/tags" Target="../tags/tag70.xml"/><Relationship Id="rId68" Type="http://schemas.openxmlformats.org/officeDocument/2006/relationships/tags" Target="../tags/tag75.xml"/><Relationship Id="rId76" Type="http://schemas.openxmlformats.org/officeDocument/2006/relationships/tags" Target="../tags/tag83.xml"/><Relationship Id="rId84" Type="http://schemas.openxmlformats.org/officeDocument/2006/relationships/tags" Target="../tags/tag91.xml"/><Relationship Id="rId89" Type="http://schemas.openxmlformats.org/officeDocument/2006/relationships/tags" Target="../tags/tag96.xml"/><Relationship Id="rId7" Type="http://schemas.openxmlformats.org/officeDocument/2006/relationships/tags" Target="../tags/tag14.xml"/><Relationship Id="rId71" Type="http://schemas.openxmlformats.org/officeDocument/2006/relationships/tags" Target="../tags/tag78.xml"/><Relationship Id="rId92" Type="http://schemas.openxmlformats.org/officeDocument/2006/relationships/tags" Target="../tags/tag99.xml"/><Relationship Id="rId2" Type="http://schemas.openxmlformats.org/officeDocument/2006/relationships/tags" Target="../tags/tag9.xml"/><Relationship Id="rId16" Type="http://schemas.openxmlformats.org/officeDocument/2006/relationships/tags" Target="../tags/tag23.xml"/><Relationship Id="rId29" Type="http://schemas.openxmlformats.org/officeDocument/2006/relationships/tags" Target="../tags/tag36.xml"/><Relationship Id="rId11" Type="http://schemas.openxmlformats.org/officeDocument/2006/relationships/tags" Target="../tags/tag18.xml"/><Relationship Id="rId24" Type="http://schemas.openxmlformats.org/officeDocument/2006/relationships/tags" Target="../tags/tag31.xml"/><Relationship Id="rId32" Type="http://schemas.openxmlformats.org/officeDocument/2006/relationships/tags" Target="../tags/tag39.xml"/><Relationship Id="rId37" Type="http://schemas.openxmlformats.org/officeDocument/2006/relationships/tags" Target="../tags/tag44.xml"/><Relationship Id="rId40" Type="http://schemas.openxmlformats.org/officeDocument/2006/relationships/tags" Target="../tags/tag47.xml"/><Relationship Id="rId45" Type="http://schemas.openxmlformats.org/officeDocument/2006/relationships/tags" Target="../tags/tag52.xml"/><Relationship Id="rId53" Type="http://schemas.openxmlformats.org/officeDocument/2006/relationships/tags" Target="../tags/tag60.xml"/><Relationship Id="rId58" Type="http://schemas.openxmlformats.org/officeDocument/2006/relationships/tags" Target="../tags/tag65.xml"/><Relationship Id="rId66" Type="http://schemas.openxmlformats.org/officeDocument/2006/relationships/tags" Target="../tags/tag73.xml"/><Relationship Id="rId74" Type="http://schemas.openxmlformats.org/officeDocument/2006/relationships/tags" Target="../tags/tag81.xml"/><Relationship Id="rId79" Type="http://schemas.openxmlformats.org/officeDocument/2006/relationships/tags" Target="../tags/tag86.xml"/><Relationship Id="rId87" Type="http://schemas.openxmlformats.org/officeDocument/2006/relationships/tags" Target="../tags/tag94.xml"/><Relationship Id="rId5" Type="http://schemas.openxmlformats.org/officeDocument/2006/relationships/tags" Target="../tags/tag12.xml"/><Relationship Id="rId61" Type="http://schemas.openxmlformats.org/officeDocument/2006/relationships/tags" Target="../tags/tag68.xml"/><Relationship Id="rId82" Type="http://schemas.openxmlformats.org/officeDocument/2006/relationships/tags" Target="../tags/tag89.xml"/><Relationship Id="rId90" Type="http://schemas.openxmlformats.org/officeDocument/2006/relationships/tags" Target="../tags/tag97.xml"/><Relationship Id="rId19" Type="http://schemas.openxmlformats.org/officeDocument/2006/relationships/tags" Target="../tags/tag26.xml"/><Relationship Id="rId14" Type="http://schemas.openxmlformats.org/officeDocument/2006/relationships/tags" Target="../tags/tag21.xml"/><Relationship Id="rId22" Type="http://schemas.openxmlformats.org/officeDocument/2006/relationships/tags" Target="../tags/tag29.xml"/><Relationship Id="rId27" Type="http://schemas.openxmlformats.org/officeDocument/2006/relationships/tags" Target="../tags/tag34.xml"/><Relationship Id="rId30" Type="http://schemas.openxmlformats.org/officeDocument/2006/relationships/tags" Target="../tags/tag37.xml"/><Relationship Id="rId35" Type="http://schemas.openxmlformats.org/officeDocument/2006/relationships/tags" Target="../tags/tag42.xml"/><Relationship Id="rId43" Type="http://schemas.openxmlformats.org/officeDocument/2006/relationships/tags" Target="../tags/tag50.xml"/><Relationship Id="rId48" Type="http://schemas.openxmlformats.org/officeDocument/2006/relationships/tags" Target="../tags/tag55.xml"/><Relationship Id="rId56" Type="http://schemas.openxmlformats.org/officeDocument/2006/relationships/tags" Target="../tags/tag63.xml"/><Relationship Id="rId64" Type="http://schemas.openxmlformats.org/officeDocument/2006/relationships/tags" Target="../tags/tag71.xml"/><Relationship Id="rId69" Type="http://schemas.openxmlformats.org/officeDocument/2006/relationships/tags" Target="../tags/tag76.xml"/><Relationship Id="rId77" Type="http://schemas.openxmlformats.org/officeDocument/2006/relationships/tags" Target="../tags/tag84.xml"/><Relationship Id="rId8" Type="http://schemas.openxmlformats.org/officeDocument/2006/relationships/tags" Target="../tags/tag15.xml"/><Relationship Id="rId51" Type="http://schemas.openxmlformats.org/officeDocument/2006/relationships/tags" Target="../tags/tag58.xml"/><Relationship Id="rId72" Type="http://schemas.openxmlformats.org/officeDocument/2006/relationships/tags" Target="../tags/tag79.xml"/><Relationship Id="rId80" Type="http://schemas.openxmlformats.org/officeDocument/2006/relationships/tags" Target="../tags/tag87.xml"/><Relationship Id="rId85" Type="http://schemas.openxmlformats.org/officeDocument/2006/relationships/tags" Target="../tags/tag92.xml"/><Relationship Id="rId93" Type="http://schemas.openxmlformats.org/officeDocument/2006/relationships/tags" Target="../tags/tag100.xml"/><Relationship Id="rId3" Type="http://schemas.openxmlformats.org/officeDocument/2006/relationships/tags" Target="../tags/tag10.xml"/><Relationship Id="rId12" Type="http://schemas.openxmlformats.org/officeDocument/2006/relationships/tags" Target="../tags/tag19.xml"/><Relationship Id="rId17" Type="http://schemas.openxmlformats.org/officeDocument/2006/relationships/tags" Target="../tags/tag24.xml"/><Relationship Id="rId25" Type="http://schemas.openxmlformats.org/officeDocument/2006/relationships/tags" Target="../tags/tag32.xml"/><Relationship Id="rId33" Type="http://schemas.openxmlformats.org/officeDocument/2006/relationships/tags" Target="../tags/tag40.xml"/><Relationship Id="rId38" Type="http://schemas.openxmlformats.org/officeDocument/2006/relationships/tags" Target="../tags/tag45.xml"/><Relationship Id="rId46" Type="http://schemas.openxmlformats.org/officeDocument/2006/relationships/tags" Target="../tags/tag53.xml"/><Relationship Id="rId59" Type="http://schemas.openxmlformats.org/officeDocument/2006/relationships/tags" Target="../tags/tag66.xml"/><Relationship Id="rId67" Type="http://schemas.openxmlformats.org/officeDocument/2006/relationships/tags" Target="../tags/tag74.xml"/><Relationship Id="rId20" Type="http://schemas.openxmlformats.org/officeDocument/2006/relationships/tags" Target="../tags/tag27.xml"/><Relationship Id="rId41" Type="http://schemas.openxmlformats.org/officeDocument/2006/relationships/tags" Target="../tags/tag48.xml"/><Relationship Id="rId54" Type="http://schemas.openxmlformats.org/officeDocument/2006/relationships/tags" Target="../tags/tag61.xml"/><Relationship Id="rId62" Type="http://schemas.openxmlformats.org/officeDocument/2006/relationships/tags" Target="../tags/tag69.xml"/><Relationship Id="rId70" Type="http://schemas.openxmlformats.org/officeDocument/2006/relationships/tags" Target="../tags/tag77.xml"/><Relationship Id="rId75" Type="http://schemas.openxmlformats.org/officeDocument/2006/relationships/tags" Target="../tags/tag82.xml"/><Relationship Id="rId83" Type="http://schemas.openxmlformats.org/officeDocument/2006/relationships/tags" Target="../tags/tag90.xml"/><Relationship Id="rId88" Type="http://schemas.openxmlformats.org/officeDocument/2006/relationships/tags" Target="../tags/tag95.xml"/><Relationship Id="rId91" Type="http://schemas.openxmlformats.org/officeDocument/2006/relationships/tags" Target="../tags/tag98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5" Type="http://schemas.openxmlformats.org/officeDocument/2006/relationships/tags" Target="../tags/tag22.xml"/><Relationship Id="rId23" Type="http://schemas.openxmlformats.org/officeDocument/2006/relationships/tags" Target="../tags/tag30.xml"/><Relationship Id="rId28" Type="http://schemas.openxmlformats.org/officeDocument/2006/relationships/tags" Target="../tags/tag35.xml"/><Relationship Id="rId36" Type="http://schemas.openxmlformats.org/officeDocument/2006/relationships/tags" Target="../tags/tag43.xml"/><Relationship Id="rId49" Type="http://schemas.openxmlformats.org/officeDocument/2006/relationships/tags" Target="../tags/tag56.xml"/><Relationship Id="rId57" Type="http://schemas.openxmlformats.org/officeDocument/2006/relationships/tags" Target="../tags/tag64.xml"/><Relationship Id="rId10" Type="http://schemas.openxmlformats.org/officeDocument/2006/relationships/tags" Target="../tags/tag17.xml"/><Relationship Id="rId31" Type="http://schemas.openxmlformats.org/officeDocument/2006/relationships/tags" Target="../tags/tag38.xml"/><Relationship Id="rId44" Type="http://schemas.openxmlformats.org/officeDocument/2006/relationships/tags" Target="../tags/tag51.xml"/><Relationship Id="rId52" Type="http://schemas.openxmlformats.org/officeDocument/2006/relationships/tags" Target="../tags/tag59.xml"/><Relationship Id="rId60" Type="http://schemas.openxmlformats.org/officeDocument/2006/relationships/tags" Target="../tags/tag67.xml"/><Relationship Id="rId65" Type="http://schemas.openxmlformats.org/officeDocument/2006/relationships/tags" Target="../tags/tag72.xml"/><Relationship Id="rId73" Type="http://schemas.openxmlformats.org/officeDocument/2006/relationships/tags" Target="../tags/tag80.xml"/><Relationship Id="rId78" Type="http://schemas.openxmlformats.org/officeDocument/2006/relationships/tags" Target="../tags/tag85.xml"/><Relationship Id="rId81" Type="http://schemas.openxmlformats.org/officeDocument/2006/relationships/tags" Target="../tags/tag88.xml"/><Relationship Id="rId86" Type="http://schemas.openxmlformats.org/officeDocument/2006/relationships/tags" Target="../tags/tag93.xml"/><Relationship Id="rId94" Type="http://schemas.openxmlformats.org/officeDocument/2006/relationships/slideMaster" Target="../slideMasters/slideMaster1.xml"/><Relationship Id="rId4" Type="http://schemas.openxmlformats.org/officeDocument/2006/relationships/tags" Target="../tags/tag11.xml"/><Relationship Id="rId9" Type="http://schemas.openxmlformats.org/officeDocument/2006/relationships/tags" Target="../tags/tag16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261.xml"/><Relationship Id="rId2" Type="http://schemas.openxmlformats.org/officeDocument/2006/relationships/tags" Target="../tags/tag260.xml"/><Relationship Id="rId1" Type="http://schemas.openxmlformats.org/officeDocument/2006/relationships/tags" Target="../tags/tag25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262.xml"/></Relationships>
</file>

<file path=ppt/slideLayouts/_rels/slideLayout11.xml.rels><?xml version="1.0" encoding="UTF-8" standalone="yes"?>
<Relationships xmlns="http://schemas.openxmlformats.org/package/2006/relationships"><Relationship Id="rId13" Type="http://schemas.openxmlformats.org/officeDocument/2006/relationships/tags" Target="../tags/tag275.xml"/><Relationship Id="rId18" Type="http://schemas.openxmlformats.org/officeDocument/2006/relationships/tags" Target="../tags/tag280.xml"/><Relationship Id="rId26" Type="http://schemas.openxmlformats.org/officeDocument/2006/relationships/tags" Target="../tags/tag288.xml"/><Relationship Id="rId39" Type="http://schemas.openxmlformats.org/officeDocument/2006/relationships/tags" Target="../tags/tag301.xml"/><Relationship Id="rId21" Type="http://schemas.openxmlformats.org/officeDocument/2006/relationships/tags" Target="../tags/tag283.xml"/><Relationship Id="rId34" Type="http://schemas.openxmlformats.org/officeDocument/2006/relationships/tags" Target="../tags/tag296.xml"/><Relationship Id="rId42" Type="http://schemas.openxmlformats.org/officeDocument/2006/relationships/tags" Target="../tags/tag304.xml"/><Relationship Id="rId47" Type="http://schemas.openxmlformats.org/officeDocument/2006/relationships/tags" Target="../tags/tag309.xml"/><Relationship Id="rId50" Type="http://schemas.openxmlformats.org/officeDocument/2006/relationships/tags" Target="../tags/tag312.xml"/><Relationship Id="rId55" Type="http://schemas.openxmlformats.org/officeDocument/2006/relationships/tags" Target="../tags/tag317.xml"/><Relationship Id="rId63" Type="http://schemas.openxmlformats.org/officeDocument/2006/relationships/tags" Target="../tags/tag325.xml"/><Relationship Id="rId68" Type="http://schemas.openxmlformats.org/officeDocument/2006/relationships/tags" Target="../tags/tag330.xml"/><Relationship Id="rId76" Type="http://schemas.openxmlformats.org/officeDocument/2006/relationships/tags" Target="../tags/tag338.xml"/><Relationship Id="rId84" Type="http://schemas.openxmlformats.org/officeDocument/2006/relationships/slideMaster" Target="../slideMasters/slideMaster1.xml"/><Relationship Id="rId7" Type="http://schemas.openxmlformats.org/officeDocument/2006/relationships/tags" Target="../tags/tag269.xml"/><Relationship Id="rId71" Type="http://schemas.openxmlformats.org/officeDocument/2006/relationships/tags" Target="../tags/tag333.xml"/><Relationship Id="rId2" Type="http://schemas.openxmlformats.org/officeDocument/2006/relationships/tags" Target="../tags/tag264.xml"/><Relationship Id="rId16" Type="http://schemas.openxmlformats.org/officeDocument/2006/relationships/tags" Target="../tags/tag278.xml"/><Relationship Id="rId29" Type="http://schemas.openxmlformats.org/officeDocument/2006/relationships/tags" Target="../tags/tag291.xml"/><Relationship Id="rId11" Type="http://schemas.openxmlformats.org/officeDocument/2006/relationships/tags" Target="../tags/tag273.xml"/><Relationship Id="rId24" Type="http://schemas.openxmlformats.org/officeDocument/2006/relationships/tags" Target="../tags/tag286.xml"/><Relationship Id="rId32" Type="http://schemas.openxmlformats.org/officeDocument/2006/relationships/tags" Target="../tags/tag294.xml"/><Relationship Id="rId37" Type="http://schemas.openxmlformats.org/officeDocument/2006/relationships/tags" Target="../tags/tag299.xml"/><Relationship Id="rId40" Type="http://schemas.openxmlformats.org/officeDocument/2006/relationships/tags" Target="../tags/tag302.xml"/><Relationship Id="rId45" Type="http://schemas.openxmlformats.org/officeDocument/2006/relationships/tags" Target="../tags/tag307.xml"/><Relationship Id="rId53" Type="http://schemas.openxmlformats.org/officeDocument/2006/relationships/tags" Target="../tags/tag315.xml"/><Relationship Id="rId58" Type="http://schemas.openxmlformats.org/officeDocument/2006/relationships/tags" Target="../tags/tag320.xml"/><Relationship Id="rId66" Type="http://schemas.openxmlformats.org/officeDocument/2006/relationships/tags" Target="../tags/tag328.xml"/><Relationship Id="rId74" Type="http://schemas.openxmlformats.org/officeDocument/2006/relationships/tags" Target="../tags/tag336.xml"/><Relationship Id="rId79" Type="http://schemas.openxmlformats.org/officeDocument/2006/relationships/tags" Target="../tags/tag341.xml"/><Relationship Id="rId5" Type="http://schemas.openxmlformats.org/officeDocument/2006/relationships/tags" Target="../tags/tag267.xml"/><Relationship Id="rId61" Type="http://schemas.openxmlformats.org/officeDocument/2006/relationships/tags" Target="../tags/tag323.xml"/><Relationship Id="rId82" Type="http://schemas.openxmlformats.org/officeDocument/2006/relationships/tags" Target="../tags/tag344.xml"/><Relationship Id="rId10" Type="http://schemas.openxmlformats.org/officeDocument/2006/relationships/tags" Target="../tags/tag272.xml"/><Relationship Id="rId19" Type="http://schemas.openxmlformats.org/officeDocument/2006/relationships/tags" Target="../tags/tag281.xml"/><Relationship Id="rId31" Type="http://schemas.openxmlformats.org/officeDocument/2006/relationships/tags" Target="../tags/tag293.xml"/><Relationship Id="rId44" Type="http://schemas.openxmlformats.org/officeDocument/2006/relationships/tags" Target="../tags/tag306.xml"/><Relationship Id="rId52" Type="http://schemas.openxmlformats.org/officeDocument/2006/relationships/tags" Target="../tags/tag314.xml"/><Relationship Id="rId60" Type="http://schemas.openxmlformats.org/officeDocument/2006/relationships/tags" Target="../tags/tag322.xml"/><Relationship Id="rId65" Type="http://schemas.openxmlformats.org/officeDocument/2006/relationships/tags" Target="../tags/tag327.xml"/><Relationship Id="rId73" Type="http://schemas.openxmlformats.org/officeDocument/2006/relationships/tags" Target="../tags/tag335.xml"/><Relationship Id="rId78" Type="http://schemas.openxmlformats.org/officeDocument/2006/relationships/tags" Target="../tags/tag340.xml"/><Relationship Id="rId81" Type="http://schemas.openxmlformats.org/officeDocument/2006/relationships/tags" Target="../tags/tag343.xml"/><Relationship Id="rId4" Type="http://schemas.openxmlformats.org/officeDocument/2006/relationships/tags" Target="../tags/tag266.xml"/><Relationship Id="rId9" Type="http://schemas.openxmlformats.org/officeDocument/2006/relationships/tags" Target="../tags/tag271.xml"/><Relationship Id="rId14" Type="http://schemas.openxmlformats.org/officeDocument/2006/relationships/tags" Target="../tags/tag276.xml"/><Relationship Id="rId22" Type="http://schemas.openxmlformats.org/officeDocument/2006/relationships/tags" Target="../tags/tag284.xml"/><Relationship Id="rId27" Type="http://schemas.openxmlformats.org/officeDocument/2006/relationships/tags" Target="../tags/tag289.xml"/><Relationship Id="rId30" Type="http://schemas.openxmlformats.org/officeDocument/2006/relationships/tags" Target="../tags/tag292.xml"/><Relationship Id="rId35" Type="http://schemas.openxmlformats.org/officeDocument/2006/relationships/tags" Target="../tags/tag297.xml"/><Relationship Id="rId43" Type="http://schemas.openxmlformats.org/officeDocument/2006/relationships/tags" Target="../tags/tag305.xml"/><Relationship Id="rId48" Type="http://schemas.openxmlformats.org/officeDocument/2006/relationships/tags" Target="../tags/tag310.xml"/><Relationship Id="rId56" Type="http://schemas.openxmlformats.org/officeDocument/2006/relationships/tags" Target="../tags/tag318.xml"/><Relationship Id="rId64" Type="http://schemas.openxmlformats.org/officeDocument/2006/relationships/tags" Target="../tags/tag326.xml"/><Relationship Id="rId69" Type="http://schemas.openxmlformats.org/officeDocument/2006/relationships/tags" Target="../tags/tag331.xml"/><Relationship Id="rId77" Type="http://schemas.openxmlformats.org/officeDocument/2006/relationships/tags" Target="../tags/tag339.xml"/><Relationship Id="rId8" Type="http://schemas.openxmlformats.org/officeDocument/2006/relationships/tags" Target="../tags/tag270.xml"/><Relationship Id="rId51" Type="http://schemas.openxmlformats.org/officeDocument/2006/relationships/tags" Target="../tags/tag313.xml"/><Relationship Id="rId72" Type="http://schemas.openxmlformats.org/officeDocument/2006/relationships/tags" Target="../tags/tag334.xml"/><Relationship Id="rId80" Type="http://schemas.openxmlformats.org/officeDocument/2006/relationships/tags" Target="../tags/tag342.xml"/><Relationship Id="rId3" Type="http://schemas.openxmlformats.org/officeDocument/2006/relationships/tags" Target="../tags/tag265.xml"/><Relationship Id="rId12" Type="http://schemas.openxmlformats.org/officeDocument/2006/relationships/tags" Target="../tags/tag274.xml"/><Relationship Id="rId17" Type="http://schemas.openxmlformats.org/officeDocument/2006/relationships/tags" Target="../tags/tag279.xml"/><Relationship Id="rId25" Type="http://schemas.openxmlformats.org/officeDocument/2006/relationships/tags" Target="../tags/tag287.xml"/><Relationship Id="rId33" Type="http://schemas.openxmlformats.org/officeDocument/2006/relationships/tags" Target="../tags/tag295.xml"/><Relationship Id="rId38" Type="http://schemas.openxmlformats.org/officeDocument/2006/relationships/tags" Target="../tags/tag300.xml"/><Relationship Id="rId46" Type="http://schemas.openxmlformats.org/officeDocument/2006/relationships/tags" Target="../tags/tag308.xml"/><Relationship Id="rId59" Type="http://schemas.openxmlformats.org/officeDocument/2006/relationships/tags" Target="../tags/tag321.xml"/><Relationship Id="rId67" Type="http://schemas.openxmlformats.org/officeDocument/2006/relationships/tags" Target="../tags/tag329.xml"/><Relationship Id="rId20" Type="http://schemas.openxmlformats.org/officeDocument/2006/relationships/tags" Target="../tags/tag282.xml"/><Relationship Id="rId41" Type="http://schemas.openxmlformats.org/officeDocument/2006/relationships/tags" Target="../tags/tag303.xml"/><Relationship Id="rId54" Type="http://schemas.openxmlformats.org/officeDocument/2006/relationships/tags" Target="../tags/tag316.xml"/><Relationship Id="rId62" Type="http://schemas.openxmlformats.org/officeDocument/2006/relationships/tags" Target="../tags/tag324.xml"/><Relationship Id="rId70" Type="http://schemas.openxmlformats.org/officeDocument/2006/relationships/tags" Target="../tags/tag332.xml"/><Relationship Id="rId75" Type="http://schemas.openxmlformats.org/officeDocument/2006/relationships/tags" Target="../tags/tag337.xml"/><Relationship Id="rId83" Type="http://schemas.openxmlformats.org/officeDocument/2006/relationships/tags" Target="../tags/tag345.xml"/><Relationship Id="rId1" Type="http://schemas.openxmlformats.org/officeDocument/2006/relationships/tags" Target="../tags/tag263.xml"/><Relationship Id="rId6" Type="http://schemas.openxmlformats.org/officeDocument/2006/relationships/tags" Target="../tags/tag268.xml"/><Relationship Id="rId15" Type="http://schemas.openxmlformats.org/officeDocument/2006/relationships/tags" Target="../tags/tag277.xml"/><Relationship Id="rId23" Type="http://schemas.openxmlformats.org/officeDocument/2006/relationships/tags" Target="../tags/tag285.xml"/><Relationship Id="rId28" Type="http://schemas.openxmlformats.org/officeDocument/2006/relationships/tags" Target="../tags/tag290.xml"/><Relationship Id="rId36" Type="http://schemas.openxmlformats.org/officeDocument/2006/relationships/tags" Target="../tags/tag298.xml"/><Relationship Id="rId49" Type="http://schemas.openxmlformats.org/officeDocument/2006/relationships/tags" Target="../tags/tag311.xml"/><Relationship Id="rId57" Type="http://schemas.openxmlformats.org/officeDocument/2006/relationships/tags" Target="../tags/tag319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347.xml"/><Relationship Id="rId1" Type="http://schemas.openxmlformats.org/officeDocument/2006/relationships/tags" Target="../tags/tag346.xml"/><Relationship Id="rId6" Type="http://schemas.openxmlformats.org/officeDocument/2006/relationships/tags" Target="../tags/tag351.xml"/><Relationship Id="rId5" Type="http://schemas.openxmlformats.org/officeDocument/2006/relationships/tags" Target="../tags/tag350.xml"/><Relationship Id="rId4" Type="http://schemas.openxmlformats.org/officeDocument/2006/relationships/tags" Target="../tags/tag349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359.xml"/><Relationship Id="rId13" Type="http://schemas.openxmlformats.org/officeDocument/2006/relationships/tags" Target="../tags/tag364.xml"/><Relationship Id="rId18" Type="http://schemas.openxmlformats.org/officeDocument/2006/relationships/tags" Target="../tags/tag369.xml"/><Relationship Id="rId26" Type="http://schemas.openxmlformats.org/officeDocument/2006/relationships/slideMaster" Target="../slideMasters/slideMaster1.xml"/><Relationship Id="rId3" Type="http://schemas.openxmlformats.org/officeDocument/2006/relationships/tags" Target="../tags/tag354.xml"/><Relationship Id="rId21" Type="http://schemas.openxmlformats.org/officeDocument/2006/relationships/tags" Target="../tags/tag372.xml"/><Relationship Id="rId7" Type="http://schemas.openxmlformats.org/officeDocument/2006/relationships/tags" Target="../tags/tag358.xml"/><Relationship Id="rId12" Type="http://schemas.openxmlformats.org/officeDocument/2006/relationships/tags" Target="../tags/tag363.xml"/><Relationship Id="rId17" Type="http://schemas.openxmlformats.org/officeDocument/2006/relationships/tags" Target="../tags/tag368.xml"/><Relationship Id="rId25" Type="http://schemas.openxmlformats.org/officeDocument/2006/relationships/tags" Target="../tags/tag376.xml"/><Relationship Id="rId2" Type="http://schemas.openxmlformats.org/officeDocument/2006/relationships/tags" Target="../tags/tag353.xml"/><Relationship Id="rId16" Type="http://schemas.openxmlformats.org/officeDocument/2006/relationships/tags" Target="../tags/tag367.xml"/><Relationship Id="rId20" Type="http://schemas.openxmlformats.org/officeDocument/2006/relationships/tags" Target="../tags/tag371.xml"/><Relationship Id="rId1" Type="http://schemas.openxmlformats.org/officeDocument/2006/relationships/tags" Target="../tags/tag352.xml"/><Relationship Id="rId6" Type="http://schemas.openxmlformats.org/officeDocument/2006/relationships/tags" Target="../tags/tag357.xml"/><Relationship Id="rId11" Type="http://schemas.openxmlformats.org/officeDocument/2006/relationships/tags" Target="../tags/tag362.xml"/><Relationship Id="rId24" Type="http://schemas.openxmlformats.org/officeDocument/2006/relationships/tags" Target="../tags/tag375.xml"/><Relationship Id="rId5" Type="http://schemas.openxmlformats.org/officeDocument/2006/relationships/tags" Target="../tags/tag356.xml"/><Relationship Id="rId15" Type="http://schemas.openxmlformats.org/officeDocument/2006/relationships/tags" Target="../tags/tag366.xml"/><Relationship Id="rId23" Type="http://schemas.openxmlformats.org/officeDocument/2006/relationships/tags" Target="../tags/tag374.xml"/><Relationship Id="rId10" Type="http://schemas.openxmlformats.org/officeDocument/2006/relationships/tags" Target="../tags/tag361.xml"/><Relationship Id="rId19" Type="http://schemas.openxmlformats.org/officeDocument/2006/relationships/tags" Target="../tags/tag370.xml"/><Relationship Id="rId4" Type="http://schemas.openxmlformats.org/officeDocument/2006/relationships/tags" Target="../tags/tag355.xml"/><Relationship Id="rId9" Type="http://schemas.openxmlformats.org/officeDocument/2006/relationships/tags" Target="../tags/tag360.xml"/><Relationship Id="rId14" Type="http://schemas.openxmlformats.org/officeDocument/2006/relationships/tags" Target="../tags/tag365.xml"/><Relationship Id="rId22" Type="http://schemas.openxmlformats.org/officeDocument/2006/relationships/tags" Target="../tags/tag373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384.xml"/><Relationship Id="rId13" Type="http://schemas.openxmlformats.org/officeDocument/2006/relationships/tags" Target="../tags/tag389.xml"/><Relationship Id="rId18" Type="http://schemas.openxmlformats.org/officeDocument/2006/relationships/tags" Target="../tags/tag394.xml"/><Relationship Id="rId26" Type="http://schemas.openxmlformats.org/officeDocument/2006/relationships/tags" Target="../tags/tag402.xml"/><Relationship Id="rId3" Type="http://schemas.openxmlformats.org/officeDocument/2006/relationships/tags" Target="../tags/tag379.xml"/><Relationship Id="rId21" Type="http://schemas.openxmlformats.org/officeDocument/2006/relationships/tags" Target="../tags/tag397.xml"/><Relationship Id="rId7" Type="http://schemas.openxmlformats.org/officeDocument/2006/relationships/tags" Target="../tags/tag383.xml"/><Relationship Id="rId12" Type="http://schemas.openxmlformats.org/officeDocument/2006/relationships/tags" Target="../tags/tag388.xml"/><Relationship Id="rId17" Type="http://schemas.openxmlformats.org/officeDocument/2006/relationships/tags" Target="../tags/tag393.xml"/><Relationship Id="rId25" Type="http://schemas.openxmlformats.org/officeDocument/2006/relationships/tags" Target="../tags/tag401.xml"/><Relationship Id="rId2" Type="http://schemas.openxmlformats.org/officeDocument/2006/relationships/tags" Target="../tags/tag378.xml"/><Relationship Id="rId16" Type="http://schemas.openxmlformats.org/officeDocument/2006/relationships/tags" Target="../tags/tag392.xml"/><Relationship Id="rId20" Type="http://schemas.openxmlformats.org/officeDocument/2006/relationships/tags" Target="../tags/tag396.xml"/><Relationship Id="rId1" Type="http://schemas.openxmlformats.org/officeDocument/2006/relationships/tags" Target="../tags/tag377.xml"/><Relationship Id="rId6" Type="http://schemas.openxmlformats.org/officeDocument/2006/relationships/tags" Target="../tags/tag382.xml"/><Relationship Id="rId11" Type="http://schemas.openxmlformats.org/officeDocument/2006/relationships/tags" Target="../tags/tag387.xml"/><Relationship Id="rId24" Type="http://schemas.openxmlformats.org/officeDocument/2006/relationships/tags" Target="../tags/tag400.xml"/><Relationship Id="rId5" Type="http://schemas.openxmlformats.org/officeDocument/2006/relationships/tags" Target="../tags/tag381.xml"/><Relationship Id="rId15" Type="http://schemas.openxmlformats.org/officeDocument/2006/relationships/tags" Target="../tags/tag391.xml"/><Relationship Id="rId23" Type="http://schemas.openxmlformats.org/officeDocument/2006/relationships/tags" Target="../tags/tag399.xml"/><Relationship Id="rId10" Type="http://schemas.openxmlformats.org/officeDocument/2006/relationships/tags" Target="../tags/tag386.xml"/><Relationship Id="rId19" Type="http://schemas.openxmlformats.org/officeDocument/2006/relationships/tags" Target="../tags/tag395.xml"/><Relationship Id="rId4" Type="http://schemas.openxmlformats.org/officeDocument/2006/relationships/tags" Target="../tags/tag380.xml"/><Relationship Id="rId9" Type="http://schemas.openxmlformats.org/officeDocument/2006/relationships/tags" Target="../tags/tag385.xml"/><Relationship Id="rId14" Type="http://schemas.openxmlformats.org/officeDocument/2006/relationships/tags" Target="../tags/tag390.xml"/><Relationship Id="rId22" Type="http://schemas.openxmlformats.org/officeDocument/2006/relationships/tags" Target="../tags/tag398.xml"/><Relationship Id="rId27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410.xml"/><Relationship Id="rId13" Type="http://schemas.openxmlformats.org/officeDocument/2006/relationships/tags" Target="../tags/tag415.xml"/><Relationship Id="rId18" Type="http://schemas.openxmlformats.org/officeDocument/2006/relationships/tags" Target="../tags/tag420.xml"/><Relationship Id="rId26" Type="http://schemas.openxmlformats.org/officeDocument/2006/relationships/tags" Target="../tags/tag428.xml"/><Relationship Id="rId3" Type="http://schemas.openxmlformats.org/officeDocument/2006/relationships/tags" Target="../tags/tag405.xml"/><Relationship Id="rId21" Type="http://schemas.openxmlformats.org/officeDocument/2006/relationships/tags" Target="../tags/tag423.xml"/><Relationship Id="rId7" Type="http://schemas.openxmlformats.org/officeDocument/2006/relationships/tags" Target="../tags/tag409.xml"/><Relationship Id="rId12" Type="http://schemas.openxmlformats.org/officeDocument/2006/relationships/tags" Target="../tags/tag414.xml"/><Relationship Id="rId17" Type="http://schemas.openxmlformats.org/officeDocument/2006/relationships/tags" Target="../tags/tag419.xml"/><Relationship Id="rId25" Type="http://schemas.openxmlformats.org/officeDocument/2006/relationships/tags" Target="../tags/tag427.xml"/><Relationship Id="rId2" Type="http://schemas.openxmlformats.org/officeDocument/2006/relationships/tags" Target="../tags/tag404.xml"/><Relationship Id="rId16" Type="http://schemas.openxmlformats.org/officeDocument/2006/relationships/tags" Target="../tags/tag418.xml"/><Relationship Id="rId20" Type="http://schemas.openxmlformats.org/officeDocument/2006/relationships/tags" Target="../tags/tag422.xml"/><Relationship Id="rId1" Type="http://schemas.openxmlformats.org/officeDocument/2006/relationships/tags" Target="../tags/tag403.xml"/><Relationship Id="rId6" Type="http://schemas.openxmlformats.org/officeDocument/2006/relationships/tags" Target="../tags/tag408.xml"/><Relationship Id="rId11" Type="http://schemas.openxmlformats.org/officeDocument/2006/relationships/tags" Target="../tags/tag413.xml"/><Relationship Id="rId24" Type="http://schemas.openxmlformats.org/officeDocument/2006/relationships/tags" Target="../tags/tag426.xml"/><Relationship Id="rId5" Type="http://schemas.openxmlformats.org/officeDocument/2006/relationships/tags" Target="../tags/tag407.xml"/><Relationship Id="rId15" Type="http://schemas.openxmlformats.org/officeDocument/2006/relationships/tags" Target="../tags/tag417.xml"/><Relationship Id="rId23" Type="http://schemas.openxmlformats.org/officeDocument/2006/relationships/tags" Target="../tags/tag425.xml"/><Relationship Id="rId28" Type="http://schemas.openxmlformats.org/officeDocument/2006/relationships/slideMaster" Target="../slideMasters/slideMaster1.xml"/><Relationship Id="rId10" Type="http://schemas.openxmlformats.org/officeDocument/2006/relationships/tags" Target="../tags/tag412.xml"/><Relationship Id="rId19" Type="http://schemas.openxmlformats.org/officeDocument/2006/relationships/tags" Target="../tags/tag421.xml"/><Relationship Id="rId4" Type="http://schemas.openxmlformats.org/officeDocument/2006/relationships/tags" Target="../tags/tag406.xml"/><Relationship Id="rId9" Type="http://schemas.openxmlformats.org/officeDocument/2006/relationships/tags" Target="../tags/tag411.xml"/><Relationship Id="rId14" Type="http://schemas.openxmlformats.org/officeDocument/2006/relationships/tags" Target="../tags/tag416.xml"/><Relationship Id="rId22" Type="http://schemas.openxmlformats.org/officeDocument/2006/relationships/tags" Target="../tags/tag424.xml"/><Relationship Id="rId27" Type="http://schemas.openxmlformats.org/officeDocument/2006/relationships/tags" Target="../tags/tag429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437.xml"/><Relationship Id="rId13" Type="http://schemas.openxmlformats.org/officeDocument/2006/relationships/tags" Target="../tags/tag442.xml"/><Relationship Id="rId18" Type="http://schemas.openxmlformats.org/officeDocument/2006/relationships/tags" Target="../tags/tag447.xml"/><Relationship Id="rId26" Type="http://schemas.openxmlformats.org/officeDocument/2006/relationships/tags" Target="../tags/tag455.xml"/><Relationship Id="rId3" Type="http://schemas.openxmlformats.org/officeDocument/2006/relationships/tags" Target="../tags/tag432.xml"/><Relationship Id="rId21" Type="http://schemas.openxmlformats.org/officeDocument/2006/relationships/tags" Target="../tags/tag450.xml"/><Relationship Id="rId7" Type="http://schemas.openxmlformats.org/officeDocument/2006/relationships/tags" Target="../tags/tag436.xml"/><Relationship Id="rId12" Type="http://schemas.openxmlformats.org/officeDocument/2006/relationships/tags" Target="../tags/tag441.xml"/><Relationship Id="rId17" Type="http://schemas.openxmlformats.org/officeDocument/2006/relationships/tags" Target="../tags/tag446.xml"/><Relationship Id="rId25" Type="http://schemas.openxmlformats.org/officeDocument/2006/relationships/tags" Target="../tags/tag454.xml"/><Relationship Id="rId2" Type="http://schemas.openxmlformats.org/officeDocument/2006/relationships/tags" Target="../tags/tag431.xml"/><Relationship Id="rId16" Type="http://schemas.openxmlformats.org/officeDocument/2006/relationships/tags" Target="../tags/tag445.xml"/><Relationship Id="rId20" Type="http://schemas.openxmlformats.org/officeDocument/2006/relationships/tags" Target="../tags/tag449.xml"/><Relationship Id="rId1" Type="http://schemas.openxmlformats.org/officeDocument/2006/relationships/tags" Target="../tags/tag430.xml"/><Relationship Id="rId6" Type="http://schemas.openxmlformats.org/officeDocument/2006/relationships/tags" Target="../tags/tag435.xml"/><Relationship Id="rId11" Type="http://schemas.openxmlformats.org/officeDocument/2006/relationships/tags" Target="../tags/tag440.xml"/><Relationship Id="rId24" Type="http://schemas.openxmlformats.org/officeDocument/2006/relationships/tags" Target="../tags/tag453.xml"/><Relationship Id="rId5" Type="http://schemas.openxmlformats.org/officeDocument/2006/relationships/tags" Target="../tags/tag434.xml"/><Relationship Id="rId15" Type="http://schemas.openxmlformats.org/officeDocument/2006/relationships/tags" Target="../tags/tag444.xml"/><Relationship Id="rId23" Type="http://schemas.openxmlformats.org/officeDocument/2006/relationships/tags" Target="../tags/tag452.xml"/><Relationship Id="rId10" Type="http://schemas.openxmlformats.org/officeDocument/2006/relationships/tags" Target="../tags/tag439.xml"/><Relationship Id="rId19" Type="http://schemas.openxmlformats.org/officeDocument/2006/relationships/tags" Target="../tags/tag448.xml"/><Relationship Id="rId4" Type="http://schemas.openxmlformats.org/officeDocument/2006/relationships/tags" Target="../tags/tag433.xml"/><Relationship Id="rId9" Type="http://schemas.openxmlformats.org/officeDocument/2006/relationships/tags" Target="../tags/tag438.xml"/><Relationship Id="rId14" Type="http://schemas.openxmlformats.org/officeDocument/2006/relationships/tags" Target="../tags/tag443.xml"/><Relationship Id="rId22" Type="http://schemas.openxmlformats.org/officeDocument/2006/relationships/tags" Target="../tags/tag451.xml"/><Relationship Id="rId27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463.xml"/><Relationship Id="rId3" Type="http://schemas.openxmlformats.org/officeDocument/2006/relationships/tags" Target="../tags/tag458.xml"/><Relationship Id="rId7" Type="http://schemas.openxmlformats.org/officeDocument/2006/relationships/tags" Target="../tags/tag46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457.xml"/><Relationship Id="rId1" Type="http://schemas.openxmlformats.org/officeDocument/2006/relationships/tags" Target="../tags/tag456.xml"/><Relationship Id="rId6" Type="http://schemas.openxmlformats.org/officeDocument/2006/relationships/tags" Target="../tags/tag461.xml"/><Relationship Id="rId11" Type="http://schemas.openxmlformats.org/officeDocument/2006/relationships/tags" Target="../tags/tag466.xml"/><Relationship Id="rId5" Type="http://schemas.openxmlformats.org/officeDocument/2006/relationships/tags" Target="../tags/tag460.xml"/><Relationship Id="rId10" Type="http://schemas.openxmlformats.org/officeDocument/2006/relationships/tags" Target="../tags/tag465.xml"/><Relationship Id="rId4" Type="http://schemas.openxmlformats.org/officeDocument/2006/relationships/tags" Target="../tags/tag459.xml"/><Relationship Id="rId9" Type="http://schemas.openxmlformats.org/officeDocument/2006/relationships/tags" Target="../tags/tag464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474.xml"/><Relationship Id="rId13" Type="http://schemas.openxmlformats.org/officeDocument/2006/relationships/tags" Target="../tags/tag479.xml"/><Relationship Id="rId18" Type="http://schemas.openxmlformats.org/officeDocument/2006/relationships/tags" Target="../tags/tag484.xml"/><Relationship Id="rId26" Type="http://schemas.openxmlformats.org/officeDocument/2006/relationships/tags" Target="../tags/tag492.xml"/><Relationship Id="rId39" Type="http://schemas.openxmlformats.org/officeDocument/2006/relationships/tags" Target="../tags/tag505.xml"/><Relationship Id="rId3" Type="http://schemas.openxmlformats.org/officeDocument/2006/relationships/tags" Target="../tags/tag469.xml"/><Relationship Id="rId21" Type="http://schemas.openxmlformats.org/officeDocument/2006/relationships/tags" Target="../tags/tag487.xml"/><Relationship Id="rId34" Type="http://schemas.openxmlformats.org/officeDocument/2006/relationships/tags" Target="../tags/tag500.xml"/><Relationship Id="rId42" Type="http://schemas.openxmlformats.org/officeDocument/2006/relationships/tags" Target="../tags/tag508.xml"/><Relationship Id="rId47" Type="http://schemas.openxmlformats.org/officeDocument/2006/relationships/tags" Target="../tags/tag513.xml"/><Relationship Id="rId7" Type="http://schemas.openxmlformats.org/officeDocument/2006/relationships/tags" Target="../tags/tag473.xml"/><Relationship Id="rId12" Type="http://schemas.openxmlformats.org/officeDocument/2006/relationships/tags" Target="../tags/tag478.xml"/><Relationship Id="rId17" Type="http://schemas.openxmlformats.org/officeDocument/2006/relationships/tags" Target="../tags/tag483.xml"/><Relationship Id="rId25" Type="http://schemas.openxmlformats.org/officeDocument/2006/relationships/tags" Target="../tags/tag491.xml"/><Relationship Id="rId33" Type="http://schemas.openxmlformats.org/officeDocument/2006/relationships/tags" Target="../tags/tag499.xml"/><Relationship Id="rId38" Type="http://schemas.openxmlformats.org/officeDocument/2006/relationships/tags" Target="../tags/tag504.xml"/><Relationship Id="rId46" Type="http://schemas.openxmlformats.org/officeDocument/2006/relationships/tags" Target="../tags/tag512.xml"/><Relationship Id="rId2" Type="http://schemas.openxmlformats.org/officeDocument/2006/relationships/tags" Target="../tags/tag468.xml"/><Relationship Id="rId16" Type="http://schemas.openxmlformats.org/officeDocument/2006/relationships/tags" Target="../tags/tag482.xml"/><Relationship Id="rId20" Type="http://schemas.openxmlformats.org/officeDocument/2006/relationships/tags" Target="../tags/tag486.xml"/><Relationship Id="rId29" Type="http://schemas.openxmlformats.org/officeDocument/2006/relationships/tags" Target="../tags/tag495.xml"/><Relationship Id="rId41" Type="http://schemas.openxmlformats.org/officeDocument/2006/relationships/tags" Target="../tags/tag507.xml"/><Relationship Id="rId1" Type="http://schemas.openxmlformats.org/officeDocument/2006/relationships/tags" Target="../tags/tag467.xml"/><Relationship Id="rId6" Type="http://schemas.openxmlformats.org/officeDocument/2006/relationships/tags" Target="../tags/tag472.xml"/><Relationship Id="rId11" Type="http://schemas.openxmlformats.org/officeDocument/2006/relationships/tags" Target="../tags/tag477.xml"/><Relationship Id="rId24" Type="http://schemas.openxmlformats.org/officeDocument/2006/relationships/tags" Target="../tags/tag490.xml"/><Relationship Id="rId32" Type="http://schemas.openxmlformats.org/officeDocument/2006/relationships/tags" Target="../tags/tag498.xml"/><Relationship Id="rId37" Type="http://schemas.openxmlformats.org/officeDocument/2006/relationships/tags" Target="../tags/tag503.xml"/><Relationship Id="rId40" Type="http://schemas.openxmlformats.org/officeDocument/2006/relationships/tags" Target="../tags/tag506.xml"/><Relationship Id="rId45" Type="http://schemas.openxmlformats.org/officeDocument/2006/relationships/tags" Target="../tags/tag511.xml"/><Relationship Id="rId5" Type="http://schemas.openxmlformats.org/officeDocument/2006/relationships/tags" Target="../tags/tag471.xml"/><Relationship Id="rId15" Type="http://schemas.openxmlformats.org/officeDocument/2006/relationships/tags" Target="../tags/tag481.xml"/><Relationship Id="rId23" Type="http://schemas.openxmlformats.org/officeDocument/2006/relationships/tags" Target="../tags/tag489.xml"/><Relationship Id="rId28" Type="http://schemas.openxmlformats.org/officeDocument/2006/relationships/tags" Target="../tags/tag494.xml"/><Relationship Id="rId36" Type="http://schemas.openxmlformats.org/officeDocument/2006/relationships/tags" Target="../tags/tag502.xml"/><Relationship Id="rId10" Type="http://schemas.openxmlformats.org/officeDocument/2006/relationships/tags" Target="../tags/tag476.xml"/><Relationship Id="rId19" Type="http://schemas.openxmlformats.org/officeDocument/2006/relationships/tags" Target="../tags/tag485.xml"/><Relationship Id="rId31" Type="http://schemas.openxmlformats.org/officeDocument/2006/relationships/tags" Target="../tags/tag497.xml"/><Relationship Id="rId44" Type="http://schemas.openxmlformats.org/officeDocument/2006/relationships/tags" Target="../tags/tag510.xml"/><Relationship Id="rId4" Type="http://schemas.openxmlformats.org/officeDocument/2006/relationships/tags" Target="../tags/tag470.xml"/><Relationship Id="rId9" Type="http://schemas.openxmlformats.org/officeDocument/2006/relationships/tags" Target="../tags/tag475.xml"/><Relationship Id="rId14" Type="http://schemas.openxmlformats.org/officeDocument/2006/relationships/tags" Target="../tags/tag480.xml"/><Relationship Id="rId22" Type="http://schemas.openxmlformats.org/officeDocument/2006/relationships/tags" Target="../tags/tag488.xml"/><Relationship Id="rId27" Type="http://schemas.openxmlformats.org/officeDocument/2006/relationships/tags" Target="../tags/tag493.xml"/><Relationship Id="rId30" Type="http://schemas.openxmlformats.org/officeDocument/2006/relationships/tags" Target="../tags/tag496.xml"/><Relationship Id="rId35" Type="http://schemas.openxmlformats.org/officeDocument/2006/relationships/tags" Target="../tags/tag501.xml"/><Relationship Id="rId43" Type="http://schemas.openxmlformats.org/officeDocument/2006/relationships/tags" Target="../tags/tag509.xml"/><Relationship Id="rId48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108.xml"/><Relationship Id="rId13" Type="http://schemas.openxmlformats.org/officeDocument/2006/relationships/tags" Target="../tags/tag113.xml"/><Relationship Id="rId18" Type="http://schemas.openxmlformats.org/officeDocument/2006/relationships/tags" Target="../tags/tag118.xml"/><Relationship Id="rId26" Type="http://schemas.openxmlformats.org/officeDocument/2006/relationships/tags" Target="../tags/tag126.xml"/><Relationship Id="rId3" Type="http://schemas.openxmlformats.org/officeDocument/2006/relationships/tags" Target="../tags/tag103.xml"/><Relationship Id="rId21" Type="http://schemas.openxmlformats.org/officeDocument/2006/relationships/tags" Target="../tags/tag121.xml"/><Relationship Id="rId34" Type="http://schemas.openxmlformats.org/officeDocument/2006/relationships/tags" Target="../tags/tag134.xml"/><Relationship Id="rId7" Type="http://schemas.openxmlformats.org/officeDocument/2006/relationships/tags" Target="../tags/tag107.xml"/><Relationship Id="rId12" Type="http://schemas.openxmlformats.org/officeDocument/2006/relationships/tags" Target="../tags/tag112.xml"/><Relationship Id="rId17" Type="http://schemas.openxmlformats.org/officeDocument/2006/relationships/tags" Target="../tags/tag117.xml"/><Relationship Id="rId25" Type="http://schemas.openxmlformats.org/officeDocument/2006/relationships/tags" Target="../tags/tag125.xml"/><Relationship Id="rId33" Type="http://schemas.openxmlformats.org/officeDocument/2006/relationships/tags" Target="../tags/tag133.xml"/><Relationship Id="rId2" Type="http://schemas.openxmlformats.org/officeDocument/2006/relationships/tags" Target="../tags/tag102.xml"/><Relationship Id="rId16" Type="http://schemas.openxmlformats.org/officeDocument/2006/relationships/tags" Target="../tags/tag116.xml"/><Relationship Id="rId20" Type="http://schemas.openxmlformats.org/officeDocument/2006/relationships/tags" Target="../tags/tag120.xml"/><Relationship Id="rId29" Type="http://schemas.openxmlformats.org/officeDocument/2006/relationships/tags" Target="../tags/tag129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tags" Target="../tags/tag111.xml"/><Relationship Id="rId24" Type="http://schemas.openxmlformats.org/officeDocument/2006/relationships/tags" Target="../tags/tag124.xml"/><Relationship Id="rId32" Type="http://schemas.openxmlformats.org/officeDocument/2006/relationships/tags" Target="../tags/tag132.xml"/><Relationship Id="rId5" Type="http://schemas.openxmlformats.org/officeDocument/2006/relationships/tags" Target="../tags/tag105.xml"/><Relationship Id="rId15" Type="http://schemas.openxmlformats.org/officeDocument/2006/relationships/tags" Target="../tags/tag115.xml"/><Relationship Id="rId23" Type="http://schemas.openxmlformats.org/officeDocument/2006/relationships/tags" Target="../tags/tag123.xml"/><Relationship Id="rId28" Type="http://schemas.openxmlformats.org/officeDocument/2006/relationships/tags" Target="../tags/tag128.xml"/><Relationship Id="rId10" Type="http://schemas.openxmlformats.org/officeDocument/2006/relationships/tags" Target="../tags/tag110.xml"/><Relationship Id="rId19" Type="http://schemas.openxmlformats.org/officeDocument/2006/relationships/tags" Target="../tags/tag119.xml"/><Relationship Id="rId31" Type="http://schemas.openxmlformats.org/officeDocument/2006/relationships/tags" Target="../tags/tag131.xml"/><Relationship Id="rId4" Type="http://schemas.openxmlformats.org/officeDocument/2006/relationships/tags" Target="../tags/tag104.xml"/><Relationship Id="rId9" Type="http://schemas.openxmlformats.org/officeDocument/2006/relationships/tags" Target="../tags/tag109.xml"/><Relationship Id="rId14" Type="http://schemas.openxmlformats.org/officeDocument/2006/relationships/tags" Target="../tags/tag114.xml"/><Relationship Id="rId22" Type="http://schemas.openxmlformats.org/officeDocument/2006/relationships/tags" Target="../tags/tag122.xml"/><Relationship Id="rId27" Type="http://schemas.openxmlformats.org/officeDocument/2006/relationships/tags" Target="../tags/tag127.xml"/><Relationship Id="rId30" Type="http://schemas.openxmlformats.org/officeDocument/2006/relationships/tags" Target="../tags/tag130.xml"/><Relationship Id="rId35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3" Type="http://schemas.openxmlformats.org/officeDocument/2006/relationships/tags" Target="../tags/tag147.xml"/><Relationship Id="rId18" Type="http://schemas.openxmlformats.org/officeDocument/2006/relationships/tags" Target="../tags/tag152.xml"/><Relationship Id="rId26" Type="http://schemas.openxmlformats.org/officeDocument/2006/relationships/tags" Target="../tags/tag160.xml"/><Relationship Id="rId39" Type="http://schemas.openxmlformats.org/officeDocument/2006/relationships/tags" Target="../tags/tag173.xml"/><Relationship Id="rId21" Type="http://schemas.openxmlformats.org/officeDocument/2006/relationships/tags" Target="../tags/tag155.xml"/><Relationship Id="rId34" Type="http://schemas.openxmlformats.org/officeDocument/2006/relationships/tags" Target="../tags/tag168.xml"/><Relationship Id="rId42" Type="http://schemas.openxmlformats.org/officeDocument/2006/relationships/tags" Target="../tags/tag176.xml"/><Relationship Id="rId47" Type="http://schemas.openxmlformats.org/officeDocument/2006/relationships/tags" Target="../tags/tag181.xml"/><Relationship Id="rId50" Type="http://schemas.openxmlformats.org/officeDocument/2006/relationships/tags" Target="../tags/tag184.xml"/><Relationship Id="rId55" Type="http://schemas.openxmlformats.org/officeDocument/2006/relationships/tags" Target="../tags/tag189.xml"/><Relationship Id="rId63" Type="http://schemas.openxmlformats.org/officeDocument/2006/relationships/tags" Target="../tags/tag197.xml"/><Relationship Id="rId68" Type="http://schemas.openxmlformats.org/officeDocument/2006/relationships/tags" Target="../tags/tag202.xml"/><Relationship Id="rId76" Type="http://schemas.openxmlformats.org/officeDocument/2006/relationships/tags" Target="../tags/tag210.xml"/><Relationship Id="rId84" Type="http://schemas.openxmlformats.org/officeDocument/2006/relationships/tags" Target="../tags/tag218.xml"/><Relationship Id="rId89" Type="http://schemas.openxmlformats.org/officeDocument/2006/relationships/tags" Target="../tags/tag223.xml"/><Relationship Id="rId7" Type="http://schemas.openxmlformats.org/officeDocument/2006/relationships/tags" Target="../tags/tag141.xml"/><Relationship Id="rId71" Type="http://schemas.openxmlformats.org/officeDocument/2006/relationships/tags" Target="../tags/tag205.xml"/><Relationship Id="rId92" Type="http://schemas.openxmlformats.org/officeDocument/2006/relationships/tags" Target="../tags/tag226.xml"/><Relationship Id="rId2" Type="http://schemas.openxmlformats.org/officeDocument/2006/relationships/tags" Target="../tags/tag136.xml"/><Relationship Id="rId16" Type="http://schemas.openxmlformats.org/officeDocument/2006/relationships/tags" Target="../tags/tag150.xml"/><Relationship Id="rId29" Type="http://schemas.openxmlformats.org/officeDocument/2006/relationships/tags" Target="../tags/tag163.xml"/><Relationship Id="rId11" Type="http://schemas.openxmlformats.org/officeDocument/2006/relationships/tags" Target="../tags/tag145.xml"/><Relationship Id="rId24" Type="http://schemas.openxmlformats.org/officeDocument/2006/relationships/tags" Target="../tags/tag158.xml"/><Relationship Id="rId32" Type="http://schemas.openxmlformats.org/officeDocument/2006/relationships/tags" Target="../tags/tag166.xml"/><Relationship Id="rId37" Type="http://schemas.openxmlformats.org/officeDocument/2006/relationships/tags" Target="../tags/tag171.xml"/><Relationship Id="rId40" Type="http://schemas.openxmlformats.org/officeDocument/2006/relationships/tags" Target="../tags/tag174.xml"/><Relationship Id="rId45" Type="http://schemas.openxmlformats.org/officeDocument/2006/relationships/tags" Target="../tags/tag179.xml"/><Relationship Id="rId53" Type="http://schemas.openxmlformats.org/officeDocument/2006/relationships/tags" Target="../tags/tag187.xml"/><Relationship Id="rId58" Type="http://schemas.openxmlformats.org/officeDocument/2006/relationships/tags" Target="../tags/tag192.xml"/><Relationship Id="rId66" Type="http://schemas.openxmlformats.org/officeDocument/2006/relationships/tags" Target="../tags/tag200.xml"/><Relationship Id="rId74" Type="http://schemas.openxmlformats.org/officeDocument/2006/relationships/tags" Target="../tags/tag208.xml"/><Relationship Id="rId79" Type="http://schemas.openxmlformats.org/officeDocument/2006/relationships/tags" Target="../tags/tag213.xml"/><Relationship Id="rId87" Type="http://schemas.openxmlformats.org/officeDocument/2006/relationships/tags" Target="../tags/tag221.xml"/><Relationship Id="rId5" Type="http://schemas.openxmlformats.org/officeDocument/2006/relationships/tags" Target="../tags/tag139.xml"/><Relationship Id="rId61" Type="http://schemas.openxmlformats.org/officeDocument/2006/relationships/tags" Target="../tags/tag195.xml"/><Relationship Id="rId82" Type="http://schemas.openxmlformats.org/officeDocument/2006/relationships/tags" Target="../tags/tag216.xml"/><Relationship Id="rId90" Type="http://schemas.openxmlformats.org/officeDocument/2006/relationships/tags" Target="../tags/tag224.xml"/><Relationship Id="rId19" Type="http://schemas.openxmlformats.org/officeDocument/2006/relationships/tags" Target="../tags/tag153.xml"/><Relationship Id="rId14" Type="http://schemas.openxmlformats.org/officeDocument/2006/relationships/tags" Target="../tags/tag148.xml"/><Relationship Id="rId22" Type="http://schemas.openxmlformats.org/officeDocument/2006/relationships/tags" Target="../tags/tag156.xml"/><Relationship Id="rId27" Type="http://schemas.openxmlformats.org/officeDocument/2006/relationships/tags" Target="../tags/tag161.xml"/><Relationship Id="rId30" Type="http://schemas.openxmlformats.org/officeDocument/2006/relationships/tags" Target="../tags/tag164.xml"/><Relationship Id="rId35" Type="http://schemas.openxmlformats.org/officeDocument/2006/relationships/tags" Target="../tags/tag169.xml"/><Relationship Id="rId43" Type="http://schemas.openxmlformats.org/officeDocument/2006/relationships/tags" Target="../tags/tag177.xml"/><Relationship Id="rId48" Type="http://schemas.openxmlformats.org/officeDocument/2006/relationships/tags" Target="../tags/tag182.xml"/><Relationship Id="rId56" Type="http://schemas.openxmlformats.org/officeDocument/2006/relationships/tags" Target="../tags/tag190.xml"/><Relationship Id="rId64" Type="http://schemas.openxmlformats.org/officeDocument/2006/relationships/tags" Target="../tags/tag198.xml"/><Relationship Id="rId69" Type="http://schemas.openxmlformats.org/officeDocument/2006/relationships/tags" Target="../tags/tag203.xml"/><Relationship Id="rId77" Type="http://schemas.openxmlformats.org/officeDocument/2006/relationships/tags" Target="../tags/tag211.xml"/><Relationship Id="rId8" Type="http://schemas.openxmlformats.org/officeDocument/2006/relationships/tags" Target="../tags/tag142.xml"/><Relationship Id="rId51" Type="http://schemas.openxmlformats.org/officeDocument/2006/relationships/tags" Target="../tags/tag185.xml"/><Relationship Id="rId72" Type="http://schemas.openxmlformats.org/officeDocument/2006/relationships/tags" Target="../tags/tag206.xml"/><Relationship Id="rId80" Type="http://schemas.openxmlformats.org/officeDocument/2006/relationships/tags" Target="../tags/tag214.xml"/><Relationship Id="rId85" Type="http://schemas.openxmlformats.org/officeDocument/2006/relationships/tags" Target="../tags/tag219.xml"/><Relationship Id="rId93" Type="http://schemas.openxmlformats.org/officeDocument/2006/relationships/slideMaster" Target="../slideMasters/slideMaster1.xml"/><Relationship Id="rId3" Type="http://schemas.openxmlformats.org/officeDocument/2006/relationships/tags" Target="../tags/tag137.xml"/><Relationship Id="rId12" Type="http://schemas.openxmlformats.org/officeDocument/2006/relationships/tags" Target="../tags/tag146.xml"/><Relationship Id="rId17" Type="http://schemas.openxmlformats.org/officeDocument/2006/relationships/tags" Target="../tags/tag151.xml"/><Relationship Id="rId25" Type="http://schemas.openxmlformats.org/officeDocument/2006/relationships/tags" Target="../tags/tag159.xml"/><Relationship Id="rId33" Type="http://schemas.openxmlformats.org/officeDocument/2006/relationships/tags" Target="../tags/tag167.xml"/><Relationship Id="rId38" Type="http://schemas.openxmlformats.org/officeDocument/2006/relationships/tags" Target="../tags/tag172.xml"/><Relationship Id="rId46" Type="http://schemas.openxmlformats.org/officeDocument/2006/relationships/tags" Target="../tags/tag180.xml"/><Relationship Id="rId59" Type="http://schemas.openxmlformats.org/officeDocument/2006/relationships/tags" Target="../tags/tag193.xml"/><Relationship Id="rId67" Type="http://schemas.openxmlformats.org/officeDocument/2006/relationships/tags" Target="../tags/tag201.xml"/><Relationship Id="rId20" Type="http://schemas.openxmlformats.org/officeDocument/2006/relationships/tags" Target="../tags/tag154.xml"/><Relationship Id="rId41" Type="http://schemas.openxmlformats.org/officeDocument/2006/relationships/tags" Target="../tags/tag175.xml"/><Relationship Id="rId54" Type="http://schemas.openxmlformats.org/officeDocument/2006/relationships/tags" Target="../tags/tag188.xml"/><Relationship Id="rId62" Type="http://schemas.openxmlformats.org/officeDocument/2006/relationships/tags" Target="../tags/tag196.xml"/><Relationship Id="rId70" Type="http://schemas.openxmlformats.org/officeDocument/2006/relationships/tags" Target="../tags/tag204.xml"/><Relationship Id="rId75" Type="http://schemas.openxmlformats.org/officeDocument/2006/relationships/tags" Target="../tags/tag209.xml"/><Relationship Id="rId83" Type="http://schemas.openxmlformats.org/officeDocument/2006/relationships/tags" Target="../tags/tag217.xml"/><Relationship Id="rId88" Type="http://schemas.openxmlformats.org/officeDocument/2006/relationships/tags" Target="../tags/tag222.xml"/><Relationship Id="rId91" Type="http://schemas.openxmlformats.org/officeDocument/2006/relationships/tags" Target="../tags/tag225.xml"/><Relationship Id="rId1" Type="http://schemas.openxmlformats.org/officeDocument/2006/relationships/tags" Target="../tags/tag135.xml"/><Relationship Id="rId6" Type="http://schemas.openxmlformats.org/officeDocument/2006/relationships/tags" Target="../tags/tag140.xml"/><Relationship Id="rId15" Type="http://schemas.openxmlformats.org/officeDocument/2006/relationships/tags" Target="../tags/tag149.xml"/><Relationship Id="rId23" Type="http://schemas.openxmlformats.org/officeDocument/2006/relationships/tags" Target="../tags/tag157.xml"/><Relationship Id="rId28" Type="http://schemas.openxmlformats.org/officeDocument/2006/relationships/tags" Target="../tags/tag162.xml"/><Relationship Id="rId36" Type="http://schemas.openxmlformats.org/officeDocument/2006/relationships/tags" Target="../tags/tag170.xml"/><Relationship Id="rId49" Type="http://schemas.openxmlformats.org/officeDocument/2006/relationships/tags" Target="../tags/tag183.xml"/><Relationship Id="rId57" Type="http://schemas.openxmlformats.org/officeDocument/2006/relationships/tags" Target="../tags/tag191.xml"/><Relationship Id="rId10" Type="http://schemas.openxmlformats.org/officeDocument/2006/relationships/tags" Target="../tags/tag144.xml"/><Relationship Id="rId31" Type="http://schemas.openxmlformats.org/officeDocument/2006/relationships/tags" Target="../tags/tag165.xml"/><Relationship Id="rId44" Type="http://schemas.openxmlformats.org/officeDocument/2006/relationships/tags" Target="../tags/tag178.xml"/><Relationship Id="rId52" Type="http://schemas.openxmlformats.org/officeDocument/2006/relationships/tags" Target="../tags/tag186.xml"/><Relationship Id="rId60" Type="http://schemas.openxmlformats.org/officeDocument/2006/relationships/tags" Target="../tags/tag194.xml"/><Relationship Id="rId65" Type="http://schemas.openxmlformats.org/officeDocument/2006/relationships/tags" Target="../tags/tag199.xml"/><Relationship Id="rId73" Type="http://schemas.openxmlformats.org/officeDocument/2006/relationships/tags" Target="../tags/tag207.xml"/><Relationship Id="rId78" Type="http://schemas.openxmlformats.org/officeDocument/2006/relationships/tags" Target="../tags/tag212.xml"/><Relationship Id="rId81" Type="http://schemas.openxmlformats.org/officeDocument/2006/relationships/tags" Target="../tags/tag215.xml"/><Relationship Id="rId86" Type="http://schemas.openxmlformats.org/officeDocument/2006/relationships/tags" Target="../tags/tag220.xml"/><Relationship Id="rId4" Type="http://schemas.openxmlformats.org/officeDocument/2006/relationships/tags" Target="../tags/tag138.xml"/><Relationship Id="rId9" Type="http://schemas.openxmlformats.org/officeDocument/2006/relationships/tags" Target="../tags/tag14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2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8.xml"/><Relationship Id="rId1" Type="http://schemas.openxmlformats.org/officeDocument/2006/relationships/tags" Target="../tags/tag227.xml"/><Relationship Id="rId6" Type="http://schemas.openxmlformats.org/officeDocument/2006/relationships/tags" Target="../tags/tag232.xml"/><Relationship Id="rId5" Type="http://schemas.openxmlformats.org/officeDocument/2006/relationships/tags" Target="../tags/tag231.xml"/><Relationship Id="rId4" Type="http://schemas.openxmlformats.org/officeDocument/2006/relationships/tags" Target="../tags/tag230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240.xml"/><Relationship Id="rId3" Type="http://schemas.openxmlformats.org/officeDocument/2006/relationships/tags" Target="../tags/tag235.xml"/><Relationship Id="rId7" Type="http://schemas.openxmlformats.org/officeDocument/2006/relationships/tags" Target="../tags/tag239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6" Type="http://schemas.openxmlformats.org/officeDocument/2006/relationships/tags" Target="../tags/tag238.xml"/><Relationship Id="rId5" Type="http://schemas.openxmlformats.org/officeDocument/2006/relationships/tags" Target="../tags/tag237.xml"/><Relationship Id="rId4" Type="http://schemas.openxmlformats.org/officeDocument/2006/relationships/tags" Target="../tags/tag236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43.xml"/><Relationship Id="rId2" Type="http://schemas.openxmlformats.org/officeDocument/2006/relationships/tags" Target="../tags/tag242.xml"/><Relationship Id="rId1" Type="http://schemas.openxmlformats.org/officeDocument/2006/relationships/tags" Target="../tags/tag241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24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47.xml"/><Relationship Id="rId2" Type="http://schemas.openxmlformats.org/officeDocument/2006/relationships/tags" Target="../tags/tag246.xml"/><Relationship Id="rId1" Type="http://schemas.openxmlformats.org/officeDocument/2006/relationships/tags" Target="../tags/tag245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5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9.xml"/><Relationship Id="rId1" Type="http://schemas.openxmlformats.org/officeDocument/2006/relationships/tags" Target="../tags/tag248.xml"/><Relationship Id="rId6" Type="http://schemas.openxmlformats.org/officeDocument/2006/relationships/tags" Target="../tags/tag253.xml"/><Relationship Id="rId5" Type="http://schemas.openxmlformats.org/officeDocument/2006/relationships/tags" Target="../tags/tag252.xml"/><Relationship Id="rId4" Type="http://schemas.openxmlformats.org/officeDocument/2006/relationships/tags" Target="../tags/tag25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256.xml"/><Relationship Id="rId2" Type="http://schemas.openxmlformats.org/officeDocument/2006/relationships/tags" Target="../tags/tag255.xml"/><Relationship Id="rId1" Type="http://schemas.openxmlformats.org/officeDocument/2006/relationships/tags" Target="../tags/tag25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58.xml"/><Relationship Id="rId4" Type="http://schemas.openxmlformats.org/officeDocument/2006/relationships/tags" Target="../tags/tag25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0"/>
          <p:cNvSpPr/>
          <p:nvPr>
            <p:custDataLst>
              <p:tags r:id="rId1"/>
            </p:custDataLst>
          </p:nvPr>
        </p:nvSpPr>
        <p:spPr bwMode="auto">
          <a:xfrm>
            <a:off x="8909050" y="2859087"/>
            <a:ext cx="3282950" cy="3998913"/>
          </a:xfrm>
          <a:custGeom>
            <a:avLst/>
            <a:gdLst>
              <a:gd name="T0" fmla="*/ 1840 w 1840"/>
              <a:gd name="T1" fmla="*/ 392 h 2240"/>
              <a:gd name="T2" fmla="*/ 1208 w 1840"/>
              <a:gd name="T3" fmla="*/ 476 h 2240"/>
              <a:gd name="T4" fmla="*/ 1012 w 1840"/>
              <a:gd name="T5" fmla="*/ 916 h 2240"/>
              <a:gd name="T6" fmla="*/ 736 w 1840"/>
              <a:gd name="T7" fmla="*/ 2240 h 2240"/>
              <a:gd name="T8" fmla="*/ 1840 w 1840"/>
              <a:gd name="T9" fmla="*/ 2240 h 2240"/>
              <a:gd name="T10" fmla="*/ 1840 w 1840"/>
              <a:gd name="T11" fmla="*/ 392 h 2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40" h="2240">
                <a:moveTo>
                  <a:pt x="1840" y="392"/>
                </a:moveTo>
                <a:cubicBezTo>
                  <a:pt x="1840" y="392"/>
                  <a:pt x="996" y="0"/>
                  <a:pt x="1208" y="476"/>
                </a:cubicBezTo>
                <a:cubicBezTo>
                  <a:pt x="1208" y="476"/>
                  <a:pt x="1464" y="904"/>
                  <a:pt x="1012" y="916"/>
                </a:cubicBezTo>
                <a:cubicBezTo>
                  <a:pt x="1012" y="916"/>
                  <a:pt x="0" y="1208"/>
                  <a:pt x="736" y="2240"/>
                </a:cubicBezTo>
                <a:cubicBezTo>
                  <a:pt x="1840" y="2240"/>
                  <a:pt x="1840" y="2240"/>
                  <a:pt x="1840" y="2240"/>
                </a:cubicBezTo>
                <a:lnTo>
                  <a:pt x="1840" y="39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>
            <p:custDataLst>
              <p:tags r:id="rId2"/>
            </p:custDataLst>
          </p:nvPr>
        </p:nvSpPr>
        <p:spPr bwMode="auto">
          <a:xfrm>
            <a:off x="0" y="0"/>
            <a:ext cx="1441450" cy="1277938"/>
          </a:xfrm>
          <a:custGeom>
            <a:avLst/>
            <a:gdLst>
              <a:gd name="T0" fmla="*/ 620 w 808"/>
              <a:gd name="T1" fmla="*/ 0 h 716"/>
              <a:gd name="T2" fmla="*/ 620 w 808"/>
              <a:gd name="T3" fmla="*/ 300 h 716"/>
              <a:gd name="T4" fmla="*/ 428 w 808"/>
              <a:gd name="T5" fmla="*/ 580 h 716"/>
              <a:gd name="T6" fmla="*/ 0 w 808"/>
              <a:gd name="T7" fmla="*/ 716 h 716"/>
              <a:gd name="T8" fmla="*/ 0 w 808"/>
              <a:gd name="T9" fmla="*/ 0 h 716"/>
              <a:gd name="T10" fmla="*/ 620 w 808"/>
              <a:gd name="T11" fmla="*/ 0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07" h="716">
                <a:moveTo>
                  <a:pt x="620" y="0"/>
                </a:moveTo>
                <a:cubicBezTo>
                  <a:pt x="620" y="0"/>
                  <a:pt x="432" y="84"/>
                  <a:pt x="620" y="300"/>
                </a:cubicBezTo>
                <a:cubicBezTo>
                  <a:pt x="808" y="516"/>
                  <a:pt x="588" y="640"/>
                  <a:pt x="428" y="580"/>
                </a:cubicBezTo>
                <a:cubicBezTo>
                  <a:pt x="268" y="520"/>
                  <a:pt x="60" y="524"/>
                  <a:pt x="0" y="716"/>
                </a:cubicBezTo>
                <a:cubicBezTo>
                  <a:pt x="0" y="0"/>
                  <a:pt x="0" y="0"/>
                  <a:pt x="0" y="0"/>
                </a:cubicBezTo>
                <a:lnTo>
                  <a:pt x="620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6"/>
          <p:cNvSpPr/>
          <p:nvPr>
            <p:custDataLst>
              <p:tags r:id="rId3"/>
            </p:custDataLst>
          </p:nvPr>
        </p:nvSpPr>
        <p:spPr bwMode="auto">
          <a:xfrm>
            <a:off x="0" y="3995737"/>
            <a:ext cx="2433638" cy="2862263"/>
          </a:xfrm>
          <a:custGeom>
            <a:avLst/>
            <a:gdLst>
              <a:gd name="T0" fmla="*/ 0 w 1364"/>
              <a:gd name="T1" fmla="*/ 208 h 1604"/>
              <a:gd name="T2" fmla="*/ 1288 w 1364"/>
              <a:gd name="T3" fmla="*/ 1092 h 1604"/>
              <a:gd name="T4" fmla="*/ 1016 w 1364"/>
              <a:gd name="T5" fmla="*/ 1324 h 1604"/>
              <a:gd name="T6" fmla="*/ 920 w 1364"/>
              <a:gd name="T7" fmla="*/ 1296 h 1604"/>
              <a:gd name="T8" fmla="*/ 648 w 1364"/>
              <a:gd name="T9" fmla="*/ 1604 h 1604"/>
              <a:gd name="T10" fmla="*/ 0 w 1364"/>
              <a:gd name="T11" fmla="*/ 1604 h 1604"/>
              <a:gd name="T12" fmla="*/ 0 w 1364"/>
              <a:gd name="T13" fmla="*/ 208 h 16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64" h="1604">
                <a:moveTo>
                  <a:pt x="0" y="208"/>
                </a:moveTo>
                <a:cubicBezTo>
                  <a:pt x="0" y="208"/>
                  <a:pt x="1040" y="0"/>
                  <a:pt x="1288" y="1092"/>
                </a:cubicBezTo>
                <a:cubicBezTo>
                  <a:pt x="1288" y="1092"/>
                  <a:pt x="1364" y="1388"/>
                  <a:pt x="1016" y="1324"/>
                </a:cubicBezTo>
                <a:cubicBezTo>
                  <a:pt x="920" y="1296"/>
                  <a:pt x="920" y="1296"/>
                  <a:pt x="920" y="1296"/>
                </a:cubicBezTo>
                <a:cubicBezTo>
                  <a:pt x="920" y="1296"/>
                  <a:pt x="716" y="1236"/>
                  <a:pt x="648" y="1604"/>
                </a:cubicBezTo>
                <a:cubicBezTo>
                  <a:pt x="0" y="1604"/>
                  <a:pt x="0" y="1604"/>
                  <a:pt x="0" y="1604"/>
                </a:cubicBezTo>
                <a:lnTo>
                  <a:pt x="0" y="20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7"/>
          <p:cNvSpPr/>
          <p:nvPr>
            <p:custDataLst>
              <p:tags r:id="rId4"/>
            </p:custDataLst>
          </p:nvPr>
        </p:nvSpPr>
        <p:spPr bwMode="auto">
          <a:xfrm>
            <a:off x="479502" y="5089664"/>
            <a:ext cx="4076997" cy="1768336"/>
          </a:xfrm>
          <a:custGeom>
            <a:avLst/>
            <a:gdLst>
              <a:gd name="T0" fmla="*/ 0 w 1624"/>
              <a:gd name="T1" fmla="*/ 704 h 704"/>
              <a:gd name="T2" fmla="*/ 1204 w 1624"/>
              <a:gd name="T3" fmla="*/ 28 h 704"/>
              <a:gd name="T4" fmla="*/ 1452 w 1624"/>
              <a:gd name="T5" fmla="*/ 304 h 704"/>
              <a:gd name="T6" fmla="*/ 1376 w 1624"/>
              <a:gd name="T7" fmla="*/ 704 h 704"/>
              <a:gd name="T8" fmla="*/ 0 w 1624"/>
              <a:gd name="T9" fmla="*/ 704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24" h="704">
                <a:moveTo>
                  <a:pt x="0" y="704"/>
                </a:moveTo>
                <a:cubicBezTo>
                  <a:pt x="0" y="704"/>
                  <a:pt x="540" y="48"/>
                  <a:pt x="1204" y="28"/>
                </a:cubicBezTo>
                <a:cubicBezTo>
                  <a:pt x="1204" y="28"/>
                  <a:pt x="1624" y="0"/>
                  <a:pt x="1452" y="304"/>
                </a:cubicBezTo>
                <a:cubicBezTo>
                  <a:pt x="1452" y="304"/>
                  <a:pt x="1252" y="616"/>
                  <a:pt x="1376" y="704"/>
                </a:cubicBezTo>
                <a:lnTo>
                  <a:pt x="0" y="704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8"/>
          <p:cNvSpPr/>
          <p:nvPr>
            <p:custDataLst>
              <p:tags r:id="rId5"/>
            </p:custDataLst>
          </p:nvPr>
        </p:nvSpPr>
        <p:spPr bwMode="auto">
          <a:xfrm>
            <a:off x="4865858" y="5074503"/>
            <a:ext cx="6305380" cy="1783497"/>
          </a:xfrm>
          <a:custGeom>
            <a:avLst/>
            <a:gdLst>
              <a:gd name="T0" fmla="*/ 0 w 2532"/>
              <a:gd name="T1" fmla="*/ 716 h 716"/>
              <a:gd name="T2" fmla="*/ 836 w 2532"/>
              <a:gd name="T3" fmla="*/ 488 h 716"/>
              <a:gd name="T4" fmla="*/ 1488 w 2532"/>
              <a:gd name="T5" fmla="*/ 328 h 716"/>
              <a:gd name="T6" fmla="*/ 2212 w 2532"/>
              <a:gd name="T7" fmla="*/ 308 h 716"/>
              <a:gd name="T8" fmla="*/ 2496 w 2532"/>
              <a:gd name="T9" fmla="*/ 716 h 716"/>
              <a:gd name="T10" fmla="*/ 0 w 2532"/>
              <a:gd name="T11" fmla="*/ 716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32" h="716">
                <a:moveTo>
                  <a:pt x="0" y="716"/>
                </a:moveTo>
                <a:cubicBezTo>
                  <a:pt x="0" y="716"/>
                  <a:pt x="340" y="348"/>
                  <a:pt x="836" y="488"/>
                </a:cubicBezTo>
                <a:cubicBezTo>
                  <a:pt x="836" y="488"/>
                  <a:pt x="1212" y="656"/>
                  <a:pt x="1488" y="328"/>
                </a:cubicBezTo>
                <a:cubicBezTo>
                  <a:pt x="1764" y="0"/>
                  <a:pt x="1976" y="152"/>
                  <a:pt x="2212" y="308"/>
                </a:cubicBezTo>
                <a:cubicBezTo>
                  <a:pt x="2212" y="308"/>
                  <a:pt x="2532" y="572"/>
                  <a:pt x="2496" y="716"/>
                </a:cubicBezTo>
                <a:lnTo>
                  <a:pt x="0" y="71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9"/>
          <p:cNvSpPr/>
          <p:nvPr>
            <p:custDataLst>
              <p:tags r:id="rId6"/>
            </p:custDataLst>
          </p:nvPr>
        </p:nvSpPr>
        <p:spPr bwMode="auto">
          <a:xfrm>
            <a:off x="10150475" y="4402137"/>
            <a:ext cx="2041525" cy="2455863"/>
          </a:xfrm>
          <a:custGeom>
            <a:avLst/>
            <a:gdLst>
              <a:gd name="T0" fmla="*/ 1144 w 1144"/>
              <a:gd name="T1" fmla="*/ 0 h 1376"/>
              <a:gd name="T2" fmla="*/ 716 w 1144"/>
              <a:gd name="T3" fmla="*/ 684 h 1376"/>
              <a:gd name="T4" fmla="*/ 416 w 1144"/>
              <a:gd name="T5" fmla="*/ 1212 h 1376"/>
              <a:gd name="T6" fmla="*/ 0 w 1144"/>
              <a:gd name="T7" fmla="*/ 1376 h 1376"/>
              <a:gd name="T8" fmla="*/ 1144 w 1144"/>
              <a:gd name="T9" fmla="*/ 1376 h 1376"/>
              <a:gd name="T10" fmla="*/ 1144 w 1144"/>
              <a:gd name="T11" fmla="*/ 0 h 1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44" h="1376">
                <a:moveTo>
                  <a:pt x="1144" y="0"/>
                </a:moveTo>
                <a:cubicBezTo>
                  <a:pt x="1144" y="0"/>
                  <a:pt x="648" y="112"/>
                  <a:pt x="716" y="684"/>
                </a:cubicBezTo>
                <a:cubicBezTo>
                  <a:pt x="716" y="684"/>
                  <a:pt x="828" y="1080"/>
                  <a:pt x="416" y="1212"/>
                </a:cubicBezTo>
                <a:cubicBezTo>
                  <a:pt x="4" y="1344"/>
                  <a:pt x="0" y="1376"/>
                  <a:pt x="0" y="1376"/>
                </a:cubicBezTo>
                <a:cubicBezTo>
                  <a:pt x="1144" y="1376"/>
                  <a:pt x="1144" y="1376"/>
                  <a:pt x="1144" y="1376"/>
                </a:cubicBezTo>
                <a:lnTo>
                  <a:pt x="1144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1"/>
          <p:cNvSpPr/>
          <p:nvPr>
            <p:custDataLst>
              <p:tags r:id="rId7"/>
            </p:custDataLst>
          </p:nvPr>
        </p:nvSpPr>
        <p:spPr bwMode="auto">
          <a:xfrm>
            <a:off x="10493375" y="0"/>
            <a:ext cx="1698625" cy="1543050"/>
          </a:xfrm>
          <a:custGeom>
            <a:avLst/>
            <a:gdLst>
              <a:gd name="T0" fmla="*/ 324 w 952"/>
              <a:gd name="T1" fmla="*/ 0 h 864"/>
              <a:gd name="T2" fmla="*/ 296 w 952"/>
              <a:gd name="T3" fmla="*/ 376 h 864"/>
              <a:gd name="T4" fmla="*/ 536 w 952"/>
              <a:gd name="T5" fmla="*/ 700 h 864"/>
              <a:gd name="T6" fmla="*/ 952 w 952"/>
              <a:gd name="T7" fmla="*/ 768 h 864"/>
              <a:gd name="T8" fmla="*/ 952 w 952"/>
              <a:gd name="T9" fmla="*/ 0 h 864"/>
              <a:gd name="T10" fmla="*/ 324 w 952"/>
              <a:gd name="T11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52" h="864">
                <a:moveTo>
                  <a:pt x="324" y="0"/>
                </a:moveTo>
                <a:cubicBezTo>
                  <a:pt x="324" y="0"/>
                  <a:pt x="488" y="152"/>
                  <a:pt x="296" y="376"/>
                </a:cubicBezTo>
                <a:cubicBezTo>
                  <a:pt x="296" y="376"/>
                  <a:pt x="0" y="864"/>
                  <a:pt x="536" y="700"/>
                </a:cubicBezTo>
                <a:cubicBezTo>
                  <a:pt x="536" y="700"/>
                  <a:pt x="796" y="616"/>
                  <a:pt x="952" y="768"/>
                </a:cubicBezTo>
                <a:cubicBezTo>
                  <a:pt x="952" y="0"/>
                  <a:pt x="952" y="0"/>
                  <a:pt x="952" y="0"/>
                </a:cubicBezTo>
                <a:lnTo>
                  <a:pt x="32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" name="组合 4"/>
          <p:cNvGrpSpPr/>
          <p:nvPr>
            <p:custDataLst>
              <p:tags r:id="rId8"/>
            </p:custDataLst>
          </p:nvPr>
        </p:nvGrpSpPr>
        <p:grpSpPr>
          <a:xfrm>
            <a:off x="853588" y="-15913"/>
            <a:ext cx="1778716" cy="1425979"/>
            <a:chOff x="853588" y="-15913"/>
            <a:chExt cx="1778716" cy="1425979"/>
          </a:xfrm>
        </p:grpSpPr>
        <p:sp>
          <p:nvSpPr>
            <p:cNvPr id="15" name="任意多边形 122"/>
            <p:cNvSpPr/>
            <p:nvPr>
              <p:custDataLst>
                <p:tags r:id="rId77"/>
              </p:custDataLst>
            </p:nvPr>
          </p:nvSpPr>
          <p:spPr>
            <a:xfrm>
              <a:off x="853588" y="-15912"/>
              <a:ext cx="276388" cy="478719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21"/>
            <p:cNvSpPr/>
            <p:nvPr>
              <p:custDataLst>
                <p:tags r:id="rId78"/>
              </p:custDataLst>
            </p:nvPr>
          </p:nvSpPr>
          <p:spPr>
            <a:xfrm>
              <a:off x="863589" y="-15912"/>
              <a:ext cx="390168" cy="675791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 120"/>
            <p:cNvSpPr/>
            <p:nvPr>
              <p:custDataLst>
                <p:tags r:id="rId79"/>
              </p:custDataLst>
            </p:nvPr>
          </p:nvSpPr>
          <p:spPr>
            <a:xfrm>
              <a:off x="900607" y="-15912"/>
              <a:ext cx="475056" cy="822820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119"/>
            <p:cNvSpPr/>
            <p:nvPr>
              <p:custDataLst>
                <p:tags r:id="rId80"/>
              </p:custDataLst>
            </p:nvPr>
          </p:nvSpPr>
          <p:spPr>
            <a:xfrm>
              <a:off x="948457" y="-15912"/>
              <a:ext cx="550987" cy="945343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118"/>
            <p:cNvSpPr/>
            <p:nvPr>
              <p:custDataLst>
                <p:tags r:id="rId81"/>
              </p:custDataLst>
            </p:nvPr>
          </p:nvSpPr>
          <p:spPr>
            <a:xfrm>
              <a:off x="1005021" y="-15912"/>
              <a:ext cx="618203" cy="1048172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117"/>
            <p:cNvSpPr/>
            <p:nvPr>
              <p:custDataLst>
                <p:tags r:id="rId82"/>
              </p:custDataLst>
            </p:nvPr>
          </p:nvSpPr>
          <p:spPr>
            <a:xfrm>
              <a:off x="1072076" y="-15912"/>
              <a:ext cx="674930" cy="1135530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116"/>
            <p:cNvSpPr/>
            <p:nvPr>
              <p:custDataLst>
                <p:tags r:id="rId83"/>
              </p:custDataLst>
            </p:nvPr>
          </p:nvSpPr>
          <p:spPr>
            <a:xfrm>
              <a:off x="1148012" y="-15912"/>
              <a:ext cx="722776" cy="1210228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115"/>
            <p:cNvSpPr/>
            <p:nvPr>
              <p:custDataLst>
                <p:tags r:id="rId84"/>
              </p:custDataLst>
            </p:nvPr>
          </p:nvSpPr>
          <p:spPr>
            <a:xfrm>
              <a:off x="1229051" y="-15913"/>
              <a:ext cx="763644" cy="1272862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114"/>
            <p:cNvSpPr/>
            <p:nvPr>
              <p:custDataLst>
                <p:tags r:id="rId85"/>
              </p:custDataLst>
            </p:nvPr>
          </p:nvSpPr>
          <p:spPr>
            <a:xfrm>
              <a:off x="1318746" y="-15912"/>
              <a:ext cx="797730" cy="1323741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113"/>
            <p:cNvSpPr/>
            <p:nvPr>
              <p:custDataLst>
                <p:tags r:id="rId86"/>
              </p:custDataLst>
            </p:nvPr>
          </p:nvSpPr>
          <p:spPr>
            <a:xfrm>
              <a:off x="1414829" y="-15912"/>
              <a:ext cx="825427" cy="136355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 112"/>
            <p:cNvSpPr/>
            <p:nvPr>
              <p:custDataLst>
                <p:tags r:id="rId87"/>
              </p:custDataLst>
            </p:nvPr>
          </p:nvSpPr>
          <p:spPr>
            <a:xfrm>
              <a:off x="1516599" y="-15912"/>
              <a:ext cx="847439" cy="1394408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111"/>
            <p:cNvSpPr/>
            <p:nvPr>
              <p:custDataLst>
                <p:tags r:id="rId88"/>
              </p:custDataLst>
            </p:nvPr>
          </p:nvSpPr>
          <p:spPr>
            <a:xfrm>
              <a:off x="1627300" y="-7128"/>
              <a:ext cx="828336" cy="1408012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 110"/>
            <p:cNvSpPr/>
            <p:nvPr>
              <p:custDataLst>
                <p:tags r:id="rId89"/>
              </p:custDataLst>
            </p:nvPr>
          </p:nvSpPr>
          <p:spPr>
            <a:xfrm>
              <a:off x="1743904" y="89263"/>
              <a:ext cx="770928" cy="1320803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109"/>
            <p:cNvSpPr/>
            <p:nvPr>
              <p:custDataLst>
                <p:tags r:id="rId90"/>
              </p:custDataLst>
            </p:nvPr>
          </p:nvSpPr>
          <p:spPr>
            <a:xfrm>
              <a:off x="1871661" y="203345"/>
              <a:ext cx="693966" cy="1199834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108"/>
            <p:cNvSpPr/>
            <p:nvPr>
              <p:custDataLst>
                <p:tags r:id="rId91"/>
              </p:custDataLst>
            </p:nvPr>
          </p:nvSpPr>
          <p:spPr>
            <a:xfrm>
              <a:off x="2012411" y="339934"/>
              <a:ext cx="596897" cy="1033856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 107"/>
            <p:cNvSpPr/>
            <p:nvPr>
              <p:custDataLst>
                <p:tags r:id="rId92"/>
              </p:custDataLst>
            </p:nvPr>
          </p:nvSpPr>
          <p:spPr>
            <a:xfrm>
              <a:off x="2175089" y="514502"/>
              <a:ext cx="457215" cy="791919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 106"/>
            <p:cNvSpPr/>
            <p:nvPr>
              <p:custDataLst>
                <p:tags r:id="rId93"/>
              </p:custDataLst>
            </p:nvPr>
          </p:nvSpPr>
          <p:spPr>
            <a:xfrm>
              <a:off x="2398080" y="795159"/>
              <a:ext cx="194093" cy="336179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5" name="组合 54"/>
          <p:cNvGrpSpPr/>
          <p:nvPr>
            <p:custDataLst>
              <p:tags r:id="rId9"/>
            </p:custDataLst>
          </p:nvPr>
        </p:nvGrpSpPr>
        <p:grpSpPr>
          <a:xfrm>
            <a:off x="2753955" y="5356596"/>
            <a:ext cx="1853474" cy="1512821"/>
            <a:chOff x="2753955" y="5356596"/>
            <a:chExt cx="1853474" cy="1512821"/>
          </a:xfrm>
        </p:grpSpPr>
        <p:sp>
          <p:nvSpPr>
            <p:cNvPr id="36" name="任意多边形 152"/>
            <p:cNvSpPr/>
            <p:nvPr>
              <p:custDataLst>
                <p:tags r:id="rId60"/>
              </p:custDataLst>
            </p:nvPr>
          </p:nvSpPr>
          <p:spPr>
            <a:xfrm>
              <a:off x="2852811" y="5356596"/>
              <a:ext cx="778025" cy="1338207"/>
            </a:xfrm>
            <a:custGeom>
              <a:avLst/>
              <a:gdLst>
                <a:gd name="connsiteX0" fmla="*/ 778025 w 778025"/>
                <a:gd name="connsiteY0" fmla="*/ 0 h 1338207"/>
                <a:gd name="connsiteX1" fmla="*/ 5411 w 778025"/>
                <a:gd name="connsiteY1" fmla="*/ 1338207 h 1338207"/>
                <a:gd name="connsiteX2" fmla="*/ 0 w 778025"/>
                <a:gd name="connsiteY2" fmla="*/ 1270818 h 1338207"/>
                <a:gd name="connsiteX3" fmla="*/ 716960 w 778025"/>
                <a:gd name="connsiteY3" fmla="*/ 29008 h 1338207"/>
                <a:gd name="connsiteX4" fmla="*/ 778025 w 778025"/>
                <a:gd name="connsiteY4" fmla="*/ 0 h 1338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8025" h="1338207">
                  <a:moveTo>
                    <a:pt x="778025" y="0"/>
                  </a:moveTo>
                  <a:cubicBezTo>
                    <a:pt x="778025" y="0"/>
                    <a:pt x="778025" y="0"/>
                    <a:pt x="5411" y="1338207"/>
                  </a:cubicBezTo>
                  <a:cubicBezTo>
                    <a:pt x="1824" y="1317234"/>
                    <a:pt x="566" y="1293826"/>
                    <a:pt x="0" y="1270818"/>
                  </a:cubicBezTo>
                  <a:cubicBezTo>
                    <a:pt x="0" y="1270818"/>
                    <a:pt x="0" y="1270818"/>
                    <a:pt x="716960" y="29008"/>
                  </a:cubicBezTo>
                  <a:cubicBezTo>
                    <a:pt x="737168" y="17994"/>
                    <a:pt x="758069" y="7379"/>
                    <a:pt x="778025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任意多边形 151"/>
            <p:cNvSpPr/>
            <p:nvPr>
              <p:custDataLst>
                <p:tags r:id="rId61"/>
              </p:custDataLst>
            </p:nvPr>
          </p:nvSpPr>
          <p:spPr>
            <a:xfrm>
              <a:off x="2911753" y="5361148"/>
              <a:ext cx="845438" cy="1440807"/>
            </a:xfrm>
            <a:custGeom>
              <a:avLst/>
              <a:gdLst>
                <a:gd name="connsiteX0" fmla="*/ 845438 w 845438"/>
                <a:gd name="connsiteY0" fmla="*/ 0 h 1440807"/>
                <a:gd name="connsiteX1" fmla="*/ 13588 w 845438"/>
                <a:gd name="connsiteY1" fmla="*/ 1440807 h 1440807"/>
                <a:gd name="connsiteX2" fmla="*/ 0 w 845438"/>
                <a:gd name="connsiteY2" fmla="*/ 1387583 h 1440807"/>
                <a:gd name="connsiteX3" fmla="*/ 792550 w 845438"/>
                <a:gd name="connsiteY3" fmla="*/ 14845 h 1440807"/>
                <a:gd name="connsiteX4" fmla="*/ 845438 w 845438"/>
                <a:gd name="connsiteY4" fmla="*/ 0 h 14408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5438" h="1440807">
                  <a:moveTo>
                    <a:pt x="845438" y="0"/>
                  </a:moveTo>
                  <a:cubicBezTo>
                    <a:pt x="845438" y="0"/>
                    <a:pt x="845438" y="0"/>
                    <a:pt x="13588" y="1440807"/>
                  </a:cubicBezTo>
                  <a:cubicBezTo>
                    <a:pt x="8240" y="1424484"/>
                    <a:pt x="3710" y="1406742"/>
                    <a:pt x="0" y="1387583"/>
                  </a:cubicBezTo>
                  <a:cubicBezTo>
                    <a:pt x="0" y="1387583"/>
                    <a:pt x="0" y="1387583"/>
                    <a:pt x="792550" y="14845"/>
                  </a:cubicBezTo>
                  <a:cubicBezTo>
                    <a:pt x="810998" y="8479"/>
                    <a:pt x="828628" y="3530"/>
                    <a:pt x="845438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任意多边形 150"/>
            <p:cNvSpPr/>
            <p:nvPr>
              <p:custDataLst>
                <p:tags r:id="rId62"/>
              </p:custDataLst>
            </p:nvPr>
          </p:nvSpPr>
          <p:spPr>
            <a:xfrm>
              <a:off x="2802949" y="5372565"/>
              <a:ext cx="689682" cy="1194565"/>
            </a:xfrm>
            <a:custGeom>
              <a:avLst/>
              <a:gdLst>
                <a:gd name="connsiteX0" fmla="*/ 689682 w 689682"/>
                <a:gd name="connsiteY0" fmla="*/ 0 h 1194565"/>
                <a:gd name="connsiteX1" fmla="*/ 0 w 689682"/>
                <a:gd name="connsiteY1" fmla="*/ 1194565 h 1194565"/>
                <a:gd name="connsiteX2" fmla="*/ 4351 w 689682"/>
                <a:gd name="connsiteY2" fmla="*/ 1110269 h 1194565"/>
                <a:gd name="connsiteX3" fmla="*/ 618855 w 689682"/>
                <a:gd name="connsiteY3" fmla="*/ 45917 h 1194565"/>
                <a:gd name="connsiteX4" fmla="*/ 689682 w 689682"/>
                <a:gd name="connsiteY4" fmla="*/ 0 h 1194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9682" h="1194565">
                  <a:moveTo>
                    <a:pt x="689682" y="0"/>
                  </a:moveTo>
                  <a:cubicBezTo>
                    <a:pt x="689682" y="0"/>
                    <a:pt x="689682" y="0"/>
                    <a:pt x="0" y="1194565"/>
                  </a:cubicBezTo>
                  <a:cubicBezTo>
                    <a:pt x="485" y="1166538"/>
                    <a:pt x="1663" y="1138911"/>
                    <a:pt x="4351" y="1110269"/>
                  </a:cubicBezTo>
                  <a:cubicBezTo>
                    <a:pt x="4351" y="1110269"/>
                    <a:pt x="4351" y="1110269"/>
                    <a:pt x="618855" y="45917"/>
                  </a:cubicBezTo>
                  <a:cubicBezTo>
                    <a:pt x="642316" y="29268"/>
                    <a:pt x="665653" y="14434"/>
                    <a:pt x="689682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任意多边形 149"/>
            <p:cNvSpPr/>
            <p:nvPr>
              <p:custDataLst>
                <p:tags r:id="rId63"/>
              </p:custDataLst>
            </p:nvPr>
          </p:nvSpPr>
          <p:spPr>
            <a:xfrm>
              <a:off x="2981626" y="5381822"/>
              <a:ext cx="892612" cy="1487595"/>
            </a:xfrm>
            <a:custGeom>
              <a:avLst/>
              <a:gdLst>
                <a:gd name="connsiteX0" fmla="*/ 892612 w 892612"/>
                <a:gd name="connsiteY0" fmla="*/ 0 h 1487595"/>
                <a:gd name="connsiteX1" fmla="*/ 99407 w 892612"/>
                <a:gd name="connsiteY1" fmla="*/ 1373872 h 1487595"/>
                <a:gd name="connsiteX2" fmla="*/ 33749 w 892612"/>
                <a:gd name="connsiteY2" fmla="*/ 1487595 h 1487595"/>
                <a:gd name="connsiteX3" fmla="*/ 8806 w 892612"/>
                <a:gd name="connsiteY3" fmla="*/ 1487595 h 1487595"/>
                <a:gd name="connsiteX4" fmla="*/ 0 w 892612"/>
                <a:gd name="connsiteY4" fmla="*/ 1469290 h 1487595"/>
                <a:gd name="connsiteX5" fmla="*/ 846279 w 892612"/>
                <a:gd name="connsiteY5" fmla="*/ 3492 h 1487595"/>
                <a:gd name="connsiteX6" fmla="*/ 892612 w 892612"/>
                <a:gd name="connsiteY6" fmla="*/ 0 h 14875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92611" h="1487595">
                  <a:moveTo>
                    <a:pt x="892612" y="0"/>
                  </a:moveTo>
                  <a:cubicBezTo>
                    <a:pt x="892612" y="0"/>
                    <a:pt x="892612" y="0"/>
                    <a:pt x="99407" y="1373872"/>
                  </a:cubicBezTo>
                  <a:lnTo>
                    <a:pt x="33749" y="1487595"/>
                  </a:lnTo>
                  <a:lnTo>
                    <a:pt x="8806" y="1487595"/>
                  </a:lnTo>
                  <a:lnTo>
                    <a:pt x="0" y="1469290"/>
                  </a:lnTo>
                  <a:cubicBezTo>
                    <a:pt x="0" y="1469290"/>
                    <a:pt x="0" y="1469290"/>
                    <a:pt x="846279" y="3492"/>
                  </a:cubicBezTo>
                  <a:cubicBezTo>
                    <a:pt x="862269" y="1383"/>
                    <a:pt x="877440" y="691"/>
                    <a:pt x="892612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任意多边形 148"/>
            <p:cNvSpPr/>
            <p:nvPr>
              <p:custDataLst>
                <p:tags r:id="rId64"/>
              </p:custDataLst>
            </p:nvPr>
          </p:nvSpPr>
          <p:spPr>
            <a:xfrm>
              <a:off x="3100041" y="5410660"/>
              <a:ext cx="883628" cy="1458756"/>
            </a:xfrm>
            <a:custGeom>
              <a:avLst/>
              <a:gdLst>
                <a:gd name="connsiteX0" fmla="*/ 842213 w 883628"/>
                <a:gd name="connsiteY0" fmla="*/ 0 h 1458756"/>
                <a:gd name="connsiteX1" fmla="*/ 883628 w 883628"/>
                <a:gd name="connsiteY1" fmla="*/ 5026 h 1458756"/>
                <a:gd name="connsiteX2" fmla="*/ 67343 w 883628"/>
                <a:gd name="connsiteY2" fmla="*/ 1418874 h 1458756"/>
                <a:gd name="connsiteX3" fmla="*/ 44317 w 883628"/>
                <a:gd name="connsiteY3" fmla="*/ 1458756 h 1458756"/>
                <a:gd name="connsiteX4" fmla="*/ 0 w 883628"/>
                <a:gd name="connsiteY4" fmla="*/ 1458756 h 1458756"/>
                <a:gd name="connsiteX5" fmla="*/ 7196 w 883628"/>
                <a:gd name="connsiteY5" fmla="*/ 1446291 h 1458756"/>
                <a:gd name="connsiteX6" fmla="*/ 842213 w 883628"/>
                <a:gd name="connsiteY6" fmla="*/ 0 h 1458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83628" h="1458756">
                  <a:moveTo>
                    <a:pt x="842213" y="0"/>
                  </a:moveTo>
                  <a:cubicBezTo>
                    <a:pt x="856563" y="731"/>
                    <a:pt x="870096" y="2879"/>
                    <a:pt x="883628" y="5026"/>
                  </a:cubicBezTo>
                  <a:cubicBezTo>
                    <a:pt x="883628" y="5026"/>
                    <a:pt x="883628" y="5026"/>
                    <a:pt x="67343" y="1418874"/>
                  </a:cubicBezTo>
                  <a:lnTo>
                    <a:pt x="44317" y="1458756"/>
                  </a:lnTo>
                  <a:lnTo>
                    <a:pt x="0" y="1458756"/>
                  </a:lnTo>
                  <a:lnTo>
                    <a:pt x="7196" y="1446291"/>
                  </a:lnTo>
                  <a:cubicBezTo>
                    <a:pt x="84672" y="1312099"/>
                    <a:pt x="291274" y="954254"/>
                    <a:pt x="842213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任意多边形 147"/>
            <p:cNvSpPr/>
            <p:nvPr>
              <p:custDataLst>
                <p:tags r:id="rId65"/>
              </p:custDataLst>
            </p:nvPr>
          </p:nvSpPr>
          <p:spPr>
            <a:xfrm>
              <a:off x="2764377" y="5415763"/>
              <a:ext cx="576287" cy="998158"/>
            </a:xfrm>
            <a:custGeom>
              <a:avLst/>
              <a:gdLst>
                <a:gd name="connsiteX0" fmla="*/ 576287 w 576287"/>
                <a:gd name="connsiteY0" fmla="*/ 0 h 998158"/>
                <a:gd name="connsiteX1" fmla="*/ 0 w 576287"/>
                <a:gd name="connsiteY1" fmla="*/ 998158 h 998158"/>
                <a:gd name="connsiteX2" fmla="*/ 22426 w 576287"/>
                <a:gd name="connsiteY2" fmla="*/ 882555 h 998158"/>
                <a:gd name="connsiteX3" fmla="*/ 487385 w 576287"/>
                <a:gd name="connsiteY3" fmla="*/ 77223 h 998158"/>
                <a:gd name="connsiteX4" fmla="*/ 576287 w 576287"/>
                <a:gd name="connsiteY4" fmla="*/ 0 h 998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6287" h="998157">
                  <a:moveTo>
                    <a:pt x="576287" y="0"/>
                  </a:moveTo>
                  <a:cubicBezTo>
                    <a:pt x="576287" y="0"/>
                    <a:pt x="576287" y="0"/>
                    <a:pt x="0" y="998158"/>
                  </a:cubicBezTo>
                  <a:cubicBezTo>
                    <a:pt x="4726" y="961188"/>
                    <a:pt x="12474" y="922181"/>
                    <a:pt x="22426" y="882555"/>
                  </a:cubicBezTo>
                  <a:cubicBezTo>
                    <a:pt x="22426" y="882555"/>
                    <a:pt x="22426" y="882555"/>
                    <a:pt x="487385" y="77223"/>
                  </a:cubicBezTo>
                  <a:cubicBezTo>
                    <a:pt x="516725" y="48792"/>
                    <a:pt x="546632" y="22578"/>
                    <a:pt x="576287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146"/>
            <p:cNvSpPr/>
            <p:nvPr>
              <p:custDataLst>
                <p:tags r:id="rId66"/>
              </p:custDataLst>
            </p:nvPr>
          </p:nvSpPr>
          <p:spPr>
            <a:xfrm>
              <a:off x="3227072" y="5446910"/>
              <a:ext cx="857794" cy="1422506"/>
            </a:xfrm>
            <a:custGeom>
              <a:avLst/>
              <a:gdLst>
                <a:gd name="connsiteX0" fmla="*/ 821284 w 857794"/>
                <a:gd name="connsiteY0" fmla="*/ 0 h 1422506"/>
                <a:gd name="connsiteX1" fmla="*/ 857794 w 857794"/>
                <a:gd name="connsiteY1" fmla="*/ 13522 h 1422506"/>
                <a:gd name="connsiteX2" fmla="*/ 108221 w 857794"/>
                <a:gd name="connsiteY2" fmla="*/ 1311821 h 1422506"/>
                <a:gd name="connsiteX3" fmla="*/ 44317 w 857794"/>
                <a:gd name="connsiteY3" fmla="*/ 1422506 h 1422506"/>
                <a:gd name="connsiteX4" fmla="*/ 0 w 857794"/>
                <a:gd name="connsiteY4" fmla="*/ 1422506 h 1422506"/>
                <a:gd name="connsiteX5" fmla="*/ 31019 w 857794"/>
                <a:gd name="connsiteY5" fmla="*/ 1368778 h 1422506"/>
                <a:gd name="connsiteX6" fmla="*/ 821284 w 857794"/>
                <a:gd name="connsiteY6" fmla="*/ 0 h 1422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794" h="1422506">
                  <a:moveTo>
                    <a:pt x="821284" y="0"/>
                  </a:moveTo>
                  <a:cubicBezTo>
                    <a:pt x="833999" y="3563"/>
                    <a:pt x="845897" y="8543"/>
                    <a:pt x="857794" y="13522"/>
                  </a:cubicBezTo>
                  <a:cubicBezTo>
                    <a:pt x="857794" y="13522"/>
                    <a:pt x="857794" y="13522"/>
                    <a:pt x="108221" y="1311821"/>
                  </a:cubicBezTo>
                  <a:lnTo>
                    <a:pt x="44317" y="1422506"/>
                  </a:lnTo>
                  <a:lnTo>
                    <a:pt x="0" y="1422506"/>
                  </a:lnTo>
                  <a:lnTo>
                    <a:pt x="31019" y="1368778"/>
                  </a:lnTo>
                  <a:cubicBezTo>
                    <a:pt x="143914" y="1173238"/>
                    <a:pt x="369704" y="782159"/>
                    <a:pt x="821284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 145"/>
            <p:cNvSpPr/>
            <p:nvPr>
              <p:custDataLst>
                <p:tags r:id="rId67"/>
              </p:custDataLst>
            </p:nvPr>
          </p:nvSpPr>
          <p:spPr>
            <a:xfrm>
              <a:off x="3356055" y="5497094"/>
              <a:ext cx="823913" cy="1372323"/>
            </a:xfrm>
            <a:custGeom>
              <a:avLst/>
              <a:gdLst>
                <a:gd name="connsiteX0" fmla="*/ 792311 w 823913"/>
                <a:gd name="connsiteY0" fmla="*/ 0 h 1372323"/>
                <a:gd name="connsiteX1" fmla="*/ 793696 w 823913"/>
                <a:gd name="connsiteY1" fmla="*/ 800 h 1372323"/>
                <a:gd name="connsiteX2" fmla="*/ 823913 w 823913"/>
                <a:gd name="connsiteY2" fmla="*/ 22024 h 1372323"/>
                <a:gd name="connsiteX3" fmla="*/ 77036 w 823913"/>
                <a:gd name="connsiteY3" fmla="*/ 1315653 h 1372323"/>
                <a:gd name="connsiteX4" fmla="*/ 44317 w 823913"/>
                <a:gd name="connsiteY4" fmla="*/ 1372323 h 1372323"/>
                <a:gd name="connsiteX5" fmla="*/ 0 w 823913"/>
                <a:gd name="connsiteY5" fmla="*/ 1372323 h 1372323"/>
                <a:gd name="connsiteX6" fmla="*/ 44515 w 823913"/>
                <a:gd name="connsiteY6" fmla="*/ 1295221 h 1372323"/>
                <a:gd name="connsiteX7" fmla="*/ 792311 w 823913"/>
                <a:gd name="connsiteY7" fmla="*/ 0 h 1372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23913" h="1372323">
                  <a:moveTo>
                    <a:pt x="792311" y="0"/>
                  </a:moveTo>
                  <a:cubicBezTo>
                    <a:pt x="793004" y="400"/>
                    <a:pt x="793004" y="400"/>
                    <a:pt x="793696" y="800"/>
                  </a:cubicBezTo>
                  <a:cubicBezTo>
                    <a:pt x="804083" y="6797"/>
                    <a:pt x="814344" y="14611"/>
                    <a:pt x="823913" y="22024"/>
                  </a:cubicBezTo>
                  <a:cubicBezTo>
                    <a:pt x="823913" y="22024"/>
                    <a:pt x="823913" y="22024"/>
                    <a:pt x="77036" y="1315653"/>
                  </a:cubicBezTo>
                  <a:lnTo>
                    <a:pt x="44317" y="1372323"/>
                  </a:lnTo>
                  <a:lnTo>
                    <a:pt x="0" y="1372323"/>
                  </a:lnTo>
                  <a:lnTo>
                    <a:pt x="44515" y="1295221"/>
                  </a:lnTo>
                  <a:cubicBezTo>
                    <a:pt x="170443" y="1077107"/>
                    <a:pt x="394316" y="689348"/>
                    <a:pt x="792311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 144"/>
            <p:cNvSpPr/>
            <p:nvPr>
              <p:custDataLst>
                <p:tags r:id="rId68"/>
              </p:custDataLst>
            </p:nvPr>
          </p:nvSpPr>
          <p:spPr>
            <a:xfrm>
              <a:off x="2753955" y="5509416"/>
              <a:ext cx="403655" cy="699151"/>
            </a:xfrm>
            <a:custGeom>
              <a:avLst/>
              <a:gdLst>
                <a:gd name="connsiteX0" fmla="*/ 403655 w 403655"/>
                <a:gd name="connsiteY0" fmla="*/ 0 h 699151"/>
                <a:gd name="connsiteX1" fmla="*/ 0 w 403655"/>
                <a:gd name="connsiteY1" fmla="*/ 699151 h 699151"/>
                <a:gd name="connsiteX2" fmla="*/ 82792 w 403655"/>
                <a:gd name="connsiteY2" fmla="*/ 478990 h 699151"/>
                <a:gd name="connsiteX3" fmla="*/ 254386 w 403655"/>
                <a:gd name="connsiteY3" fmla="*/ 181780 h 699151"/>
                <a:gd name="connsiteX4" fmla="*/ 403655 w 403655"/>
                <a:gd name="connsiteY4" fmla="*/ 0 h 699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03655" h="699151">
                  <a:moveTo>
                    <a:pt x="403655" y="0"/>
                  </a:moveTo>
                  <a:cubicBezTo>
                    <a:pt x="403655" y="0"/>
                    <a:pt x="403655" y="0"/>
                    <a:pt x="0" y="699151"/>
                  </a:cubicBezTo>
                  <a:cubicBezTo>
                    <a:pt x="20719" y="628083"/>
                    <a:pt x="48861" y="553752"/>
                    <a:pt x="82792" y="478990"/>
                  </a:cubicBezTo>
                  <a:cubicBezTo>
                    <a:pt x="82792" y="478990"/>
                    <a:pt x="82792" y="478990"/>
                    <a:pt x="254386" y="181780"/>
                  </a:cubicBezTo>
                  <a:cubicBezTo>
                    <a:pt x="302167" y="115014"/>
                    <a:pt x="352467" y="53477"/>
                    <a:pt x="403655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任意多边形 143"/>
            <p:cNvSpPr/>
            <p:nvPr>
              <p:custDataLst>
                <p:tags r:id="rId69"/>
              </p:custDataLst>
            </p:nvPr>
          </p:nvSpPr>
          <p:spPr>
            <a:xfrm>
              <a:off x="3485039" y="5558808"/>
              <a:ext cx="783375" cy="1310608"/>
            </a:xfrm>
            <a:custGeom>
              <a:avLst/>
              <a:gdLst>
                <a:gd name="connsiteX0" fmla="*/ 756680 w 783375"/>
                <a:gd name="connsiteY0" fmla="*/ 0 h 1310608"/>
                <a:gd name="connsiteX1" fmla="*/ 783375 w 783375"/>
                <a:gd name="connsiteY1" fmla="*/ 30523 h 1310608"/>
                <a:gd name="connsiteX2" fmla="*/ 50163 w 783375"/>
                <a:gd name="connsiteY2" fmla="*/ 1300484 h 1310608"/>
                <a:gd name="connsiteX3" fmla="*/ 44318 w 783375"/>
                <a:gd name="connsiteY3" fmla="*/ 1310608 h 1310608"/>
                <a:gd name="connsiteX4" fmla="*/ 0 w 783375"/>
                <a:gd name="connsiteY4" fmla="*/ 1310608 h 1310608"/>
                <a:gd name="connsiteX5" fmla="*/ 14449 w 783375"/>
                <a:gd name="connsiteY5" fmla="*/ 1285582 h 1310608"/>
                <a:gd name="connsiteX6" fmla="*/ 756680 w 783375"/>
                <a:gd name="connsiteY6" fmla="*/ 0 h 1310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83375" h="1310608">
                  <a:moveTo>
                    <a:pt x="756680" y="0"/>
                  </a:moveTo>
                  <a:cubicBezTo>
                    <a:pt x="766124" y="9230"/>
                    <a:pt x="775567" y="18460"/>
                    <a:pt x="783375" y="30523"/>
                  </a:cubicBezTo>
                  <a:cubicBezTo>
                    <a:pt x="783375" y="30523"/>
                    <a:pt x="783375" y="30523"/>
                    <a:pt x="50163" y="1300484"/>
                  </a:cubicBezTo>
                  <a:lnTo>
                    <a:pt x="44318" y="1310608"/>
                  </a:lnTo>
                  <a:lnTo>
                    <a:pt x="0" y="1310608"/>
                  </a:lnTo>
                  <a:lnTo>
                    <a:pt x="14449" y="1285582"/>
                  </a:lnTo>
                  <a:cubicBezTo>
                    <a:pt x="139440" y="1069091"/>
                    <a:pt x="361647" y="684218"/>
                    <a:pt x="756680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任意多边形 142"/>
            <p:cNvSpPr/>
            <p:nvPr>
              <p:custDataLst>
                <p:tags r:id="rId70"/>
              </p:custDataLst>
            </p:nvPr>
          </p:nvSpPr>
          <p:spPr>
            <a:xfrm>
              <a:off x="3614023" y="5630782"/>
              <a:ext cx="736081" cy="1238634"/>
            </a:xfrm>
            <a:custGeom>
              <a:avLst/>
              <a:gdLst>
                <a:gd name="connsiteX0" fmla="*/ 715126 w 736081"/>
                <a:gd name="connsiteY0" fmla="*/ 0 h 1238634"/>
                <a:gd name="connsiteX1" fmla="*/ 736081 w 736081"/>
                <a:gd name="connsiteY1" fmla="*/ 40464 h 1238634"/>
                <a:gd name="connsiteX2" fmla="*/ 96173 w 736081"/>
                <a:gd name="connsiteY2" fmla="*/ 1148817 h 1238634"/>
                <a:gd name="connsiteX3" fmla="*/ 44317 w 736081"/>
                <a:gd name="connsiteY3" fmla="*/ 1238634 h 1238634"/>
                <a:gd name="connsiteX4" fmla="*/ 0 w 736081"/>
                <a:gd name="connsiteY4" fmla="*/ 1238634 h 1238634"/>
                <a:gd name="connsiteX5" fmla="*/ 46707 w 736081"/>
                <a:gd name="connsiteY5" fmla="*/ 1157736 h 1238634"/>
                <a:gd name="connsiteX6" fmla="*/ 715126 w 736081"/>
                <a:gd name="connsiteY6" fmla="*/ 0 h 1238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6081" h="1238634">
                  <a:moveTo>
                    <a:pt x="715126" y="0"/>
                  </a:moveTo>
                  <a:cubicBezTo>
                    <a:pt x="722930" y="12070"/>
                    <a:pt x="729915" y="25558"/>
                    <a:pt x="736081" y="40464"/>
                  </a:cubicBezTo>
                  <a:cubicBezTo>
                    <a:pt x="736081" y="40464"/>
                    <a:pt x="736081" y="40464"/>
                    <a:pt x="96173" y="1148817"/>
                  </a:cubicBezTo>
                  <a:lnTo>
                    <a:pt x="44317" y="1238634"/>
                  </a:lnTo>
                  <a:lnTo>
                    <a:pt x="0" y="1238634"/>
                  </a:lnTo>
                  <a:lnTo>
                    <a:pt x="46707" y="1157736"/>
                  </a:lnTo>
                  <a:cubicBezTo>
                    <a:pt x="176245" y="933368"/>
                    <a:pt x="383507" y="574381"/>
                    <a:pt x="715126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任意多边形 141"/>
            <p:cNvSpPr/>
            <p:nvPr>
              <p:custDataLst>
                <p:tags r:id="rId71"/>
              </p:custDataLst>
            </p:nvPr>
          </p:nvSpPr>
          <p:spPr>
            <a:xfrm>
              <a:off x="3743006" y="5718881"/>
              <a:ext cx="680330" cy="1150536"/>
            </a:xfrm>
            <a:custGeom>
              <a:avLst/>
              <a:gdLst>
                <a:gd name="connsiteX0" fmla="*/ 664262 w 680330"/>
                <a:gd name="connsiteY0" fmla="*/ 0 h 1150536"/>
                <a:gd name="connsiteX1" fmla="*/ 680330 w 680330"/>
                <a:gd name="connsiteY1" fmla="*/ 48930 h 1150536"/>
                <a:gd name="connsiteX2" fmla="*/ 75412 w 680330"/>
                <a:gd name="connsiteY2" fmla="*/ 1096678 h 1150536"/>
                <a:gd name="connsiteX3" fmla="*/ 44317 w 680330"/>
                <a:gd name="connsiteY3" fmla="*/ 1150536 h 1150536"/>
                <a:gd name="connsiteX4" fmla="*/ 0 w 680330"/>
                <a:gd name="connsiteY4" fmla="*/ 1150536 h 1150536"/>
                <a:gd name="connsiteX5" fmla="*/ 23987 w 680330"/>
                <a:gd name="connsiteY5" fmla="*/ 1108989 h 1150536"/>
                <a:gd name="connsiteX6" fmla="*/ 664262 w 680330"/>
                <a:gd name="connsiteY6" fmla="*/ 0 h 1150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80330" h="1150536">
                  <a:moveTo>
                    <a:pt x="664262" y="0"/>
                  </a:moveTo>
                  <a:cubicBezTo>
                    <a:pt x="670436" y="14894"/>
                    <a:pt x="675792" y="31204"/>
                    <a:pt x="680330" y="48930"/>
                  </a:cubicBezTo>
                  <a:cubicBezTo>
                    <a:pt x="680330" y="48930"/>
                    <a:pt x="680330" y="48930"/>
                    <a:pt x="75412" y="1096678"/>
                  </a:cubicBezTo>
                  <a:lnTo>
                    <a:pt x="44317" y="1150536"/>
                  </a:lnTo>
                  <a:lnTo>
                    <a:pt x="0" y="1150536"/>
                  </a:lnTo>
                  <a:lnTo>
                    <a:pt x="23987" y="1108989"/>
                  </a:lnTo>
                  <a:cubicBezTo>
                    <a:pt x="148072" y="894069"/>
                    <a:pt x="346606" y="550196"/>
                    <a:pt x="664262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140"/>
            <p:cNvSpPr/>
            <p:nvPr>
              <p:custDataLst>
                <p:tags r:id="rId72"/>
              </p:custDataLst>
            </p:nvPr>
          </p:nvSpPr>
          <p:spPr>
            <a:xfrm>
              <a:off x="3870035" y="5819324"/>
              <a:ext cx="614984" cy="1050093"/>
            </a:xfrm>
            <a:custGeom>
              <a:avLst/>
              <a:gdLst>
                <a:gd name="connsiteX0" fmla="*/ 606271 w 614984"/>
                <a:gd name="connsiteY0" fmla="*/ 0 h 1050093"/>
                <a:gd name="connsiteX1" fmla="*/ 614984 w 614984"/>
                <a:gd name="connsiteY1" fmla="*/ 61668 h 1050093"/>
                <a:gd name="connsiteX2" fmla="*/ 115513 w 614984"/>
                <a:gd name="connsiteY2" fmla="*/ 926777 h 1050093"/>
                <a:gd name="connsiteX3" fmla="*/ 44317 w 614984"/>
                <a:gd name="connsiteY3" fmla="*/ 1050093 h 1050093"/>
                <a:gd name="connsiteX4" fmla="*/ 0 w 614984"/>
                <a:gd name="connsiteY4" fmla="*/ 1050093 h 1050093"/>
                <a:gd name="connsiteX5" fmla="*/ 5653 w 614984"/>
                <a:gd name="connsiteY5" fmla="*/ 1040301 h 1050093"/>
                <a:gd name="connsiteX6" fmla="*/ 606271 w 614984"/>
                <a:gd name="connsiteY6" fmla="*/ 0 h 1050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4984" h="1050093">
                  <a:moveTo>
                    <a:pt x="606271" y="0"/>
                  </a:moveTo>
                  <a:cubicBezTo>
                    <a:pt x="610685" y="19540"/>
                    <a:pt x="613590" y="40096"/>
                    <a:pt x="614984" y="61668"/>
                  </a:cubicBezTo>
                  <a:cubicBezTo>
                    <a:pt x="614984" y="61668"/>
                    <a:pt x="614984" y="61668"/>
                    <a:pt x="115513" y="926777"/>
                  </a:cubicBezTo>
                  <a:lnTo>
                    <a:pt x="44317" y="1050093"/>
                  </a:lnTo>
                  <a:lnTo>
                    <a:pt x="0" y="1050093"/>
                  </a:lnTo>
                  <a:lnTo>
                    <a:pt x="5653" y="1040301"/>
                  </a:lnTo>
                  <a:cubicBezTo>
                    <a:pt x="122052" y="838692"/>
                    <a:pt x="308290" y="516118"/>
                    <a:pt x="606271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任意多边形 139"/>
            <p:cNvSpPr/>
            <p:nvPr>
              <p:custDataLst>
                <p:tags r:id="rId73"/>
              </p:custDataLst>
            </p:nvPr>
          </p:nvSpPr>
          <p:spPr>
            <a:xfrm>
              <a:off x="3999017" y="5938200"/>
              <a:ext cx="538932" cy="931217"/>
            </a:xfrm>
            <a:custGeom>
              <a:avLst/>
              <a:gdLst>
                <a:gd name="connsiteX0" fmla="*/ 537639 w 538932"/>
                <a:gd name="connsiteY0" fmla="*/ 0 h 931217"/>
                <a:gd name="connsiteX1" fmla="*/ 537322 w 538932"/>
                <a:gd name="connsiteY1" fmla="*/ 77309 h 931217"/>
                <a:gd name="connsiteX2" fmla="*/ 98704 w 538932"/>
                <a:gd name="connsiteY2" fmla="*/ 837017 h 931217"/>
                <a:gd name="connsiteX3" fmla="*/ 44318 w 538932"/>
                <a:gd name="connsiteY3" fmla="*/ 931217 h 931217"/>
                <a:gd name="connsiteX4" fmla="*/ 0 w 538932"/>
                <a:gd name="connsiteY4" fmla="*/ 931217 h 931217"/>
                <a:gd name="connsiteX5" fmla="*/ 50362 w 538932"/>
                <a:gd name="connsiteY5" fmla="*/ 843989 h 931217"/>
                <a:gd name="connsiteX6" fmla="*/ 537639 w 538932"/>
                <a:gd name="connsiteY6" fmla="*/ 0 h 931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8932" h="931217">
                  <a:moveTo>
                    <a:pt x="537639" y="0"/>
                  </a:moveTo>
                  <a:cubicBezTo>
                    <a:pt x="539590" y="23807"/>
                    <a:pt x="539211" y="50049"/>
                    <a:pt x="537322" y="77309"/>
                  </a:cubicBezTo>
                  <a:cubicBezTo>
                    <a:pt x="537322" y="77309"/>
                    <a:pt x="537322" y="77309"/>
                    <a:pt x="98704" y="837017"/>
                  </a:cubicBezTo>
                  <a:lnTo>
                    <a:pt x="44318" y="931217"/>
                  </a:lnTo>
                  <a:lnTo>
                    <a:pt x="0" y="931217"/>
                  </a:lnTo>
                  <a:lnTo>
                    <a:pt x="50362" y="843989"/>
                  </a:lnTo>
                  <a:cubicBezTo>
                    <a:pt x="156981" y="659318"/>
                    <a:pt x="312064" y="390707"/>
                    <a:pt x="537639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任意多边形 138"/>
            <p:cNvSpPr/>
            <p:nvPr>
              <p:custDataLst>
                <p:tags r:id="rId74"/>
              </p:custDataLst>
            </p:nvPr>
          </p:nvSpPr>
          <p:spPr>
            <a:xfrm>
              <a:off x="4128002" y="6080530"/>
              <a:ext cx="455464" cy="788887"/>
            </a:xfrm>
            <a:custGeom>
              <a:avLst/>
              <a:gdLst>
                <a:gd name="connsiteX0" fmla="*/ 455464 w 455464"/>
                <a:gd name="connsiteY0" fmla="*/ 0 h 788887"/>
                <a:gd name="connsiteX1" fmla="*/ 440416 w 455464"/>
                <a:gd name="connsiteY1" fmla="*/ 102823 h 788887"/>
                <a:gd name="connsiteX2" fmla="*/ 88431 w 455464"/>
                <a:gd name="connsiteY2" fmla="*/ 712479 h 788887"/>
                <a:gd name="connsiteX3" fmla="*/ 44317 w 455464"/>
                <a:gd name="connsiteY3" fmla="*/ 788887 h 788887"/>
                <a:gd name="connsiteX4" fmla="*/ 0 w 455464"/>
                <a:gd name="connsiteY4" fmla="*/ 788887 h 788887"/>
                <a:gd name="connsiteX5" fmla="*/ 35594 w 455464"/>
                <a:gd name="connsiteY5" fmla="*/ 727235 h 788887"/>
                <a:gd name="connsiteX6" fmla="*/ 455464 w 455464"/>
                <a:gd name="connsiteY6" fmla="*/ 0 h 788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5463" h="788887">
                  <a:moveTo>
                    <a:pt x="455464" y="0"/>
                  </a:moveTo>
                  <a:cubicBezTo>
                    <a:pt x="451686" y="33729"/>
                    <a:pt x="447216" y="67059"/>
                    <a:pt x="440416" y="102823"/>
                  </a:cubicBezTo>
                  <a:cubicBezTo>
                    <a:pt x="440416" y="102823"/>
                    <a:pt x="440416" y="102823"/>
                    <a:pt x="88431" y="712479"/>
                  </a:cubicBezTo>
                  <a:lnTo>
                    <a:pt x="44317" y="788887"/>
                  </a:lnTo>
                  <a:lnTo>
                    <a:pt x="0" y="788887"/>
                  </a:lnTo>
                  <a:lnTo>
                    <a:pt x="35594" y="727235"/>
                  </a:lnTo>
                  <a:cubicBezTo>
                    <a:pt x="127465" y="568111"/>
                    <a:pt x="261094" y="336658"/>
                    <a:pt x="455464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任意多边形 137"/>
            <p:cNvSpPr/>
            <p:nvPr>
              <p:custDataLst>
                <p:tags r:id="rId75"/>
              </p:custDataLst>
            </p:nvPr>
          </p:nvSpPr>
          <p:spPr>
            <a:xfrm>
              <a:off x="4256988" y="6262435"/>
              <a:ext cx="350441" cy="606982"/>
            </a:xfrm>
            <a:custGeom>
              <a:avLst/>
              <a:gdLst>
                <a:gd name="connsiteX0" fmla="*/ 350441 w 350441"/>
                <a:gd name="connsiteY0" fmla="*/ 0 h 606982"/>
                <a:gd name="connsiteX1" fmla="*/ 302636 w 350441"/>
                <a:gd name="connsiteY1" fmla="*/ 159559 h 606982"/>
                <a:gd name="connsiteX2" fmla="*/ 92049 w 350441"/>
                <a:gd name="connsiteY2" fmla="*/ 524307 h 606982"/>
                <a:gd name="connsiteX3" fmla="*/ 44317 w 350441"/>
                <a:gd name="connsiteY3" fmla="*/ 606982 h 606982"/>
                <a:gd name="connsiteX4" fmla="*/ 0 w 350441"/>
                <a:gd name="connsiteY4" fmla="*/ 606982 h 606982"/>
                <a:gd name="connsiteX5" fmla="*/ 28827 w 350441"/>
                <a:gd name="connsiteY5" fmla="*/ 557052 h 606982"/>
                <a:gd name="connsiteX6" fmla="*/ 350441 w 350441"/>
                <a:gd name="connsiteY6" fmla="*/ 0 h 606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50441" h="606982">
                  <a:moveTo>
                    <a:pt x="350441" y="0"/>
                  </a:moveTo>
                  <a:cubicBezTo>
                    <a:pt x="338221" y="51550"/>
                    <a:pt x="322286" y="104737"/>
                    <a:pt x="302636" y="159559"/>
                  </a:cubicBezTo>
                  <a:cubicBezTo>
                    <a:pt x="302636" y="159559"/>
                    <a:pt x="302636" y="159559"/>
                    <a:pt x="92049" y="524307"/>
                  </a:cubicBezTo>
                  <a:lnTo>
                    <a:pt x="44317" y="606982"/>
                  </a:lnTo>
                  <a:lnTo>
                    <a:pt x="0" y="606982"/>
                  </a:lnTo>
                  <a:lnTo>
                    <a:pt x="28827" y="557052"/>
                  </a:lnTo>
                  <a:cubicBezTo>
                    <a:pt x="99198" y="435165"/>
                    <a:pt x="201556" y="257876"/>
                    <a:pt x="350441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任意多边形 136"/>
            <p:cNvSpPr/>
            <p:nvPr>
              <p:custDataLst>
                <p:tags r:id="rId76"/>
              </p:custDataLst>
            </p:nvPr>
          </p:nvSpPr>
          <p:spPr>
            <a:xfrm>
              <a:off x="4384017" y="6554888"/>
              <a:ext cx="181594" cy="314529"/>
            </a:xfrm>
            <a:custGeom>
              <a:avLst/>
              <a:gdLst>
                <a:gd name="connsiteX0" fmla="*/ 181594 w 181594"/>
                <a:gd name="connsiteY0" fmla="*/ 0 h 314529"/>
                <a:gd name="connsiteX1" fmla="*/ 100989 w 181594"/>
                <a:gd name="connsiteY1" fmla="*/ 187001 h 314529"/>
                <a:gd name="connsiteX2" fmla="*/ 44195 w 181594"/>
                <a:gd name="connsiteY2" fmla="*/ 273100 h 314529"/>
                <a:gd name="connsiteX3" fmla="*/ 9396 w 181594"/>
                <a:gd name="connsiteY3" fmla="*/ 314529 h 314529"/>
                <a:gd name="connsiteX4" fmla="*/ 0 w 181594"/>
                <a:gd name="connsiteY4" fmla="*/ 314529 h 314529"/>
                <a:gd name="connsiteX5" fmla="*/ 181594 w 181594"/>
                <a:gd name="connsiteY5" fmla="*/ 0 h 314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1594" h="314529">
                  <a:moveTo>
                    <a:pt x="181594" y="0"/>
                  </a:moveTo>
                  <a:cubicBezTo>
                    <a:pt x="162164" y="64117"/>
                    <a:pt x="136056" y="126263"/>
                    <a:pt x="100989" y="187001"/>
                  </a:cubicBezTo>
                  <a:cubicBezTo>
                    <a:pt x="83455" y="217370"/>
                    <a:pt x="64497" y="245976"/>
                    <a:pt x="44195" y="273100"/>
                  </a:cubicBezTo>
                  <a:lnTo>
                    <a:pt x="9396" y="314529"/>
                  </a:lnTo>
                  <a:lnTo>
                    <a:pt x="0" y="314529"/>
                  </a:lnTo>
                  <a:lnTo>
                    <a:pt x="181594" y="0"/>
                  </a:ln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0" name="矩形 59"/>
          <p:cNvSpPr/>
          <p:nvPr>
            <p:custDataLst>
              <p:tags r:id="rId10"/>
            </p:custDataLst>
          </p:nvPr>
        </p:nvSpPr>
        <p:spPr>
          <a:xfrm>
            <a:off x="3691255" y="3792855"/>
            <a:ext cx="4671695" cy="510540"/>
          </a:xfrm>
          <a:prstGeom prst="rect">
            <a:avLst/>
          </a:prstGeom>
          <a:noFill/>
          <a:ln w="6350">
            <a:gradFill>
              <a:gsLst>
                <a:gs pos="0">
                  <a:schemeClr val="accent5"/>
                </a:gs>
                <a:gs pos="100000">
                  <a:schemeClr val="accent2"/>
                </a:gs>
              </a:gsLst>
              <a:lin ang="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4" name="组合 53"/>
          <p:cNvGrpSpPr/>
          <p:nvPr>
            <p:custDataLst>
              <p:tags r:id="rId11"/>
            </p:custDataLst>
          </p:nvPr>
        </p:nvGrpSpPr>
        <p:grpSpPr>
          <a:xfrm>
            <a:off x="9044119" y="-15877"/>
            <a:ext cx="2624337" cy="2103905"/>
            <a:chOff x="9044119" y="-15877"/>
            <a:chExt cx="2624337" cy="2103905"/>
          </a:xfrm>
        </p:grpSpPr>
        <p:sp>
          <p:nvSpPr>
            <p:cNvPr id="63" name="任意多边形 122"/>
            <p:cNvSpPr/>
            <p:nvPr>
              <p:custDataLst>
                <p:tags r:id="rId43"/>
              </p:custDataLst>
            </p:nvPr>
          </p:nvSpPr>
          <p:spPr>
            <a:xfrm>
              <a:off x="9044119" y="-15876"/>
              <a:ext cx="407785" cy="706307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任意多边形 121"/>
            <p:cNvSpPr/>
            <p:nvPr>
              <p:custDataLst>
                <p:tags r:id="rId44"/>
              </p:custDataLst>
            </p:nvPr>
          </p:nvSpPr>
          <p:spPr>
            <a:xfrm>
              <a:off x="9058874" y="-15876"/>
              <a:ext cx="575657" cy="997070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任意多边形 120"/>
            <p:cNvSpPr/>
            <p:nvPr>
              <p:custDataLst>
                <p:tags r:id="rId45"/>
              </p:custDataLst>
            </p:nvPr>
          </p:nvSpPr>
          <p:spPr>
            <a:xfrm>
              <a:off x="9113492" y="-15876"/>
              <a:ext cx="700903" cy="1213998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任意多边形 119"/>
            <p:cNvSpPr/>
            <p:nvPr>
              <p:custDataLst>
                <p:tags r:id="rId46"/>
              </p:custDataLst>
            </p:nvPr>
          </p:nvSpPr>
          <p:spPr>
            <a:xfrm>
              <a:off x="9184090" y="-15876"/>
              <a:ext cx="812932" cy="1394769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任意多边形 118"/>
            <p:cNvSpPr/>
            <p:nvPr>
              <p:custDataLst>
                <p:tags r:id="rId47"/>
              </p:custDataLst>
            </p:nvPr>
          </p:nvSpPr>
          <p:spPr>
            <a:xfrm>
              <a:off x="9267546" y="-15876"/>
              <a:ext cx="912104" cy="154648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任意多边形 117"/>
            <p:cNvSpPr/>
            <p:nvPr>
              <p:custDataLst>
                <p:tags r:id="rId48"/>
              </p:custDataLst>
            </p:nvPr>
          </p:nvSpPr>
          <p:spPr>
            <a:xfrm>
              <a:off x="9366478" y="-15876"/>
              <a:ext cx="995799" cy="167537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任意多边形 116"/>
            <p:cNvSpPr/>
            <p:nvPr>
              <p:custDataLst>
                <p:tags r:id="rId49"/>
              </p:custDataLst>
            </p:nvPr>
          </p:nvSpPr>
          <p:spPr>
            <a:xfrm>
              <a:off x="9478515" y="-15876"/>
              <a:ext cx="1066392" cy="1785584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任意多边形 115"/>
            <p:cNvSpPr/>
            <p:nvPr>
              <p:custDataLst>
                <p:tags r:id="rId50"/>
              </p:custDataLst>
            </p:nvPr>
          </p:nvSpPr>
          <p:spPr>
            <a:xfrm>
              <a:off x="9598080" y="-15877"/>
              <a:ext cx="1126689" cy="1877994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任意多边形 114"/>
            <p:cNvSpPr/>
            <p:nvPr>
              <p:custDataLst>
                <p:tags r:id="rId51"/>
              </p:custDataLst>
            </p:nvPr>
          </p:nvSpPr>
          <p:spPr>
            <a:xfrm>
              <a:off x="9730418" y="-15876"/>
              <a:ext cx="1176980" cy="1953062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113"/>
            <p:cNvSpPr/>
            <p:nvPr>
              <p:custDataLst>
                <p:tags r:id="rId52"/>
              </p:custDataLst>
            </p:nvPr>
          </p:nvSpPr>
          <p:spPr>
            <a:xfrm>
              <a:off x="9872180" y="-15876"/>
              <a:ext cx="1217844" cy="201180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任意多边形 112"/>
            <p:cNvSpPr/>
            <p:nvPr>
              <p:custDataLst>
                <p:tags r:id="rId53"/>
              </p:custDataLst>
            </p:nvPr>
          </p:nvSpPr>
          <p:spPr>
            <a:xfrm>
              <a:off x="10022332" y="-15876"/>
              <a:ext cx="1250320" cy="2057325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任意多边形 111"/>
            <p:cNvSpPr/>
            <p:nvPr>
              <p:custDataLst>
                <p:tags r:id="rId54"/>
              </p:custDataLst>
            </p:nvPr>
          </p:nvSpPr>
          <p:spPr>
            <a:xfrm>
              <a:off x="10185663" y="-2916"/>
              <a:ext cx="1222136" cy="2077396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任意多边形 110"/>
            <p:cNvSpPr/>
            <p:nvPr>
              <p:custDataLst>
                <p:tags r:id="rId55"/>
              </p:custDataLst>
            </p:nvPr>
          </p:nvSpPr>
          <p:spPr>
            <a:xfrm>
              <a:off x="10357701" y="139301"/>
              <a:ext cx="1137436" cy="1948727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任意多边形 109"/>
            <p:cNvSpPr/>
            <p:nvPr>
              <p:custDataLst>
                <p:tags r:id="rId56"/>
              </p:custDataLst>
            </p:nvPr>
          </p:nvSpPr>
          <p:spPr>
            <a:xfrm>
              <a:off x="10546195" y="307619"/>
              <a:ext cx="1023884" cy="1770248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任意多边形 108"/>
            <p:cNvSpPr/>
            <p:nvPr>
              <p:custDataLst>
                <p:tags r:id="rId57"/>
              </p:custDataLst>
            </p:nvPr>
          </p:nvSpPr>
          <p:spPr>
            <a:xfrm>
              <a:off x="10753860" y="509144"/>
              <a:ext cx="880668" cy="1525362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任意多边形 107"/>
            <p:cNvSpPr/>
            <p:nvPr>
              <p:custDataLst>
                <p:tags r:id="rId58"/>
              </p:custDataLst>
            </p:nvPr>
          </p:nvSpPr>
          <p:spPr>
            <a:xfrm>
              <a:off x="10993875" y="766703"/>
              <a:ext cx="674581" cy="1168406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任意多边形 106"/>
            <p:cNvSpPr/>
            <p:nvPr>
              <p:custDataLst>
                <p:tags r:id="rId59"/>
              </p:custDataLst>
            </p:nvPr>
          </p:nvSpPr>
          <p:spPr>
            <a:xfrm>
              <a:off x="11322880" y="1180787"/>
              <a:ext cx="286367" cy="496002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3" name="组合 52"/>
          <p:cNvGrpSpPr/>
          <p:nvPr>
            <p:custDataLst>
              <p:tags r:id="rId12"/>
            </p:custDataLst>
          </p:nvPr>
        </p:nvGrpSpPr>
        <p:grpSpPr>
          <a:xfrm>
            <a:off x="3948556" y="-15912"/>
            <a:ext cx="842959" cy="675792"/>
            <a:chOff x="3948556" y="-15912"/>
            <a:chExt cx="842959" cy="675792"/>
          </a:xfrm>
        </p:grpSpPr>
        <p:sp>
          <p:nvSpPr>
            <p:cNvPr id="81" name="任意多边形 122"/>
            <p:cNvSpPr/>
            <p:nvPr>
              <p:custDataLst>
                <p:tags r:id="rId26"/>
              </p:custDataLst>
            </p:nvPr>
          </p:nvSpPr>
          <p:spPr>
            <a:xfrm>
              <a:off x="3948556" y="-15912"/>
              <a:ext cx="130984" cy="226872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任意多边形 121"/>
            <p:cNvSpPr/>
            <p:nvPr>
              <p:custDataLst>
                <p:tags r:id="rId27"/>
              </p:custDataLst>
            </p:nvPr>
          </p:nvSpPr>
          <p:spPr>
            <a:xfrm>
              <a:off x="3953295" y="-15912"/>
              <a:ext cx="184906" cy="320267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任意多边形 120"/>
            <p:cNvSpPr/>
            <p:nvPr>
              <p:custDataLst>
                <p:tags r:id="rId28"/>
              </p:custDataLst>
            </p:nvPr>
          </p:nvSpPr>
          <p:spPr>
            <a:xfrm>
              <a:off x="3970839" y="-15912"/>
              <a:ext cx="225136" cy="389946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任意多边形 119"/>
            <p:cNvSpPr/>
            <p:nvPr>
              <p:custDataLst>
                <p:tags r:id="rId29"/>
              </p:custDataLst>
            </p:nvPr>
          </p:nvSpPr>
          <p:spPr>
            <a:xfrm>
              <a:off x="3993516" y="-15912"/>
              <a:ext cx="261121" cy="448012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任意多边形 118"/>
            <p:cNvSpPr/>
            <p:nvPr>
              <p:custDataLst>
                <p:tags r:id="rId30"/>
              </p:custDataLst>
            </p:nvPr>
          </p:nvSpPr>
          <p:spPr>
            <a:xfrm>
              <a:off x="4020322" y="-15912"/>
              <a:ext cx="292975" cy="49674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任意多边形 117"/>
            <p:cNvSpPr/>
            <p:nvPr>
              <p:custDataLst>
                <p:tags r:id="rId31"/>
              </p:custDataLst>
            </p:nvPr>
          </p:nvSpPr>
          <p:spPr>
            <a:xfrm>
              <a:off x="4052100" y="-15912"/>
              <a:ext cx="319859" cy="53814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任意多边形 116"/>
            <p:cNvSpPr/>
            <p:nvPr>
              <p:custDataLst>
                <p:tags r:id="rId32"/>
              </p:custDataLst>
            </p:nvPr>
          </p:nvSpPr>
          <p:spPr>
            <a:xfrm>
              <a:off x="4088088" y="-15912"/>
              <a:ext cx="342534" cy="573545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任意多边形 115"/>
            <p:cNvSpPr/>
            <p:nvPr>
              <p:custDataLst>
                <p:tags r:id="rId33"/>
              </p:custDataLst>
            </p:nvPr>
          </p:nvSpPr>
          <p:spPr>
            <a:xfrm>
              <a:off x="4126493" y="-15912"/>
              <a:ext cx="361902" cy="603227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任意多边形 114"/>
            <p:cNvSpPr/>
            <p:nvPr>
              <p:custDataLst>
                <p:tags r:id="rId34"/>
              </p:custDataLst>
            </p:nvPr>
          </p:nvSpPr>
          <p:spPr>
            <a:xfrm>
              <a:off x="4169001" y="-15912"/>
              <a:ext cx="378056" cy="627340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任意多边形 113"/>
            <p:cNvSpPr/>
            <p:nvPr>
              <p:custDataLst>
                <p:tags r:id="rId35"/>
              </p:custDataLst>
            </p:nvPr>
          </p:nvSpPr>
          <p:spPr>
            <a:xfrm>
              <a:off x="4214536" y="-15912"/>
              <a:ext cx="391182" cy="646209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任意多边形 112"/>
            <p:cNvSpPr/>
            <p:nvPr>
              <p:custDataLst>
                <p:tags r:id="rId36"/>
              </p:custDataLst>
            </p:nvPr>
          </p:nvSpPr>
          <p:spPr>
            <a:xfrm>
              <a:off x="4262766" y="-15912"/>
              <a:ext cx="401613" cy="660830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任意多边形 111"/>
            <p:cNvSpPr/>
            <p:nvPr>
              <p:custDataLst>
                <p:tags r:id="rId37"/>
              </p:custDataLst>
            </p:nvPr>
          </p:nvSpPr>
          <p:spPr>
            <a:xfrm>
              <a:off x="4315229" y="-11749"/>
              <a:ext cx="392560" cy="667277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任意多边形 110"/>
            <p:cNvSpPr/>
            <p:nvPr>
              <p:custDataLst>
                <p:tags r:id="rId38"/>
              </p:custDataLst>
            </p:nvPr>
          </p:nvSpPr>
          <p:spPr>
            <a:xfrm>
              <a:off x="4370490" y="33932"/>
              <a:ext cx="365354" cy="625948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任意多边形 109"/>
            <p:cNvSpPr/>
            <p:nvPr>
              <p:custDataLst>
                <p:tags r:id="rId39"/>
              </p:custDataLst>
            </p:nvPr>
          </p:nvSpPr>
          <p:spPr>
            <a:xfrm>
              <a:off x="4431035" y="87998"/>
              <a:ext cx="328880" cy="568619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任意多边形 108"/>
            <p:cNvSpPr/>
            <p:nvPr>
              <p:custDataLst>
                <p:tags r:id="rId40"/>
              </p:custDataLst>
            </p:nvPr>
          </p:nvSpPr>
          <p:spPr>
            <a:xfrm>
              <a:off x="4497739" y="152729"/>
              <a:ext cx="282878" cy="489959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任意多边形 107"/>
            <p:cNvSpPr/>
            <p:nvPr>
              <p:custDataLst>
                <p:tags r:id="rId41"/>
              </p:custDataLst>
            </p:nvPr>
          </p:nvSpPr>
          <p:spPr>
            <a:xfrm>
              <a:off x="4574834" y="235459"/>
              <a:ext cx="216681" cy="375302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任意多边形 106"/>
            <p:cNvSpPr/>
            <p:nvPr>
              <p:custDataLst>
                <p:tags r:id="rId42"/>
              </p:custDataLst>
            </p:nvPr>
          </p:nvSpPr>
          <p:spPr>
            <a:xfrm>
              <a:off x="4680513" y="368466"/>
              <a:ext cx="91984" cy="159320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8" name="组合 97"/>
          <p:cNvGrpSpPr/>
          <p:nvPr>
            <p:custDataLst>
              <p:tags r:id="rId13"/>
            </p:custDataLst>
          </p:nvPr>
        </p:nvGrpSpPr>
        <p:grpSpPr>
          <a:xfrm flipV="1">
            <a:off x="4846073" y="1206906"/>
            <a:ext cx="2499854" cy="423321"/>
            <a:chOff x="4846073" y="4928576"/>
            <a:chExt cx="2499854" cy="423321"/>
          </a:xfrm>
          <a:solidFill>
            <a:srgbClr val="B8CD32"/>
          </a:solidFill>
        </p:grpSpPr>
        <p:cxnSp>
          <p:nvCxnSpPr>
            <p:cNvPr id="99" name="直接连接符 98"/>
            <p:cNvCxnSpPr/>
            <p:nvPr>
              <p:custDataLst>
                <p:tags r:id="rId23"/>
              </p:custDataLst>
            </p:nvPr>
          </p:nvCxnSpPr>
          <p:spPr>
            <a:xfrm flipH="1" flipV="1">
              <a:off x="7345927" y="4928576"/>
              <a:ext cx="0" cy="423321"/>
            </a:xfrm>
            <a:prstGeom prst="line">
              <a:avLst/>
            </a:prstGeom>
            <a:grpFill/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>
              <p:custDataLst>
                <p:tags r:id="rId24"/>
              </p:custDataLst>
            </p:nvPr>
          </p:nvCxnSpPr>
          <p:spPr>
            <a:xfrm rot="10800000">
              <a:off x="4846074" y="5258793"/>
              <a:ext cx="2499853" cy="0"/>
            </a:xfrm>
            <a:prstGeom prst="line">
              <a:avLst/>
            </a:prstGeom>
            <a:grpFill/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>
              <p:custDataLst>
                <p:tags r:id="rId25"/>
              </p:custDataLst>
            </p:nvPr>
          </p:nvCxnSpPr>
          <p:spPr>
            <a:xfrm flipH="1" flipV="1">
              <a:off x="4846073" y="4928576"/>
              <a:ext cx="0" cy="423321"/>
            </a:xfrm>
            <a:prstGeom prst="line">
              <a:avLst/>
            </a:prstGeom>
            <a:grpFill/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>
            <p:custDataLst>
              <p:tags r:id="rId14"/>
            </p:custDataLst>
          </p:nvPr>
        </p:nvGrpSpPr>
        <p:grpSpPr>
          <a:xfrm>
            <a:off x="4846073" y="5229700"/>
            <a:ext cx="2499854" cy="644021"/>
            <a:chOff x="4846073" y="4936838"/>
            <a:chExt cx="2499854" cy="644021"/>
          </a:xfrm>
        </p:grpSpPr>
        <p:cxnSp>
          <p:nvCxnSpPr>
            <p:cNvPr id="102" name="直接连接符 101"/>
            <p:cNvCxnSpPr/>
            <p:nvPr>
              <p:custDataLst>
                <p:tags r:id="rId20"/>
              </p:custDataLst>
            </p:nvPr>
          </p:nvCxnSpPr>
          <p:spPr>
            <a:xfrm flipH="1" flipV="1">
              <a:off x="7345927" y="4936838"/>
              <a:ext cx="0" cy="644021"/>
            </a:xfrm>
            <a:prstGeom prst="line">
              <a:avLst/>
            </a:prstGeom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>
              <p:custDataLst>
                <p:tags r:id="rId21"/>
              </p:custDataLst>
            </p:nvPr>
          </p:nvCxnSpPr>
          <p:spPr>
            <a:xfrm rot="10800000">
              <a:off x="4846074" y="5487382"/>
              <a:ext cx="2499853" cy="0"/>
            </a:xfrm>
            <a:prstGeom prst="line">
              <a:avLst/>
            </a:prstGeom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>
              <p:custDataLst>
                <p:tags r:id="rId22"/>
              </p:custDataLst>
            </p:nvPr>
          </p:nvCxnSpPr>
          <p:spPr>
            <a:xfrm flipH="1" flipV="1">
              <a:off x="4846073" y="4936838"/>
              <a:ext cx="0" cy="644021"/>
            </a:xfrm>
            <a:prstGeom prst="line">
              <a:avLst/>
            </a:prstGeom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5"/>
            </p:custDataLst>
          </p:nvPr>
        </p:nvSpPr>
        <p:spPr>
          <a:xfrm>
            <a:off x="2331537" y="2195875"/>
            <a:ext cx="7528927" cy="1515717"/>
          </a:xfrm>
        </p:spPr>
        <p:txBody>
          <a:bodyPr lIns="90000" tIns="46800" rIns="90000" bIns="46800" anchor="ctr">
            <a:normAutofit/>
          </a:bodyPr>
          <a:lstStyle>
            <a:lvl1pPr algn="ctr">
              <a:defRPr sz="7200" spc="600">
                <a:gradFill>
                  <a:gsLst>
                    <a:gs pos="0">
                      <a:schemeClr val="accent5"/>
                    </a:gs>
                    <a:gs pos="100000">
                      <a:schemeClr val="accent2"/>
                    </a:gs>
                  </a:gsLst>
                  <a:lin ang="0" scaled="0"/>
                </a:gradFill>
              </a:defRPr>
            </a:lvl1pPr>
          </a:lstStyle>
          <a:p>
            <a:r>
              <a:rPr lang="zh-CN" altLang="en-US"/>
              <a:t>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16"/>
            </p:custDataLst>
          </p:nvPr>
        </p:nvSpPr>
        <p:spPr>
          <a:xfrm>
            <a:off x="3691255" y="3806825"/>
            <a:ext cx="4671695" cy="482600"/>
          </a:xfrm>
        </p:spPr>
        <p:txBody>
          <a:bodyPr lIns="90000" tIns="46800" rIns="90000" bIns="46800" anchor="ctr">
            <a:normAutofit/>
          </a:bodyPr>
          <a:lstStyle>
            <a:lvl1pPr marL="0" indent="0" algn="dist">
              <a:buNone/>
              <a:defRPr sz="2000" spc="0" baseline="0">
                <a:gradFill>
                  <a:gsLst>
                    <a:gs pos="0">
                      <a:schemeClr val="accent5"/>
                    </a:gs>
                    <a:gs pos="100000">
                      <a:schemeClr val="accent2"/>
                    </a:gs>
                  </a:gsLst>
                  <a:lin ang="0" scaled="0"/>
                </a:gra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7"/>
            </p:custDataLst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18"/>
            </p:custDataLst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9"/>
            </p:custDataLst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23888" y="980082"/>
            <a:ext cx="10944225" cy="48978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10"/>
          <p:cNvSpPr/>
          <p:nvPr>
            <p:custDataLst>
              <p:tags r:id="rId1"/>
            </p:custDataLst>
          </p:nvPr>
        </p:nvSpPr>
        <p:spPr bwMode="auto">
          <a:xfrm flipH="1">
            <a:off x="0" y="2859087"/>
            <a:ext cx="3282950" cy="3998913"/>
          </a:xfrm>
          <a:custGeom>
            <a:avLst/>
            <a:gdLst>
              <a:gd name="T0" fmla="*/ 1840 w 1840"/>
              <a:gd name="T1" fmla="*/ 392 h 2240"/>
              <a:gd name="T2" fmla="*/ 1208 w 1840"/>
              <a:gd name="T3" fmla="*/ 476 h 2240"/>
              <a:gd name="T4" fmla="*/ 1012 w 1840"/>
              <a:gd name="T5" fmla="*/ 916 h 2240"/>
              <a:gd name="T6" fmla="*/ 736 w 1840"/>
              <a:gd name="T7" fmla="*/ 2240 h 2240"/>
              <a:gd name="T8" fmla="*/ 1840 w 1840"/>
              <a:gd name="T9" fmla="*/ 2240 h 2240"/>
              <a:gd name="T10" fmla="*/ 1840 w 1840"/>
              <a:gd name="T11" fmla="*/ 392 h 2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40" h="2240">
                <a:moveTo>
                  <a:pt x="1840" y="392"/>
                </a:moveTo>
                <a:cubicBezTo>
                  <a:pt x="1840" y="392"/>
                  <a:pt x="996" y="0"/>
                  <a:pt x="1208" y="476"/>
                </a:cubicBezTo>
                <a:cubicBezTo>
                  <a:pt x="1208" y="476"/>
                  <a:pt x="1464" y="904"/>
                  <a:pt x="1012" y="916"/>
                </a:cubicBezTo>
                <a:cubicBezTo>
                  <a:pt x="1012" y="916"/>
                  <a:pt x="0" y="1208"/>
                  <a:pt x="736" y="2240"/>
                </a:cubicBezTo>
                <a:cubicBezTo>
                  <a:pt x="1840" y="2240"/>
                  <a:pt x="1840" y="2240"/>
                  <a:pt x="1840" y="2240"/>
                </a:cubicBezTo>
                <a:lnTo>
                  <a:pt x="1840" y="39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Freeform 5"/>
          <p:cNvSpPr/>
          <p:nvPr>
            <p:custDataLst>
              <p:tags r:id="rId2"/>
            </p:custDataLst>
          </p:nvPr>
        </p:nvSpPr>
        <p:spPr bwMode="auto">
          <a:xfrm>
            <a:off x="0" y="0"/>
            <a:ext cx="1441450" cy="1277938"/>
          </a:xfrm>
          <a:custGeom>
            <a:avLst/>
            <a:gdLst>
              <a:gd name="T0" fmla="*/ 620 w 808"/>
              <a:gd name="T1" fmla="*/ 0 h 716"/>
              <a:gd name="T2" fmla="*/ 620 w 808"/>
              <a:gd name="T3" fmla="*/ 300 h 716"/>
              <a:gd name="T4" fmla="*/ 428 w 808"/>
              <a:gd name="T5" fmla="*/ 580 h 716"/>
              <a:gd name="T6" fmla="*/ 0 w 808"/>
              <a:gd name="T7" fmla="*/ 716 h 716"/>
              <a:gd name="T8" fmla="*/ 0 w 808"/>
              <a:gd name="T9" fmla="*/ 0 h 716"/>
              <a:gd name="T10" fmla="*/ 620 w 808"/>
              <a:gd name="T11" fmla="*/ 0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07" h="716">
                <a:moveTo>
                  <a:pt x="620" y="0"/>
                </a:moveTo>
                <a:cubicBezTo>
                  <a:pt x="620" y="0"/>
                  <a:pt x="432" y="84"/>
                  <a:pt x="620" y="300"/>
                </a:cubicBezTo>
                <a:cubicBezTo>
                  <a:pt x="808" y="516"/>
                  <a:pt x="588" y="640"/>
                  <a:pt x="428" y="580"/>
                </a:cubicBezTo>
                <a:cubicBezTo>
                  <a:pt x="268" y="520"/>
                  <a:pt x="60" y="524"/>
                  <a:pt x="0" y="716"/>
                </a:cubicBezTo>
                <a:cubicBezTo>
                  <a:pt x="0" y="0"/>
                  <a:pt x="0" y="0"/>
                  <a:pt x="0" y="0"/>
                </a:cubicBezTo>
                <a:lnTo>
                  <a:pt x="62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6"/>
          <p:cNvSpPr/>
          <p:nvPr>
            <p:custDataLst>
              <p:tags r:id="rId3"/>
            </p:custDataLst>
          </p:nvPr>
        </p:nvSpPr>
        <p:spPr bwMode="auto">
          <a:xfrm flipH="1">
            <a:off x="9758362" y="3995737"/>
            <a:ext cx="2433638" cy="2862263"/>
          </a:xfrm>
          <a:custGeom>
            <a:avLst/>
            <a:gdLst>
              <a:gd name="T0" fmla="*/ 0 w 1364"/>
              <a:gd name="T1" fmla="*/ 208 h 1604"/>
              <a:gd name="T2" fmla="*/ 1288 w 1364"/>
              <a:gd name="T3" fmla="*/ 1092 h 1604"/>
              <a:gd name="T4" fmla="*/ 1016 w 1364"/>
              <a:gd name="T5" fmla="*/ 1324 h 1604"/>
              <a:gd name="T6" fmla="*/ 920 w 1364"/>
              <a:gd name="T7" fmla="*/ 1296 h 1604"/>
              <a:gd name="T8" fmla="*/ 648 w 1364"/>
              <a:gd name="T9" fmla="*/ 1604 h 1604"/>
              <a:gd name="T10" fmla="*/ 0 w 1364"/>
              <a:gd name="T11" fmla="*/ 1604 h 1604"/>
              <a:gd name="T12" fmla="*/ 0 w 1364"/>
              <a:gd name="T13" fmla="*/ 208 h 16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64" h="1604">
                <a:moveTo>
                  <a:pt x="0" y="208"/>
                </a:moveTo>
                <a:cubicBezTo>
                  <a:pt x="0" y="208"/>
                  <a:pt x="1040" y="0"/>
                  <a:pt x="1288" y="1092"/>
                </a:cubicBezTo>
                <a:cubicBezTo>
                  <a:pt x="1288" y="1092"/>
                  <a:pt x="1364" y="1388"/>
                  <a:pt x="1016" y="1324"/>
                </a:cubicBezTo>
                <a:cubicBezTo>
                  <a:pt x="920" y="1296"/>
                  <a:pt x="920" y="1296"/>
                  <a:pt x="920" y="1296"/>
                </a:cubicBezTo>
                <a:cubicBezTo>
                  <a:pt x="920" y="1296"/>
                  <a:pt x="716" y="1236"/>
                  <a:pt x="648" y="1604"/>
                </a:cubicBezTo>
                <a:cubicBezTo>
                  <a:pt x="0" y="1604"/>
                  <a:pt x="0" y="1604"/>
                  <a:pt x="0" y="1604"/>
                </a:cubicBezTo>
                <a:lnTo>
                  <a:pt x="0" y="20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7"/>
          <p:cNvSpPr/>
          <p:nvPr>
            <p:custDataLst>
              <p:tags r:id="rId4"/>
            </p:custDataLst>
          </p:nvPr>
        </p:nvSpPr>
        <p:spPr bwMode="auto">
          <a:xfrm>
            <a:off x="0" y="5089664"/>
            <a:ext cx="4076997" cy="1768336"/>
          </a:xfrm>
          <a:custGeom>
            <a:avLst/>
            <a:gdLst>
              <a:gd name="T0" fmla="*/ 0 w 1624"/>
              <a:gd name="T1" fmla="*/ 704 h 704"/>
              <a:gd name="T2" fmla="*/ 1204 w 1624"/>
              <a:gd name="T3" fmla="*/ 28 h 704"/>
              <a:gd name="T4" fmla="*/ 1452 w 1624"/>
              <a:gd name="T5" fmla="*/ 304 h 704"/>
              <a:gd name="T6" fmla="*/ 1376 w 1624"/>
              <a:gd name="T7" fmla="*/ 704 h 704"/>
              <a:gd name="T8" fmla="*/ 0 w 1624"/>
              <a:gd name="T9" fmla="*/ 704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24" h="704">
                <a:moveTo>
                  <a:pt x="0" y="704"/>
                </a:moveTo>
                <a:cubicBezTo>
                  <a:pt x="0" y="704"/>
                  <a:pt x="540" y="48"/>
                  <a:pt x="1204" y="28"/>
                </a:cubicBezTo>
                <a:cubicBezTo>
                  <a:pt x="1204" y="28"/>
                  <a:pt x="1624" y="0"/>
                  <a:pt x="1452" y="304"/>
                </a:cubicBezTo>
                <a:cubicBezTo>
                  <a:pt x="1452" y="304"/>
                  <a:pt x="1252" y="616"/>
                  <a:pt x="1376" y="704"/>
                </a:cubicBezTo>
                <a:lnTo>
                  <a:pt x="0" y="704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8"/>
          <p:cNvSpPr/>
          <p:nvPr>
            <p:custDataLst>
              <p:tags r:id="rId5"/>
            </p:custDataLst>
          </p:nvPr>
        </p:nvSpPr>
        <p:spPr bwMode="auto">
          <a:xfrm>
            <a:off x="4865858" y="5074503"/>
            <a:ext cx="6305380" cy="1783497"/>
          </a:xfrm>
          <a:custGeom>
            <a:avLst/>
            <a:gdLst>
              <a:gd name="T0" fmla="*/ 0 w 2532"/>
              <a:gd name="T1" fmla="*/ 716 h 716"/>
              <a:gd name="T2" fmla="*/ 836 w 2532"/>
              <a:gd name="T3" fmla="*/ 488 h 716"/>
              <a:gd name="T4" fmla="*/ 1488 w 2532"/>
              <a:gd name="T5" fmla="*/ 328 h 716"/>
              <a:gd name="T6" fmla="*/ 2212 w 2532"/>
              <a:gd name="T7" fmla="*/ 308 h 716"/>
              <a:gd name="T8" fmla="*/ 2496 w 2532"/>
              <a:gd name="T9" fmla="*/ 716 h 716"/>
              <a:gd name="T10" fmla="*/ 0 w 2532"/>
              <a:gd name="T11" fmla="*/ 716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32" h="716">
                <a:moveTo>
                  <a:pt x="0" y="716"/>
                </a:moveTo>
                <a:cubicBezTo>
                  <a:pt x="0" y="716"/>
                  <a:pt x="340" y="348"/>
                  <a:pt x="836" y="488"/>
                </a:cubicBezTo>
                <a:cubicBezTo>
                  <a:pt x="836" y="488"/>
                  <a:pt x="1212" y="656"/>
                  <a:pt x="1488" y="328"/>
                </a:cubicBezTo>
                <a:cubicBezTo>
                  <a:pt x="1764" y="0"/>
                  <a:pt x="1976" y="152"/>
                  <a:pt x="2212" y="308"/>
                </a:cubicBezTo>
                <a:cubicBezTo>
                  <a:pt x="2212" y="308"/>
                  <a:pt x="2532" y="572"/>
                  <a:pt x="2496" y="716"/>
                </a:cubicBezTo>
                <a:lnTo>
                  <a:pt x="0" y="716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9"/>
          <p:cNvSpPr/>
          <p:nvPr>
            <p:custDataLst>
              <p:tags r:id="rId6"/>
            </p:custDataLst>
          </p:nvPr>
        </p:nvSpPr>
        <p:spPr bwMode="auto">
          <a:xfrm>
            <a:off x="10150475" y="4402137"/>
            <a:ext cx="2041525" cy="2455863"/>
          </a:xfrm>
          <a:custGeom>
            <a:avLst/>
            <a:gdLst>
              <a:gd name="T0" fmla="*/ 1144 w 1144"/>
              <a:gd name="T1" fmla="*/ 0 h 1376"/>
              <a:gd name="T2" fmla="*/ 716 w 1144"/>
              <a:gd name="T3" fmla="*/ 684 h 1376"/>
              <a:gd name="T4" fmla="*/ 416 w 1144"/>
              <a:gd name="T5" fmla="*/ 1212 h 1376"/>
              <a:gd name="T6" fmla="*/ 0 w 1144"/>
              <a:gd name="T7" fmla="*/ 1376 h 1376"/>
              <a:gd name="T8" fmla="*/ 1144 w 1144"/>
              <a:gd name="T9" fmla="*/ 1376 h 1376"/>
              <a:gd name="T10" fmla="*/ 1144 w 1144"/>
              <a:gd name="T11" fmla="*/ 0 h 1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44" h="1376">
                <a:moveTo>
                  <a:pt x="1144" y="0"/>
                </a:moveTo>
                <a:cubicBezTo>
                  <a:pt x="1144" y="0"/>
                  <a:pt x="648" y="112"/>
                  <a:pt x="716" y="684"/>
                </a:cubicBezTo>
                <a:cubicBezTo>
                  <a:pt x="716" y="684"/>
                  <a:pt x="828" y="1080"/>
                  <a:pt x="416" y="1212"/>
                </a:cubicBezTo>
                <a:cubicBezTo>
                  <a:pt x="4" y="1344"/>
                  <a:pt x="0" y="1376"/>
                  <a:pt x="0" y="1376"/>
                </a:cubicBezTo>
                <a:cubicBezTo>
                  <a:pt x="1144" y="1376"/>
                  <a:pt x="1144" y="1376"/>
                  <a:pt x="1144" y="1376"/>
                </a:cubicBezTo>
                <a:lnTo>
                  <a:pt x="1144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11"/>
          <p:cNvSpPr/>
          <p:nvPr>
            <p:custDataLst>
              <p:tags r:id="rId7"/>
            </p:custDataLst>
          </p:nvPr>
        </p:nvSpPr>
        <p:spPr bwMode="auto">
          <a:xfrm>
            <a:off x="10493375" y="0"/>
            <a:ext cx="1698625" cy="1543050"/>
          </a:xfrm>
          <a:custGeom>
            <a:avLst/>
            <a:gdLst>
              <a:gd name="T0" fmla="*/ 324 w 952"/>
              <a:gd name="T1" fmla="*/ 0 h 864"/>
              <a:gd name="T2" fmla="*/ 296 w 952"/>
              <a:gd name="T3" fmla="*/ 376 h 864"/>
              <a:gd name="T4" fmla="*/ 536 w 952"/>
              <a:gd name="T5" fmla="*/ 700 h 864"/>
              <a:gd name="T6" fmla="*/ 952 w 952"/>
              <a:gd name="T7" fmla="*/ 768 h 864"/>
              <a:gd name="T8" fmla="*/ 952 w 952"/>
              <a:gd name="T9" fmla="*/ 0 h 864"/>
              <a:gd name="T10" fmla="*/ 324 w 952"/>
              <a:gd name="T11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52" h="864">
                <a:moveTo>
                  <a:pt x="324" y="0"/>
                </a:moveTo>
                <a:cubicBezTo>
                  <a:pt x="324" y="0"/>
                  <a:pt x="488" y="152"/>
                  <a:pt x="296" y="376"/>
                </a:cubicBezTo>
                <a:cubicBezTo>
                  <a:pt x="296" y="376"/>
                  <a:pt x="0" y="864"/>
                  <a:pt x="536" y="700"/>
                </a:cubicBezTo>
                <a:cubicBezTo>
                  <a:pt x="536" y="700"/>
                  <a:pt x="796" y="616"/>
                  <a:pt x="952" y="768"/>
                </a:cubicBezTo>
                <a:cubicBezTo>
                  <a:pt x="952" y="0"/>
                  <a:pt x="952" y="0"/>
                  <a:pt x="952" y="0"/>
                </a:cubicBezTo>
                <a:lnTo>
                  <a:pt x="324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" name="组合 12"/>
          <p:cNvGrpSpPr/>
          <p:nvPr>
            <p:custDataLst>
              <p:tags r:id="rId8"/>
            </p:custDataLst>
          </p:nvPr>
        </p:nvGrpSpPr>
        <p:grpSpPr>
          <a:xfrm>
            <a:off x="853588" y="-15913"/>
            <a:ext cx="1778716" cy="1425979"/>
            <a:chOff x="853588" y="-15913"/>
            <a:chExt cx="1778716" cy="1425979"/>
          </a:xfrm>
          <a:solidFill>
            <a:schemeClr val="accent4"/>
          </a:solidFill>
        </p:grpSpPr>
        <p:sp>
          <p:nvSpPr>
            <p:cNvPr id="14" name="任意多边形 122"/>
            <p:cNvSpPr/>
            <p:nvPr>
              <p:custDataLst>
                <p:tags r:id="rId67"/>
              </p:custDataLst>
            </p:nvPr>
          </p:nvSpPr>
          <p:spPr>
            <a:xfrm>
              <a:off x="853588" y="-15912"/>
              <a:ext cx="276388" cy="478719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21"/>
            <p:cNvSpPr/>
            <p:nvPr>
              <p:custDataLst>
                <p:tags r:id="rId68"/>
              </p:custDataLst>
            </p:nvPr>
          </p:nvSpPr>
          <p:spPr>
            <a:xfrm>
              <a:off x="863589" y="-15912"/>
              <a:ext cx="390168" cy="675791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20"/>
            <p:cNvSpPr/>
            <p:nvPr>
              <p:custDataLst>
                <p:tags r:id="rId69"/>
              </p:custDataLst>
            </p:nvPr>
          </p:nvSpPr>
          <p:spPr>
            <a:xfrm>
              <a:off x="900607" y="-15912"/>
              <a:ext cx="475056" cy="822820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19"/>
            <p:cNvSpPr/>
            <p:nvPr>
              <p:custDataLst>
                <p:tags r:id="rId70"/>
              </p:custDataLst>
            </p:nvPr>
          </p:nvSpPr>
          <p:spPr>
            <a:xfrm>
              <a:off x="948457" y="-15912"/>
              <a:ext cx="550987" cy="945343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18"/>
            <p:cNvSpPr/>
            <p:nvPr>
              <p:custDataLst>
                <p:tags r:id="rId71"/>
              </p:custDataLst>
            </p:nvPr>
          </p:nvSpPr>
          <p:spPr>
            <a:xfrm>
              <a:off x="1005021" y="-15912"/>
              <a:ext cx="618203" cy="1048172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17"/>
            <p:cNvSpPr/>
            <p:nvPr>
              <p:custDataLst>
                <p:tags r:id="rId72"/>
              </p:custDataLst>
            </p:nvPr>
          </p:nvSpPr>
          <p:spPr>
            <a:xfrm>
              <a:off x="1072076" y="-15912"/>
              <a:ext cx="674930" cy="1135530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 116"/>
            <p:cNvSpPr/>
            <p:nvPr>
              <p:custDataLst>
                <p:tags r:id="rId73"/>
              </p:custDataLst>
            </p:nvPr>
          </p:nvSpPr>
          <p:spPr>
            <a:xfrm>
              <a:off x="1148012" y="-15912"/>
              <a:ext cx="722776" cy="1210228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115"/>
            <p:cNvSpPr/>
            <p:nvPr>
              <p:custDataLst>
                <p:tags r:id="rId74"/>
              </p:custDataLst>
            </p:nvPr>
          </p:nvSpPr>
          <p:spPr>
            <a:xfrm>
              <a:off x="1229051" y="-15913"/>
              <a:ext cx="763644" cy="1272862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114"/>
            <p:cNvSpPr/>
            <p:nvPr>
              <p:custDataLst>
                <p:tags r:id="rId75"/>
              </p:custDataLst>
            </p:nvPr>
          </p:nvSpPr>
          <p:spPr>
            <a:xfrm>
              <a:off x="1318746" y="-15912"/>
              <a:ext cx="797730" cy="1323741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113"/>
            <p:cNvSpPr/>
            <p:nvPr>
              <p:custDataLst>
                <p:tags r:id="rId76"/>
              </p:custDataLst>
            </p:nvPr>
          </p:nvSpPr>
          <p:spPr>
            <a:xfrm>
              <a:off x="1414829" y="-15912"/>
              <a:ext cx="825427" cy="136355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112"/>
            <p:cNvSpPr/>
            <p:nvPr>
              <p:custDataLst>
                <p:tags r:id="rId77"/>
              </p:custDataLst>
            </p:nvPr>
          </p:nvSpPr>
          <p:spPr>
            <a:xfrm>
              <a:off x="1516599" y="-15912"/>
              <a:ext cx="847439" cy="1394408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111"/>
            <p:cNvSpPr/>
            <p:nvPr>
              <p:custDataLst>
                <p:tags r:id="rId78"/>
              </p:custDataLst>
            </p:nvPr>
          </p:nvSpPr>
          <p:spPr>
            <a:xfrm>
              <a:off x="1627300" y="-7128"/>
              <a:ext cx="828336" cy="1408012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110"/>
            <p:cNvSpPr/>
            <p:nvPr>
              <p:custDataLst>
                <p:tags r:id="rId79"/>
              </p:custDataLst>
            </p:nvPr>
          </p:nvSpPr>
          <p:spPr>
            <a:xfrm>
              <a:off x="1743904" y="89263"/>
              <a:ext cx="770928" cy="1320803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109"/>
            <p:cNvSpPr/>
            <p:nvPr>
              <p:custDataLst>
                <p:tags r:id="rId80"/>
              </p:custDataLst>
            </p:nvPr>
          </p:nvSpPr>
          <p:spPr>
            <a:xfrm>
              <a:off x="1871661" y="203345"/>
              <a:ext cx="693966" cy="1199834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 108"/>
            <p:cNvSpPr/>
            <p:nvPr>
              <p:custDataLst>
                <p:tags r:id="rId81"/>
              </p:custDataLst>
            </p:nvPr>
          </p:nvSpPr>
          <p:spPr>
            <a:xfrm>
              <a:off x="2012411" y="339934"/>
              <a:ext cx="596897" cy="1033856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107"/>
            <p:cNvSpPr/>
            <p:nvPr>
              <p:custDataLst>
                <p:tags r:id="rId82"/>
              </p:custDataLst>
            </p:nvPr>
          </p:nvSpPr>
          <p:spPr>
            <a:xfrm>
              <a:off x="2175089" y="514502"/>
              <a:ext cx="457215" cy="791919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 106"/>
            <p:cNvSpPr/>
            <p:nvPr>
              <p:custDataLst>
                <p:tags r:id="rId83"/>
              </p:custDataLst>
            </p:nvPr>
          </p:nvSpPr>
          <p:spPr>
            <a:xfrm>
              <a:off x="2398080" y="795159"/>
              <a:ext cx="194093" cy="336179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30"/>
          <p:cNvGrpSpPr/>
          <p:nvPr>
            <p:custDataLst>
              <p:tags r:id="rId9"/>
            </p:custDataLst>
          </p:nvPr>
        </p:nvGrpSpPr>
        <p:grpSpPr>
          <a:xfrm>
            <a:off x="2753955" y="5356596"/>
            <a:ext cx="1853474" cy="1512821"/>
            <a:chOff x="2753955" y="5356596"/>
            <a:chExt cx="1853474" cy="1512821"/>
          </a:xfrm>
        </p:grpSpPr>
        <p:sp>
          <p:nvSpPr>
            <p:cNvPr id="32" name="任意多边形 152"/>
            <p:cNvSpPr/>
            <p:nvPr>
              <p:custDataLst>
                <p:tags r:id="rId50"/>
              </p:custDataLst>
            </p:nvPr>
          </p:nvSpPr>
          <p:spPr>
            <a:xfrm>
              <a:off x="2852811" y="5356596"/>
              <a:ext cx="778025" cy="1338207"/>
            </a:xfrm>
            <a:custGeom>
              <a:avLst/>
              <a:gdLst>
                <a:gd name="connsiteX0" fmla="*/ 778025 w 778025"/>
                <a:gd name="connsiteY0" fmla="*/ 0 h 1338207"/>
                <a:gd name="connsiteX1" fmla="*/ 5411 w 778025"/>
                <a:gd name="connsiteY1" fmla="*/ 1338207 h 1338207"/>
                <a:gd name="connsiteX2" fmla="*/ 0 w 778025"/>
                <a:gd name="connsiteY2" fmla="*/ 1270818 h 1338207"/>
                <a:gd name="connsiteX3" fmla="*/ 716960 w 778025"/>
                <a:gd name="connsiteY3" fmla="*/ 29008 h 1338207"/>
                <a:gd name="connsiteX4" fmla="*/ 778025 w 778025"/>
                <a:gd name="connsiteY4" fmla="*/ 0 h 1338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8025" h="1338207">
                  <a:moveTo>
                    <a:pt x="778025" y="0"/>
                  </a:moveTo>
                  <a:cubicBezTo>
                    <a:pt x="778025" y="0"/>
                    <a:pt x="778025" y="0"/>
                    <a:pt x="5411" y="1338207"/>
                  </a:cubicBezTo>
                  <a:cubicBezTo>
                    <a:pt x="1824" y="1317234"/>
                    <a:pt x="566" y="1293826"/>
                    <a:pt x="0" y="1270818"/>
                  </a:cubicBezTo>
                  <a:cubicBezTo>
                    <a:pt x="0" y="1270818"/>
                    <a:pt x="0" y="1270818"/>
                    <a:pt x="716960" y="29008"/>
                  </a:cubicBezTo>
                  <a:cubicBezTo>
                    <a:pt x="737168" y="17994"/>
                    <a:pt x="758069" y="7379"/>
                    <a:pt x="778025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 151"/>
            <p:cNvSpPr/>
            <p:nvPr>
              <p:custDataLst>
                <p:tags r:id="rId51"/>
              </p:custDataLst>
            </p:nvPr>
          </p:nvSpPr>
          <p:spPr>
            <a:xfrm>
              <a:off x="2911753" y="5361148"/>
              <a:ext cx="845438" cy="1440807"/>
            </a:xfrm>
            <a:custGeom>
              <a:avLst/>
              <a:gdLst>
                <a:gd name="connsiteX0" fmla="*/ 845438 w 845438"/>
                <a:gd name="connsiteY0" fmla="*/ 0 h 1440807"/>
                <a:gd name="connsiteX1" fmla="*/ 13588 w 845438"/>
                <a:gd name="connsiteY1" fmla="*/ 1440807 h 1440807"/>
                <a:gd name="connsiteX2" fmla="*/ 0 w 845438"/>
                <a:gd name="connsiteY2" fmla="*/ 1387583 h 1440807"/>
                <a:gd name="connsiteX3" fmla="*/ 792550 w 845438"/>
                <a:gd name="connsiteY3" fmla="*/ 14845 h 1440807"/>
                <a:gd name="connsiteX4" fmla="*/ 845438 w 845438"/>
                <a:gd name="connsiteY4" fmla="*/ 0 h 14408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5438" h="1440807">
                  <a:moveTo>
                    <a:pt x="845438" y="0"/>
                  </a:moveTo>
                  <a:cubicBezTo>
                    <a:pt x="845438" y="0"/>
                    <a:pt x="845438" y="0"/>
                    <a:pt x="13588" y="1440807"/>
                  </a:cubicBezTo>
                  <a:cubicBezTo>
                    <a:pt x="8240" y="1424484"/>
                    <a:pt x="3710" y="1406742"/>
                    <a:pt x="0" y="1387583"/>
                  </a:cubicBezTo>
                  <a:cubicBezTo>
                    <a:pt x="0" y="1387583"/>
                    <a:pt x="0" y="1387583"/>
                    <a:pt x="792550" y="14845"/>
                  </a:cubicBezTo>
                  <a:cubicBezTo>
                    <a:pt x="810998" y="8479"/>
                    <a:pt x="828628" y="3530"/>
                    <a:pt x="845438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 150"/>
            <p:cNvSpPr/>
            <p:nvPr>
              <p:custDataLst>
                <p:tags r:id="rId52"/>
              </p:custDataLst>
            </p:nvPr>
          </p:nvSpPr>
          <p:spPr>
            <a:xfrm>
              <a:off x="2802949" y="5372565"/>
              <a:ext cx="689682" cy="1194565"/>
            </a:xfrm>
            <a:custGeom>
              <a:avLst/>
              <a:gdLst>
                <a:gd name="connsiteX0" fmla="*/ 689682 w 689682"/>
                <a:gd name="connsiteY0" fmla="*/ 0 h 1194565"/>
                <a:gd name="connsiteX1" fmla="*/ 0 w 689682"/>
                <a:gd name="connsiteY1" fmla="*/ 1194565 h 1194565"/>
                <a:gd name="connsiteX2" fmla="*/ 4351 w 689682"/>
                <a:gd name="connsiteY2" fmla="*/ 1110269 h 1194565"/>
                <a:gd name="connsiteX3" fmla="*/ 618855 w 689682"/>
                <a:gd name="connsiteY3" fmla="*/ 45917 h 1194565"/>
                <a:gd name="connsiteX4" fmla="*/ 689682 w 689682"/>
                <a:gd name="connsiteY4" fmla="*/ 0 h 1194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9682" h="1194565">
                  <a:moveTo>
                    <a:pt x="689682" y="0"/>
                  </a:moveTo>
                  <a:cubicBezTo>
                    <a:pt x="689682" y="0"/>
                    <a:pt x="689682" y="0"/>
                    <a:pt x="0" y="1194565"/>
                  </a:cubicBezTo>
                  <a:cubicBezTo>
                    <a:pt x="485" y="1166538"/>
                    <a:pt x="1663" y="1138911"/>
                    <a:pt x="4351" y="1110269"/>
                  </a:cubicBezTo>
                  <a:cubicBezTo>
                    <a:pt x="4351" y="1110269"/>
                    <a:pt x="4351" y="1110269"/>
                    <a:pt x="618855" y="45917"/>
                  </a:cubicBezTo>
                  <a:cubicBezTo>
                    <a:pt x="642316" y="29268"/>
                    <a:pt x="665653" y="14434"/>
                    <a:pt x="689682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任意多边形 149"/>
            <p:cNvSpPr/>
            <p:nvPr>
              <p:custDataLst>
                <p:tags r:id="rId53"/>
              </p:custDataLst>
            </p:nvPr>
          </p:nvSpPr>
          <p:spPr>
            <a:xfrm>
              <a:off x="2981626" y="5381822"/>
              <a:ext cx="892612" cy="1487595"/>
            </a:xfrm>
            <a:custGeom>
              <a:avLst/>
              <a:gdLst>
                <a:gd name="connsiteX0" fmla="*/ 892612 w 892612"/>
                <a:gd name="connsiteY0" fmla="*/ 0 h 1487595"/>
                <a:gd name="connsiteX1" fmla="*/ 99407 w 892612"/>
                <a:gd name="connsiteY1" fmla="*/ 1373872 h 1487595"/>
                <a:gd name="connsiteX2" fmla="*/ 33749 w 892612"/>
                <a:gd name="connsiteY2" fmla="*/ 1487595 h 1487595"/>
                <a:gd name="connsiteX3" fmla="*/ 8806 w 892612"/>
                <a:gd name="connsiteY3" fmla="*/ 1487595 h 1487595"/>
                <a:gd name="connsiteX4" fmla="*/ 0 w 892612"/>
                <a:gd name="connsiteY4" fmla="*/ 1469290 h 1487595"/>
                <a:gd name="connsiteX5" fmla="*/ 846279 w 892612"/>
                <a:gd name="connsiteY5" fmla="*/ 3492 h 1487595"/>
                <a:gd name="connsiteX6" fmla="*/ 892612 w 892612"/>
                <a:gd name="connsiteY6" fmla="*/ 0 h 14875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92611" h="1487595">
                  <a:moveTo>
                    <a:pt x="892612" y="0"/>
                  </a:moveTo>
                  <a:cubicBezTo>
                    <a:pt x="892612" y="0"/>
                    <a:pt x="892612" y="0"/>
                    <a:pt x="99407" y="1373872"/>
                  </a:cubicBezTo>
                  <a:lnTo>
                    <a:pt x="33749" y="1487595"/>
                  </a:lnTo>
                  <a:lnTo>
                    <a:pt x="8806" y="1487595"/>
                  </a:lnTo>
                  <a:lnTo>
                    <a:pt x="0" y="1469290"/>
                  </a:lnTo>
                  <a:cubicBezTo>
                    <a:pt x="0" y="1469290"/>
                    <a:pt x="0" y="1469290"/>
                    <a:pt x="846279" y="3492"/>
                  </a:cubicBezTo>
                  <a:cubicBezTo>
                    <a:pt x="862269" y="1383"/>
                    <a:pt x="877440" y="691"/>
                    <a:pt x="892612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 148"/>
            <p:cNvSpPr/>
            <p:nvPr>
              <p:custDataLst>
                <p:tags r:id="rId54"/>
              </p:custDataLst>
            </p:nvPr>
          </p:nvSpPr>
          <p:spPr>
            <a:xfrm>
              <a:off x="3100041" y="5410660"/>
              <a:ext cx="883628" cy="1458756"/>
            </a:xfrm>
            <a:custGeom>
              <a:avLst/>
              <a:gdLst>
                <a:gd name="connsiteX0" fmla="*/ 842213 w 883628"/>
                <a:gd name="connsiteY0" fmla="*/ 0 h 1458756"/>
                <a:gd name="connsiteX1" fmla="*/ 883628 w 883628"/>
                <a:gd name="connsiteY1" fmla="*/ 5026 h 1458756"/>
                <a:gd name="connsiteX2" fmla="*/ 67343 w 883628"/>
                <a:gd name="connsiteY2" fmla="*/ 1418874 h 1458756"/>
                <a:gd name="connsiteX3" fmla="*/ 44317 w 883628"/>
                <a:gd name="connsiteY3" fmla="*/ 1458756 h 1458756"/>
                <a:gd name="connsiteX4" fmla="*/ 0 w 883628"/>
                <a:gd name="connsiteY4" fmla="*/ 1458756 h 1458756"/>
                <a:gd name="connsiteX5" fmla="*/ 7196 w 883628"/>
                <a:gd name="connsiteY5" fmla="*/ 1446291 h 1458756"/>
                <a:gd name="connsiteX6" fmla="*/ 842213 w 883628"/>
                <a:gd name="connsiteY6" fmla="*/ 0 h 1458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83628" h="1458756">
                  <a:moveTo>
                    <a:pt x="842213" y="0"/>
                  </a:moveTo>
                  <a:cubicBezTo>
                    <a:pt x="856563" y="731"/>
                    <a:pt x="870096" y="2879"/>
                    <a:pt x="883628" y="5026"/>
                  </a:cubicBezTo>
                  <a:cubicBezTo>
                    <a:pt x="883628" y="5026"/>
                    <a:pt x="883628" y="5026"/>
                    <a:pt x="67343" y="1418874"/>
                  </a:cubicBezTo>
                  <a:lnTo>
                    <a:pt x="44317" y="1458756"/>
                  </a:lnTo>
                  <a:lnTo>
                    <a:pt x="0" y="1458756"/>
                  </a:lnTo>
                  <a:lnTo>
                    <a:pt x="7196" y="1446291"/>
                  </a:lnTo>
                  <a:cubicBezTo>
                    <a:pt x="84672" y="1312099"/>
                    <a:pt x="291274" y="954254"/>
                    <a:pt x="842213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任意多边形 147"/>
            <p:cNvSpPr/>
            <p:nvPr>
              <p:custDataLst>
                <p:tags r:id="rId55"/>
              </p:custDataLst>
            </p:nvPr>
          </p:nvSpPr>
          <p:spPr>
            <a:xfrm>
              <a:off x="2764377" y="5415763"/>
              <a:ext cx="576287" cy="998158"/>
            </a:xfrm>
            <a:custGeom>
              <a:avLst/>
              <a:gdLst>
                <a:gd name="connsiteX0" fmla="*/ 576287 w 576287"/>
                <a:gd name="connsiteY0" fmla="*/ 0 h 998158"/>
                <a:gd name="connsiteX1" fmla="*/ 0 w 576287"/>
                <a:gd name="connsiteY1" fmla="*/ 998158 h 998158"/>
                <a:gd name="connsiteX2" fmla="*/ 22426 w 576287"/>
                <a:gd name="connsiteY2" fmla="*/ 882555 h 998158"/>
                <a:gd name="connsiteX3" fmla="*/ 487385 w 576287"/>
                <a:gd name="connsiteY3" fmla="*/ 77223 h 998158"/>
                <a:gd name="connsiteX4" fmla="*/ 576287 w 576287"/>
                <a:gd name="connsiteY4" fmla="*/ 0 h 998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6287" h="998157">
                  <a:moveTo>
                    <a:pt x="576287" y="0"/>
                  </a:moveTo>
                  <a:cubicBezTo>
                    <a:pt x="576287" y="0"/>
                    <a:pt x="576287" y="0"/>
                    <a:pt x="0" y="998158"/>
                  </a:cubicBezTo>
                  <a:cubicBezTo>
                    <a:pt x="4726" y="961188"/>
                    <a:pt x="12474" y="922181"/>
                    <a:pt x="22426" y="882555"/>
                  </a:cubicBezTo>
                  <a:cubicBezTo>
                    <a:pt x="22426" y="882555"/>
                    <a:pt x="22426" y="882555"/>
                    <a:pt x="487385" y="77223"/>
                  </a:cubicBezTo>
                  <a:cubicBezTo>
                    <a:pt x="516725" y="48792"/>
                    <a:pt x="546632" y="22578"/>
                    <a:pt x="576287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任意多边形 146"/>
            <p:cNvSpPr/>
            <p:nvPr>
              <p:custDataLst>
                <p:tags r:id="rId56"/>
              </p:custDataLst>
            </p:nvPr>
          </p:nvSpPr>
          <p:spPr>
            <a:xfrm>
              <a:off x="3227072" y="5446910"/>
              <a:ext cx="857794" cy="1422506"/>
            </a:xfrm>
            <a:custGeom>
              <a:avLst/>
              <a:gdLst>
                <a:gd name="connsiteX0" fmla="*/ 821284 w 857794"/>
                <a:gd name="connsiteY0" fmla="*/ 0 h 1422506"/>
                <a:gd name="connsiteX1" fmla="*/ 857794 w 857794"/>
                <a:gd name="connsiteY1" fmla="*/ 13522 h 1422506"/>
                <a:gd name="connsiteX2" fmla="*/ 108221 w 857794"/>
                <a:gd name="connsiteY2" fmla="*/ 1311821 h 1422506"/>
                <a:gd name="connsiteX3" fmla="*/ 44317 w 857794"/>
                <a:gd name="connsiteY3" fmla="*/ 1422506 h 1422506"/>
                <a:gd name="connsiteX4" fmla="*/ 0 w 857794"/>
                <a:gd name="connsiteY4" fmla="*/ 1422506 h 1422506"/>
                <a:gd name="connsiteX5" fmla="*/ 31019 w 857794"/>
                <a:gd name="connsiteY5" fmla="*/ 1368778 h 1422506"/>
                <a:gd name="connsiteX6" fmla="*/ 821284 w 857794"/>
                <a:gd name="connsiteY6" fmla="*/ 0 h 1422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794" h="1422506">
                  <a:moveTo>
                    <a:pt x="821284" y="0"/>
                  </a:moveTo>
                  <a:cubicBezTo>
                    <a:pt x="833999" y="3563"/>
                    <a:pt x="845897" y="8543"/>
                    <a:pt x="857794" y="13522"/>
                  </a:cubicBezTo>
                  <a:cubicBezTo>
                    <a:pt x="857794" y="13522"/>
                    <a:pt x="857794" y="13522"/>
                    <a:pt x="108221" y="1311821"/>
                  </a:cubicBezTo>
                  <a:lnTo>
                    <a:pt x="44317" y="1422506"/>
                  </a:lnTo>
                  <a:lnTo>
                    <a:pt x="0" y="1422506"/>
                  </a:lnTo>
                  <a:lnTo>
                    <a:pt x="31019" y="1368778"/>
                  </a:lnTo>
                  <a:cubicBezTo>
                    <a:pt x="143914" y="1173238"/>
                    <a:pt x="369704" y="782159"/>
                    <a:pt x="821284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任意多边形 145"/>
            <p:cNvSpPr/>
            <p:nvPr>
              <p:custDataLst>
                <p:tags r:id="rId57"/>
              </p:custDataLst>
            </p:nvPr>
          </p:nvSpPr>
          <p:spPr>
            <a:xfrm>
              <a:off x="3356055" y="5497094"/>
              <a:ext cx="823913" cy="1372323"/>
            </a:xfrm>
            <a:custGeom>
              <a:avLst/>
              <a:gdLst>
                <a:gd name="connsiteX0" fmla="*/ 792311 w 823913"/>
                <a:gd name="connsiteY0" fmla="*/ 0 h 1372323"/>
                <a:gd name="connsiteX1" fmla="*/ 793696 w 823913"/>
                <a:gd name="connsiteY1" fmla="*/ 800 h 1372323"/>
                <a:gd name="connsiteX2" fmla="*/ 823913 w 823913"/>
                <a:gd name="connsiteY2" fmla="*/ 22024 h 1372323"/>
                <a:gd name="connsiteX3" fmla="*/ 77036 w 823913"/>
                <a:gd name="connsiteY3" fmla="*/ 1315653 h 1372323"/>
                <a:gd name="connsiteX4" fmla="*/ 44317 w 823913"/>
                <a:gd name="connsiteY4" fmla="*/ 1372323 h 1372323"/>
                <a:gd name="connsiteX5" fmla="*/ 0 w 823913"/>
                <a:gd name="connsiteY5" fmla="*/ 1372323 h 1372323"/>
                <a:gd name="connsiteX6" fmla="*/ 44515 w 823913"/>
                <a:gd name="connsiteY6" fmla="*/ 1295221 h 1372323"/>
                <a:gd name="connsiteX7" fmla="*/ 792311 w 823913"/>
                <a:gd name="connsiteY7" fmla="*/ 0 h 1372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23913" h="1372323">
                  <a:moveTo>
                    <a:pt x="792311" y="0"/>
                  </a:moveTo>
                  <a:cubicBezTo>
                    <a:pt x="793004" y="400"/>
                    <a:pt x="793004" y="400"/>
                    <a:pt x="793696" y="800"/>
                  </a:cubicBezTo>
                  <a:cubicBezTo>
                    <a:pt x="804083" y="6797"/>
                    <a:pt x="814344" y="14611"/>
                    <a:pt x="823913" y="22024"/>
                  </a:cubicBezTo>
                  <a:cubicBezTo>
                    <a:pt x="823913" y="22024"/>
                    <a:pt x="823913" y="22024"/>
                    <a:pt x="77036" y="1315653"/>
                  </a:cubicBezTo>
                  <a:lnTo>
                    <a:pt x="44317" y="1372323"/>
                  </a:lnTo>
                  <a:lnTo>
                    <a:pt x="0" y="1372323"/>
                  </a:lnTo>
                  <a:lnTo>
                    <a:pt x="44515" y="1295221"/>
                  </a:lnTo>
                  <a:cubicBezTo>
                    <a:pt x="170443" y="1077107"/>
                    <a:pt x="394316" y="689348"/>
                    <a:pt x="792311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任意多边形 144"/>
            <p:cNvSpPr/>
            <p:nvPr>
              <p:custDataLst>
                <p:tags r:id="rId58"/>
              </p:custDataLst>
            </p:nvPr>
          </p:nvSpPr>
          <p:spPr>
            <a:xfrm>
              <a:off x="2753955" y="5509416"/>
              <a:ext cx="403655" cy="699151"/>
            </a:xfrm>
            <a:custGeom>
              <a:avLst/>
              <a:gdLst>
                <a:gd name="connsiteX0" fmla="*/ 403655 w 403655"/>
                <a:gd name="connsiteY0" fmla="*/ 0 h 699151"/>
                <a:gd name="connsiteX1" fmla="*/ 0 w 403655"/>
                <a:gd name="connsiteY1" fmla="*/ 699151 h 699151"/>
                <a:gd name="connsiteX2" fmla="*/ 82792 w 403655"/>
                <a:gd name="connsiteY2" fmla="*/ 478990 h 699151"/>
                <a:gd name="connsiteX3" fmla="*/ 254386 w 403655"/>
                <a:gd name="connsiteY3" fmla="*/ 181780 h 699151"/>
                <a:gd name="connsiteX4" fmla="*/ 403655 w 403655"/>
                <a:gd name="connsiteY4" fmla="*/ 0 h 699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03655" h="699151">
                  <a:moveTo>
                    <a:pt x="403655" y="0"/>
                  </a:moveTo>
                  <a:cubicBezTo>
                    <a:pt x="403655" y="0"/>
                    <a:pt x="403655" y="0"/>
                    <a:pt x="0" y="699151"/>
                  </a:cubicBezTo>
                  <a:cubicBezTo>
                    <a:pt x="20719" y="628083"/>
                    <a:pt x="48861" y="553752"/>
                    <a:pt x="82792" y="478990"/>
                  </a:cubicBezTo>
                  <a:cubicBezTo>
                    <a:pt x="82792" y="478990"/>
                    <a:pt x="82792" y="478990"/>
                    <a:pt x="254386" y="181780"/>
                  </a:cubicBezTo>
                  <a:cubicBezTo>
                    <a:pt x="302167" y="115014"/>
                    <a:pt x="352467" y="53477"/>
                    <a:pt x="403655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任意多边形 143"/>
            <p:cNvSpPr/>
            <p:nvPr>
              <p:custDataLst>
                <p:tags r:id="rId59"/>
              </p:custDataLst>
            </p:nvPr>
          </p:nvSpPr>
          <p:spPr>
            <a:xfrm>
              <a:off x="3485039" y="5558808"/>
              <a:ext cx="783375" cy="1310608"/>
            </a:xfrm>
            <a:custGeom>
              <a:avLst/>
              <a:gdLst>
                <a:gd name="connsiteX0" fmla="*/ 756680 w 783375"/>
                <a:gd name="connsiteY0" fmla="*/ 0 h 1310608"/>
                <a:gd name="connsiteX1" fmla="*/ 783375 w 783375"/>
                <a:gd name="connsiteY1" fmla="*/ 30523 h 1310608"/>
                <a:gd name="connsiteX2" fmla="*/ 50163 w 783375"/>
                <a:gd name="connsiteY2" fmla="*/ 1300484 h 1310608"/>
                <a:gd name="connsiteX3" fmla="*/ 44318 w 783375"/>
                <a:gd name="connsiteY3" fmla="*/ 1310608 h 1310608"/>
                <a:gd name="connsiteX4" fmla="*/ 0 w 783375"/>
                <a:gd name="connsiteY4" fmla="*/ 1310608 h 1310608"/>
                <a:gd name="connsiteX5" fmla="*/ 14449 w 783375"/>
                <a:gd name="connsiteY5" fmla="*/ 1285582 h 1310608"/>
                <a:gd name="connsiteX6" fmla="*/ 756680 w 783375"/>
                <a:gd name="connsiteY6" fmla="*/ 0 h 1310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83375" h="1310608">
                  <a:moveTo>
                    <a:pt x="756680" y="0"/>
                  </a:moveTo>
                  <a:cubicBezTo>
                    <a:pt x="766124" y="9230"/>
                    <a:pt x="775567" y="18460"/>
                    <a:pt x="783375" y="30523"/>
                  </a:cubicBezTo>
                  <a:cubicBezTo>
                    <a:pt x="783375" y="30523"/>
                    <a:pt x="783375" y="30523"/>
                    <a:pt x="50163" y="1300484"/>
                  </a:cubicBezTo>
                  <a:lnTo>
                    <a:pt x="44318" y="1310608"/>
                  </a:lnTo>
                  <a:lnTo>
                    <a:pt x="0" y="1310608"/>
                  </a:lnTo>
                  <a:lnTo>
                    <a:pt x="14449" y="1285582"/>
                  </a:lnTo>
                  <a:cubicBezTo>
                    <a:pt x="139440" y="1069091"/>
                    <a:pt x="361647" y="684218"/>
                    <a:pt x="756680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142"/>
            <p:cNvSpPr/>
            <p:nvPr>
              <p:custDataLst>
                <p:tags r:id="rId60"/>
              </p:custDataLst>
            </p:nvPr>
          </p:nvSpPr>
          <p:spPr>
            <a:xfrm>
              <a:off x="3614023" y="5630782"/>
              <a:ext cx="736081" cy="1238634"/>
            </a:xfrm>
            <a:custGeom>
              <a:avLst/>
              <a:gdLst>
                <a:gd name="connsiteX0" fmla="*/ 715126 w 736081"/>
                <a:gd name="connsiteY0" fmla="*/ 0 h 1238634"/>
                <a:gd name="connsiteX1" fmla="*/ 736081 w 736081"/>
                <a:gd name="connsiteY1" fmla="*/ 40464 h 1238634"/>
                <a:gd name="connsiteX2" fmla="*/ 96173 w 736081"/>
                <a:gd name="connsiteY2" fmla="*/ 1148817 h 1238634"/>
                <a:gd name="connsiteX3" fmla="*/ 44317 w 736081"/>
                <a:gd name="connsiteY3" fmla="*/ 1238634 h 1238634"/>
                <a:gd name="connsiteX4" fmla="*/ 0 w 736081"/>
                <a:gd name="connsiteY4" fmla="*/ 1238634 h 1238634"/>
                <a:gd name="connsiteX5" fmla="*/ 46707 w 736081"/>
                <a:gd name="connsiteY5" fmla="*/ 1157736 h 1238634"/>
                <a:gd name="connsiteX6" fmla="*/ 715126 w 736081"/>
                <a:gd name="connsiteY6" fmla="*/ 0 h 1238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6081" h="1238634">
                  <a:moveTo>
                    <a:pt x="715126" y="0"/>
                  </a:moveTo>
                  <a:cubicBezTo>
                    <a:pt x="722930" y="12070"/>
                    <a:pt x="729915" y="25558"/>
                    <a:pt x="736081" y="40464"/>
                  </a:cubicBezTo>
                  <a:cubicBezTo>
                    <a:pt x="736081" y="40464"/>
                    <a:pt x="736081" y="40464"/>
                    <a:pt x="96173" y="1148817"/>
                  </a:cubicBezTo>
                  <a:lnTo>
                    <a:pt x="44317" y="1238634"/>
                  </a:lnTo>
                  <a:lnTo>
                    <a:pt x="0" y="1238634"/>
                  </a:lnTo>
                  <a:lnTo>
                    <a:pt x="46707" y="1157736"/>
                  </a:lnTo>
                  <a:cubicBezTo>
                    <a:pt x="176245" y="933368"/>
                    <a:pt x="383507" y="574381"/>
                    <a:pt x="715126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 141"/>
            <p:cNvSpPr/>
            <p:nvPr>
              <p:custDataLst>
                <p:tags r:id="rId61"/>
              </p:custDataLst>
            </p:nvPr>
          </p:nvSpPr>
          <p:spPr>
            <a:xfrm>
              <a:off x="3743006" y="5718881"/>
              <a:ext cx="680330" cy="1150536"/>
            </a:xfrm>
            <a:custGeom>
              <a:avLst/>
              <a:gdLst>
                <a:gd name="connsiteX0" fmla="*/ 664262 w 680330"/>
                <a:gd name="connsiteY0" fmla="*/ 0 h 1150536"/>
                <a:gd name="connsiteX1" fmla="*/ 680330 w 680330"/>
                <a:gd name="connsiteY1" fmla="*/ 48930 h 1150536"/>
                <a:gd name="connsiteX2" fmla="*/ 75412 w 680330"/>
                <a:gd name="connsiteY2" fmla="*/ 1096678 h 1150536"/>
                <a:gd name="connsiteX3" fmla="*/ 44317 w 680330"/>
                <a:gd name="connsiteY3" fmla="*/ 1150536 h 1150536"/>
                <a:gd name="connsiteX4" fmla="*/ 0 w 680330"/>
                <a:gd name="connsiteY4" fmla="*/ 1150536 h 1150536"/>
                <a:gd name="connsiteX5" fmla="*/ 23987 w 680330"/>
                <a:gd name="connsiteY5" fmla="*/ 1108989 h 1150536"/>
                <a:gd name="connsiteX6" fmla="*/ 664262 w 680330"/>
                <a:gd name="connsiteY6" fmla="*/ 0 h 1150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80330" h="1150536">
                  <a:moveTo>
                    <a:pt x="664262" y="0"/>
                  </a:moveTo>
                  <a:cubicBezTo>
                    <a:pt x="670436" y="14894"/>
                    <a:pt x="675792" y="31204"/>
                    <a:pt x="680330" y="48930"/>
                  </a:cubicBezTo>
                  <a:cubicBezTo>
                    <a:pt x="680330" y="48930"/>
                    <a:pt x="680330" y="48930"/>
                    <a:pt x="75412" y="1096678"/>
                  </a:cubicBezTo>
                  <a:lnTo>
                    <a:pt x="44317" y="1150536"/>
                  </a:lnTo>
                  <a:lnTo>
                    <a:pt x="0" y="1150536"/>
                  </a:lnTo>
                  <a:lnTo>
                    <a:pt x="23987" y="1108989"/>
                  </a:lnTo>
                  <a:cubicBezTo>
                    <a:pt x="148072" y="894069"/>
                    <a:pt x="346606" y="550196"/>
                    <a:pt x="664262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 140"/>
            <p:cNvSpPr/>
            <p:nvPr>
              <p:custDataLst>
                <p:tags r:id="rId62"/>
              </p:custDataLst>
            </p:nvPr>
          </p:nvSpPr>
          <p:spPr>
            <a:xfrm>
              <a:off x="3870035" y="5819324"/>
              <a:ext cx="614984" cy="1050093"/>
            </a:xfrm>
            <a:custGeom>
              <a:avLst/>
              <a:gdLst>
                <a:gd name="connsiteX0" fmla="*/ 606271 w 614984"/>
                <a:gd name="connsiteY0" fmla="*/ 0 h 1050093"/>
                <a:gd name="connsiteX1" fmla="*/ 614984 w 614984"/>
                <a:gd name="connsiteY1" fmla="*/ 61668 h 1050093"/>
                <a:gd name="connsiteX2" fmla="*/ 115513 w 614984"/>
                <a:gd name="connsiteY2" fmla="*/ 926777 h 1050093"/>
                <a:gd name="connsiteX3" fmla="*/ 44317 w 614984"/>
                <a:gd name="connsiteY3" fmla="*/ 1050093 h 1050093"/>
                <a:gd name="connsiteX4" fmla="*/ 0 w 614984"/>
                <a:gd name="connsiteY4" fmla="*/ 1050093 h 1050093"/>
                <a:gd name="connsiteX5" fmla="*/ 5653 w 614984"/>
                <a:gd name="connsiteY5" fmla="*/ 1040301 h 1050093"/>
                <a:gd name="connsiteX6" fmla="*/ 606271 w 614984"/>
                <a:gd name="connsiteY6" fmla="*/ 0 h 1050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4984" h="1050093">
                  <a:moveTo>
                    <a:pt x="606271" y="0"/>
                  </a:moveTo>
                  <a:cubicBezTo>
                    <a:pt x="610685" y="19540"/>
                    <a:pt x="613590" y="40096"/>
                    <a:pt x="614984" y="61668"/>
                  </a:cubicBezTo>
                  <a:cubicBezTo>
                    <a:pt x="614984" y="61668"/>
                    <a:pt x="614984" y="61668"/>
                    <a:pt x="115513" y="926777"/>
                  </a:cubicBezTo>
                  <a:lnTo>
                    <a:pt x="44317" y="1050093"/>
                  </a:lnTo>
                  <a:lnTo>
                    <a:pt x="0" y="1050093"/>
                  </a:lnTo>
                  <a:lnTo>
                    <a:pt x="5653" y="1040301"/>
                  </a:lnTo>
                  <a:cubicBezTo>
                    <a:pt x="122052" y="838692"/>
                    <a:pt x="308290" y="516118"/>
                    <a:pt x="606271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任意多边形 139"/>
            <p:cNvSpPr/>
            <p:nvPr>
              <p:custDataLst>
                <p:tags r:id="rId63"/>
              </p:custDataLst>
            </p:nvPr>
          </p:nvSpPr>
          <p:spPr>
            <a:xfrm>
              <a:off x="3999017" y="5938200"/>
              <a:ext cx="538932" cy="931217"/>
            </a:xfrm>
            <a:custGeom>
              <a:avLst/>
              <a:gdLst>
                <a:gd name="connsiteX0" fmla="*/ 537639 w 538932"/>
                <a:gd name="connsiteY0" fmla="*/ 0 h 931217"/>
                <a:gd name="connsiteX1" fmla="*/ 537322 w 538932"/>
                <a:gd name="connsiteY1" fmla="*/ 77309 h 931217"/>
                <a:gd name="connsiteX2" fmla="*/ 98704 w 538932"/>
                <a:gd name="connsiteY2" fmla="*/ 837017 h 931217"/>
                <a:gd name="connsiteX3" fmla="*/ 44318 w 538932"/>
                <a:gd name="connsiteY3" fmla="*/ 931217 h 931217"/>
                <a:gd name="connsiteX4" fmla="*/ 0 w 538932"/>
                <a:gd name="connsiteY4" fmla="*/ 931217 h 931217"/>
                <a:gd name="connsiteX5" fmla="*/ 50362 w 538932"/>
                <a:gd name="connsiteY5" fmla="*/ 843989 h 931217"/>
                <a:gd name="connsiteX6" fmla="*/ 537639 w 538932"/>
                <a:gd name="connsiteY6" fmla="*/ 0 h 931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8932" h="931217">
                  <a:moveTo>
                    <a:pt x="537639" y="0"/>
                  </a:moveTo>
                  <a:cubicBezTo>
                    <a:pt x="539590" y="23807"/>
                    <a:pt x="539211" y="50049"/>
                    <a:pt x="537322" y="77309"/>
                  </a:cubicBezTo>
                  <a:cubicBezTo>
                    <a:pt x="537322" y="77309"/>
                    <a:pt x="537322" y="77309"/>
                    <a:pt x="98704" y="837017"/>
                  </a:cubicBezTo>
                  <a:lnTo>
                    <a:pt x="44318" y="931217"/>
                  </a:lnTo>
                  <a:lnTo>
                    <a:pt x="0" y="931217"/>
                  </a:lnTo>
                  <a:lnTo>
                    <a:pt x="50362" y="843989"/>
                  </a:lnTo>
                  <a:cubicBezTo>
                    <a:pt x="156981" y="659318"/>
                    <a:pt x="312064" y="390707"/>
                    <a:pt x="537639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任意多边形 138"/>
            <p:cNvSpPr/>
            <p:nvPr>
              <p:custDataLst>
                <p:tags r:id="rId64"/>
              </p:custDataLst>
            </p:nvPr>
          </p:nvSpPr>
          <p:spPr>
            <a:xfrm>
              <a:off x="4128002" y="6080530"/>
              <a:ext cx="455464" cy="788887"/>
            </a:xfrm>
            <a:custGeom>
              <a:avLst/>
              <a:gdLst>
                <a:gd name="connsiteX0" fmla="*/ 455464 w 455464"/>
                <a:gd name="connsiteY0" fmla="*/ 0 h 788887"/>
                <a:gd name="connsiteX1" fmla="*/ 440416 w 455464"/>
                <a:gd name="connsiteY1" fmla="*/ 102823 h 788887"/>
                <a:gd name="connsiteX2" fmla="*/ 88431 w 455464"/>
                <a:gd name="connsiteY2" fmla="*/ 712479 h 788887"/>
                <a:gd name="connsiteX3" fmla="*/ 44317 w 455464"/>
                <a:gd name="connsiteY3" fmla="*/ 788887 h 788887"/>
                <a:gd name="connsiteX4" fmla="*/ 0 w 455464"/>
                <a:gd name="connsiteY4" fmla="*/ 788887 h 788887"/>
                <a:gd name="connsiteX5" fmla="*/ 35594 w 455464"/>
                <a:gd name="connsiteY5" fmla="*/ 727235 h 788887"/>
                <a:gd name="connsiteX6" fmla="*/ 455464 w 455464"/>
                <a:gd name="connsiteY6" fmla="*/ 0 h 788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5463" h="788887">
                  <a:moveTo>
                    <a:pt x="455464" y="0"/>
                  </a:moveTo>
                  <a:cubicBezTo>
                    <a:pt x="451686" y="33729"/>
                    <a:pt x="447216" y="67059"/>
                    <a:pt x="440416" y="102823"/>
                  </a:cubicBezTo>
                  <a:cubicBezTo>
                    <a:pt x="440416" y="102823"/>
                    <a:pt x="440416" y="102823"/>
                    <a:pt x="88431" y="712479"/>
                  </a:cubicBezTo>
                  <a:lnTo>
                    <a:pt x="44317" y="788887"/>
                  </a:lnTo>
                  <a:lnTo>
                    <a:pt x="0" y="788887"/>
                  </a:lnTo>
                  <a:lnTo>
                    <a:pt x="35594" y="727235"/>
                  </a:lnTo>
                  <a:cubicBezTo>
                    <a:pt x="127465" y="568111"/>
                    <a:pt x="261094" y="336658"/>
                    <a:pt x="455464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任意多边形 137"/>
            <p:cNvSpPr/>
            <p:nvPr>
              <p:custDataLst>
                <p:tags r:id="rId65"/>
              </p:custDataLst>
            </p:nvPr>
          </p:nvSpPr>
          <p:spPr>
            <a:xfrm>
              <a:off x="4256988" y="6262435"/>
              <a:ext cx="350441" cy="606982"/>
            </a:xfrm>
            <a:custGeom>
              <a:avLst/>
              <a:gdLst>
                <a:gd name="connsiteX0" fmla="*/ 350441 w 350441"/>
                <a:gd name="connsiteY0" fmla="*/ 0 h 606982"/>
                <a:gd name="connsiteX1" fmla="*/ 302636 w 350441"/>
                <a:gd name="connsiteY1" fmla="*/ 159559 h 606982"/>
                <a:gd name="connsiteX2" fmla="*/ 92049 w 350441"/>
                <a:gd name="connsiteY2" fmla="*/ 524307 h 606982"/>
                <a:gd name="connsiteX3" fmla="*/ 44317 w 350441"/>
                <a:gd name="connsiteY3" fmla="*/ 606982 h 606982"/>
                <a:gd name="connsiteX4" fmla="*/ 0 w 350441"/>
                <a:gd name="connsiteY4" fmla="*/ 606982 h 606982"/>
                <a:gd name="connsiteX5" fmla="*/ 28827 w 350441"/>
                <a:gd name="connsiteY5" fmla="*/ 557052 h 606982"/>
                <a:gd name="connsiteX6" fmla="*/ 350441 w 350441"/>
                <a:gd name="connsiteY6" fmla="*/ 0 h 606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50441" h="606982">
                  <a:moveTo>
                    <a:pt x="350441" y="0"/>
                  </a:moveTo>
                  <a:cubicBezTo>
                    <a:pt x="338221" y="51550"/>
                    <a:pt x="322286" y="104737"/>
                    <a:pt x="302636" y="159559"/>
                  </a:cubicBezTo>
                  <a:cubicBezTo>
                    <a:pt x="302636" y="159559"/>
                    <a:pt x="302636" y="159559"/>
                    <a:pt x="92049" y="524307"/>
                  </a:cubicBezTo>
                  <a:lnTo>
                    <a:pt x="44317" y="606982"/>
                  </a:lnTo>
                  <a:lnTo>
                    <a:pt x="0" y="606982"/>
                  </a:lnTo>
                  <a:lnTo>
                    <a:pt x="28827" y="557052"/>
                  </a:lnTo>
                  <a:cubicBezTo>
                    <a:pt x="99198" y="435165"/>
                    <a:pt x="201556" y="257876"/>
                    <a:pt x="350441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136"/>
            <p:cNvSpPr/>
            <p:nvPr>
              <p:custDataLst>
                <p:tags r:id="rId66"/>
              </p:custDataLst>
            </p:nvPr>
          </p:nvSpPr>
          <p:spPr>
            <a:xfrm>
              <a:off x="4384017" y="6554888"/>
              <a:ext cx="181594" cy="314529"/>
            </a:xfrm>
            <a:custGeom>
              <a:avLst/>
              <a:gdLst>
                <a:gd name="connsiteX0" fmla="*/ 181594 w 181594"/>
                <a:gd name="connsiteY0" fmla="*/ 0 h 314529"/>
                <a:gd name="connsiteX1" fmla="*/ 100989 w 181594"/>
                <a:gd name="connsiteY1" fmla="*/ 187001 h 314529"/>
                <a:gd name="connsiteX2" fmla="*/ 44195 w 181594"/>
                <a:gd name="connsiteY2" fmla="*/ 273100 h 314529"/>
                <a:gd name="connsiteX3" fmla="*/ 9396 w 181594"/>
                <a:gd name="connsiteY3" fmla="*/ 314529 h 314529"/>
                <a:gd name="connsiteX4" fmla="*/ 0 w 181594"/>
                <a:gd name="connsiteY4" fmla="*/ 314529 h 314529"/>
                <a:gd name="connsiteX5" fmla="*/ 181594 w 181594"/>
                <a:gd name="connsiteY5" fmla="*/ 0 h 314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1594" h="314529">
                  <a:moveTo>
                    <a:pt x="181594" y="0"/>
                  </a:moveTo>
                  <a:cubicBezTo>
                    <a:pt x="162164" y="64117"/>
                    <a:pt x="136056" y="126263"/>
                    <a:pt x="100989" y="187001"/>
                  </a:cubicBezTo>
                  <a:cubicBezTo>
                    <a:pt x="83455" y="217370"/>
                    <a:pt x="64497" y="245976"/>
                    <a:pt x="44195" y="273100"/>
                  </a:cubicBezTo>
                  <a:lnTo>
                    <a:pt x="9396" y="314529"/>
                  </a:lnTo>
                  <a:lnTo>
                    <a:pt x="0" y="314529"/>
                  </a:lnTo>
                  <a:lnTo>
                    <a:pt x="181594" y="0"/>
                  </a:ln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9" name="组合 48"/>
          <p:cNvGrpSpPr/>
          <p:nvPr>
            <p:custDataLst>
              <p:tags r:id="rId10"/>
            </p:custDataLst>
          </p:nvPr>
        </p:nvGrpSpPr>
        <p:grpSpPr>
          <a:xfrm>
            <a:off x="9044119" y="-15877"/>
            <a:ext cx="2624337" cy="2103905"/>
            <a:chOff x="9044119" y="-15877"/>
            <a:chExt cx="2624337" cy="2103905"/>
          </a:xfrm>
        </p:grpSpPr>
        <p:sp>
          <p:nvSpPr>
            <p:cNvPr id="50" name="任意多边形 122"/>
            <p:cNvSpPr/>
            <p:nvPr>
              <p:custDataLst>
                <p:tags r:id="rId33"/>
              </p:custDataLst>
            </p:nvPr>
          </p:nvSpPr>
          <p:spPr>
            <a:xfrm>
              <a:off x="9044119" y="-15876"/>
              <a:ext cx="407785" cy="706307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任意多边形 121"/>
            <p:cNvSpPr/>
            <p:nvPr>
              <p:custDataLst>
                <p:tags r:id="rId34"/>
              </p:custDataLst>
            </p:nvPr>
          </p:nvSpPr>
          <p:spPr>
            <a:xfrm>
              <a:off x="9058874" y="-15876"/>
              <a:ext cx="575657" cy="997070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任意多边形 120"/>
            <p:cNvSpPr/>
            <p:nvPr>
              <p:custDataLst>
                <p:tags r:id="rId35"/>
              </p:custDataLst>
            </p:nvPr>
          </p:nvSpPr>
          <p:spPr>
            <a:xfrm>
              <a:off x="9113492" y="-15876"/>
              <a:ext cx="700903" cy="1213998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任意多边形 119"/>
            <p:cNvSpPr/>
            <p:nvPr>
              <p:custDataLst>
                <p:tags r:id="rId36"/>
              </p:custDataLst>
            </p:nvPr>
          </p:nvSpPr>
          <p:spPr>
            <a:xfrm>
              <a:off x="9184090" y="-15876"/>
              <a:ext cx="812932" cy="1394769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任意多边形 118"/>
            <p:cNvSpPr/>
            <p:nvPr>
              <p:custDataLst>
                <p:tags r:id="rId37"/>
              </p:custDataLst>
            </p:nvPr>
          </p:nvSpPr>
          <p:spPr>
            <a:xfrm>
              <a:off x="9267546" y="-15876"/>
              <a:ext cx="912104" cy="154648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任意多边形 117"/>
            <p:cNvSpPr/>
            <p:nvPr>
              <p:custDataLst>
                <p:tags r:id="rId38"/>
              </p:custDataLst>
            </p:nvPr>
          </p:nvSpPr>
          <p:spPr>
            <a:xfrm>
              <a:off x="9366478" y="-15876"/>
              <a:ext cx="995799" cy="167537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任意多边形 116"/>
            <p:cNvSpPr/>
            <p:nvPr>
              <p:custDataLst>
                <p:tags r:id="rId39"/>
              </p:custDataLst>
            </p:nvPr>
          </p:nvSpPr>
          <p:spPr>
            <a:xfrm>
              <a:off x="9478515" y="-15876"/>
              <a:ext cx="1066392" cy="1785584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任意多边形 115"/>
            <p:cNvSpPr/>
            <p:nvPr>
              <p:custDataLst>
                <p:tags r:id="rId40"/>
              </p:custDataLst>
            </p:nvPr>
          </p:nvSpPr>
          <p:spPr>
            <a:xfrm>
              <a:off x="9598080" y="-15877"/>
              <a:ext cx="1126689" cy="1877994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任意多边形 114"/>
            <p:cNvSpPr/>
            <p:nvPr>
              <p:custDataLst>
                <p:tags r:id="rId41"/>
              </p:custDataLst>
            </p:nvPr>
          </p:nvSpPr>
          <p:spPr>
            <a:xfrm>
              <a:off x="9730418" y="-15876"/>
              <a:ext cx="1176980" cy="1953062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任意多边形 113"/>
            <p:cNvSpPr/>
            <p:nvPr>
              <p:custDataLst>
                <p:tags r:id="rId42"/>
              </p:custDataLst>
            </p:nvPr>
          </p:nvSpPr>
          <p:spPr>
            <a:xfrm>
              <a:off x="9872180" y="-15876"/>
              <a:ext cx="1217844" cy="201180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任意多边形 112"/>
            <p:cNvSpPr/>
            <p:nvPr>
              <p:custDataLst>
                <p:tags r:id="rId43"/>
              </p:custDataLst>
            </p:nvPr>
          </p:nvSpPr>
          <p:spPr>
            <a:xfrm>
              <a:off x="10022332" y="-15876"/>
              <a:ext cx="1250320" cy="2057325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任意多边形 111"/>
            <p:cNvSpPr/>
            <p:nvPr>
              <p:custDataLst>
                <p:tags r:id="rId44"/>
              </p:custDataLst>
            </p:nvPr>
          </p:nvSpPr>
          <p:spPr>
            <a:xfrm>
              <a:off x="10185663" y="-2916"/>
              <a:ext cx="1222136" cy="2077396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任意多边形 110"/>
            <p:cNvSpPr/>
            <p:nvPr>
              <p:custDataLst>
                <p:tags r:id="rId45"/>
              </p:custDataLst>
            </p:nvPr>
          </p:nvSpPr>
          <p:spPr>
            <a:xfrm>
              <a:off x="10357701" y="139301"/>
              <a:ext cx="1137436" cy="1948727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任意多边形 109"/>
            <p:cNvSpPr/>
            <p:nvPr>
              <p:custDataLst>
                <p:tags r:id="rId46"/>
              </p:custDataLst>
            </p:nvPr>
          </p:nvSpPr>
          <p:spPr>
            <a:xfrm>
              <a:off x="10546195" y="307619"/>
              <a:ext cx="1023884" cy="1770248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任意多边形 108"/>
            <p:cNvSpPr/>
            <p:nvPr>
              <p:custDataLst>
                <p:tags r:id="rId47"/>
              </p:custDataLst>
            </p:nvPr>
          </p:nvSpPr>
          <p:spPr>
            <a:xfrm>
              <a:off x="10753860" y="509144"/>
              <a:ext cx="880668" cy="1525362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任意多边形 107"/>
            <p:cNvSpPr/>
            <p:nvPr>
              <p:custDataLst>
                <p:tags r:id="rId48"/>
              </p:custDataLst>
            </p:nvPr>
          </p:nvSpPr>
          <p:spPr>
            <a:xfrm>
              <a:off x="10993875" y="766703"/>
              <a:ext cx="674581" cy="1168406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任意多边形 106"/>
            <p:cNvSpPr/>
            <p:nvPr>
              <p:custDataLst>
                <p:tags r:id="rId49"/>
              </p:custDataLst>
            </p:nvPr>
          </p:nvSpPr>
          <p:spPr>
            <a:xfrm>
              <a:off x="11322880" y="1180787"/>
              <a:ext cx="286367" cy="496002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7" name="组合 66"/>
          <p:cNvGrpSpPr/>
          <p:nvPr>
            <p:custDataLst>
              <p:tags r:id="rId11"/>
            </p:custDataLst>
          </p:nvPr>
        </p:nvGrpSpPr>
        <p:grpSpPr>
          <a:xfrm>
            <a:off x="3948556" y="-15912"/>
            <a:ext cx="842959" cy="675792"/>
            <a:chOff x="3948556" y="-15912"/>
            <a:chExt cx="842959" cy="675792"/>
          </a:xfrm>
        </p:grpSpPr>
        <p:sp>
          <p:nvSpPr>
            <p:cNvPr id="68" name="任意多边形 122"/>
            <p:cNvSpPr/>
            <p:nvPr>
              <p:custDataLst>
                <p:tags r:id="rId16"/>
              </p:custDataLst>
            </p:nvPr>
          </p:nvSpPr>
          <p:spPr>
            <a:xfrm>
              <a:off x="3948556" y="-15912"/>
              <a:ext cx="130984" cy="226872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任意多边形 121"/>
            <p:cNvSpPr/>
            <p:nvPr>
              <p:custDataLst>
                <p:tags r:id="rId17"/>
              </p:custDataLst>
            </p:nvPr>
          </p:nvSpPr>
          <p:spPr>
            <a:xfrm>
              <a:off x="3953295" y="-15912"/>
              <a:ext cx="184906" cy="320267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任意多边形 120"/>
            <p:cNvSpPr/>
            <p:nvPr>
              <p:custDataLst>
                <p:tags r:id="rId18"/>
              </p:custDataLst>
            </p:nvPr>
          </p:nvSpPr>
          <p:spPr>
            <a:xfrm>
              <a:off x="3970839" y="-15912"/>
              <a:ext cx="225136" cy="389946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任意多边形 119"/>
            <p:cNvSpPr/>
            <p:nvPr>
              <p:custDataLst>
                <p:tags r:id="rId19"/>
              </p:custDataLst>
            </p:nvPr>
          </p:nvSpPr>
          <p:spPr>
            <a:xfrm>
              <a:off x="3993516" y="-15912"/>
              <a:ext cx="261121" cy="448012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118"/>
            <p:cNvSpPr/>
            <p:nvPr>
              <p:custDataLst>
                <p:tags r:id="rId20"/>
              </p:custDataLst>
            </p:nvPr>
          </p:nvSpPr>
          <p:spPr>
            <a:xfrm>
              <a:off x="4020322" y="-15912"/>
              <a:ext cx="292975" cy="49674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任意多边形 117"/>
            <p:cNvSpPr/>
            <p:nvPr>
              <p:custDataLst>
                <p:tags r:id="rId21"/>
              </p:custDataLst>
            </p:nvPr>
          </p:nvSpPr>
          <p:spPr>
            <a:xfrm>
              <a:off x="4052100" y="-15912"/>
              <a:ext cx="319859" cy="53814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任意多边形 116"/>
            <p:cNvSpPr/>
            <p:nvPr>
              <p:custDataLst>
                <p:tags r:id="rId22"/>
              </p:custDataLst>
            </p:nvPr>
          </p:nvSpPr>
          <p:spPr>
            <a:xfrm>
              <a:off x="4088088" y="-15912"/>
              <a:ext cx="342534" cy="573545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任意多边形 115"/>
            <p:cNvSpPr/>
            <p:nvPr>
              <p:custDataLst>
                <p:tags r:id="rId23"/>
              </p:custDataLst>
            </p:nvPr>
          </p:nvSpPr>
          <p:spPr>
            <a:xfrm>
              <a:off x="4126493" y="-15912"/>
              <a:ext cx="361902" cy="603227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任意多边形 114"/>
            <p:cNvSpPr/>
            <p:nvPr>
              <p:custDataLst>
                <p:tags r:id="rId24"/>
              </p:custDataLst>
            </p:nvPr>
          </p:nvSpPr>
          <p:spPr>
            <a:xfrm>
              <a:off x="4169001" y="-15912"/>
              <a:ext cx="378056" cy="627340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任意多边形 113"/>
            <p:cNvSpPr/>
            <p:nvPr>
              <p:custDataLst>
                <p:tags r:id="rId25"/>
              </p:custDataLst>
            </p:nvPr>
          </p:nvSpPr>
          <p:spPr>
            <a:xfrm>
              <a:off x="4214536" y="-15912"/>
              <a:ext cx="391182" cy="646209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任意多边形 112"/>
            <p:cNvSpPr/>
            <p:nvPr>
              <p:custDataLst>
                <p:tags r:id="rId26"/>
              </p:custDataLst>
            </p:nvPr>
          </p:nvSpPr>
          <p:spPr>
            <a:xfrm>
              <a:off x="4262766" y="-15912"/>
              <a:ext cx="401613" cy="660830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任意多边形 111"/>
            <p:cNvSpPr/>
            <p:nvPr>
              <p:custDataLst>
                <p:tags r:id="rId27"/>
              </p:custDataLst>
            </p:nvPr>
          </p:nvSpPr>
          <p:spPr>
            <a:xfrm>
              <a:off x="4315229" y="-11749"/>
              <a:ext cx="392560" cy="667277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任意多边形 110"/>
            <p:cNvSpPr/>
            <p:nvPr>
              <p:custDataLst>
                <p:tags r:id="rId28"/>
              </p:custDataLst>
            </p:nvPr>
          </p:nvSpPr>
          <p:spPr>
            <a:xfrm>
              <a:off x="4370490" y="33932"/>
              <a:ext cx="365354" cy="625948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任意多边形 109"/>
            <p:cNvSpPr/>
            <p:nvPr>
              <p:custDataLst>
                <p:tags r:id="rId29"/>
              </p:custDataLst>
            </p:nvPr>
          </p:nvSpPr>
          <p:spPr>
            <a:xfrm>
              <a:off x="4431035" y="87998"/>
              <a:ext cx="328880" cy="568619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任意多边形 108"/>
            <p:cNvSpPr/>
            <p:nvPr>
              <p:custDataLst>
                <p:tags r:id="rId30"/>
              </p:custDataLst>
            </p:nvPr>
          </p:nvSpPr>
          <p:spPr>
            <a:xfrm>
              <a:off x="4497739" y="152729"/>
              <a:ext cx="282878" cy="489959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任意多边形 107"/>
            <p:cNvSpPr/>
            <p:nvPr>
              <p:custDataLst>
                <p:tags r:id="rId31"/>
              </p:custDataLst>
            </p:nvPr>
          </p:nvSpPr>
          <p:spPr>
            <a:xfrm>
              <a:off x="4574834" y="235459"/>
              <a:ext cx="216681" cy="375302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任意多边形 106"/>
            <p:cNvSpPr/>
            <p:nvPr>
              <p:custDataLst>
                <p:tags r:id="rId32"/>
              </p:custDataLst>
            </p:nvPr>
          </p:nvSpPr>
          <p:spPr>
            <a:xfrm>
              <a:off x="4680513" y="368466"/>
              <a:ext cx="91984" cy="159320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2"/>
            </p:custDataLst>
          </p:nvPr>
        </p:nvSpPr>
        <p:spPr>
          <a:xfrm>
            <a:off x="2693212" y="2052491"/>
            <a:ext cx="6805576" cy="2016125"/>
          </a:xfrm>
        </p:spPr>
        <p:txBody>
          <a:bodyPr anchor="ctr">
            <a:normAutofit/>
          </a:bodyPr>
          <a:lstStyle>
            <a:lvl1pPr algn="ctr">
              <a:defRPr sz="9600" spc="0" baseline="0">
                <a:gradFill>
                  <a:gsLst>
                    <a:gs pos="0">
                      <a:schemeClr val="accent5"/>
                    </a:gs>
                    <a:gs pos="100000">
                      <a:schemeClr val="accent2"/>
                    </a:gs>
                  </a:gsLst>
                  <a:lin ang="0" scaled="0"/>
                </a:gradFill>
              </a:defRPr>
            </a:lvl1pPr>
          </a:lstStyle>
          <a:p>
            <a:r>
              <a:rPr lang="zh-CN" altLang="en-US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3"/>
            </p:custDataLst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4"/>
            </p:custDataLst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5"/>
            </p:custDataLst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0"/>
          <p:cNvSpPr/>
          <p:nvPr userDrawn="1">
            <p:custDataLst>
              <p:tags r:id="rId1"/>
            </p:custDataLst>
          </p:nvPr>
        </p:nvSpPr>
        <p:spPr bwMode="auto">
          <a:xfrm rot="10800000">
            <a:off x="0" y="0"/>
            <a:ext cx="1143000" cy="1392271"/>
          </a:xfrm>
          <a:custGeom>
            <a:avLst/>
            <a:gdLst>
              <a:gd name="T0" fmla="*/ 1840 w 1840"/>
              <a:gd name="T1" fmla="*/ 392 h 2240"/>
              <a:gd name="T2" fmla="*/ 1208 w 1840"/>
              <a:gd name="T3" fmla="*/ 476 h 2240"/>
              <a:gd name="T4" fmla="*/ 1012 w 1840"/>
              <a:gd name="T5" fmla="*/ 916 h 2240"/>
              <a:gd name="T6" fmla="*/ 736 w 1840"/>
              <a:gd name="T7" fmla="*/ 2240 h 2240"/>
              <a:gd name="T8" fmla="*/ 1840 w 1840"/>
              <a:gd name="T9" fmla="*/ 2240 h 2240"/>
              <a:gd name="T10" fmla="*/ 1840 w 1840"/>
              <a:gd name="T11" fmla="*/ 392 h 2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40" h="2240">
                <a:moveTo>
                  <a:pt x="1840" y="392"/>
                </a:moveTo>
                <a:cubicBezTo>
                  <a:pt x="1840" y="392"/>
                  <a:pt x="996" y="0"/>
                  <a:pt x="1208" y="476"/>
                </a:cubicBezTo>
                <a:cubicBezTo>
                  <a:pt x="1208" y="476"/>
                  <a:pt x="1464" y="904"/>
                  <a:pt x="1012" y="916"/>
                </a:cubicBezTo>
                <a:cubicBezTo>
                  <a:pt x="1012" y="916"/>
                  <a:pt x="0" y="1208"/>
                  <a:pt x="736" y="2240"/>
                </a:cubicBezTo>
                <a:cubicBezTo>
                  <a:pt x="1840" y="2240"/>
                  <a:pt x="1840" y="2240"/>
                  <a:pt x="1840" y="2240"/>
                </a:cubicBezTo>
                <a:lnTo>
                  <a:pt x="1840" y="39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 userDrawn="1">
            <p:custDataLst>
              <p:tags r:id="rId2"/>
            </p:custDataLst>
          </p:nvPr>
        </p:nvSpPr>
        <p:spPr bwMode="auto">
          <a:xfrm rot="10800000">
            <a:off x="11217902" y="5994400"/>
            <a:ext cx="974098" cy="863600"/>
          </a:xfrm>
          <a:custGeom>
            <a:avLst/>
            <a:gdLst>
              <a:gd name="T0" fmla="*/ 620 w 808"/>
              <a:gd name="T1" fmla="*/ 0 h 716"/>
              <a:gd name="T2" fmla="*/ 620 w 808"/>
              <a:gd name="T3" fmla="*/ 300 h 716"/>
              <a:gd name="T4" fmla="*/ 428 w 808"/>
              <a:gd name="T5" fmla="*/ 580 h 716"/>
              <a:gd name="T6" fmla="*/ 0 w 808"/>
              <a:gd name="T7" fmla="*/ 716 h 716"/>
              <a:gd name="T8" fmla="*/ 0 w 808"/>
              <a:gd name="T9" fmla="*/ 0 h 716"/>
              <a:gd name="T10" fmla="*/ 620 w 808"/>
              <a:gd name="T11" fmla="*/ 0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07" h="716">
                <a:moveTo>
                  <a:pt x="620" y="0"/>
                </a:moveTo>
                <a:cubicBezTo>
                  <a:pt x="620" y="0"/>
                  <a:pt x="432" y="84"/>
                  <a:pt x="620" y="300"/>
                </a:cubicBezTo>
                <a:cubicBezTo>
                  <a:pt x="808" y="516"/>
                  <a:pt x="588" y="640"/>
                  <a:pt x="428" y="580"/>
                </a:cubicBezTo>
                <a:cubicBezTo>
                  <a:pt x="268" y="520"/>
                  <a:pt x="60" y="524"/>
                  <a:pt x="0" y="716"/>
                </a:cubicBezTo>
                <a:cubicBezTo>
                  <a:pt x="0" y="0"/>
                  <a:pt x="0" y="0"/>
                  <a:pt x="0" y="0"/>
                </a:cubicBezTo>
                <a:lnTo>
                  <a:pt x="620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292800" y="304200"/>
            <a:ext cx="11606400" cy="62496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6"/>
          <p:cNvSpPr/>
          <p:nvPr userDrawn="1">
            <p:custDataLst>
              <p:tags r:id="rId2"/>
            </p:custDataLst>
          </p:nvPr>
        </p:nvSpPr>
        <p:spPr bwMode="auto">
          <a:xfrm>
            <a:off x="0" y="5821680"/>
            <a:ext cx="881131" cy="1036320"/>
          </a:xfrm>
          <a:custGeom>
            <a:avLst/>
            <a:gdLst>
              <a:gd name="T0" fmla="*/ 0 w 1364"/>
              <a:gd name="T1" fmla="*/ 208 h 1604"/>
              <a:gd name="T2" fmla="*/ 1288 w 1364"/>
              <a:gd name="T3" fmla="*/ 1092 h 1604"/>
              <a:gd name="T4" fmla="*/ 1016 w 1364"/>
              <a:gd name="T5" fmla="*/ 1324 h 1604"/>
              <a:gd name="T6" fmla="*/ 920 w 1364"/>
              <a:gd name="T7" fmla="*/ 1296 h 1604"/>
              <a:gd name="T8" fmla="*/ 648 w 1364"/>
              <a:gd name="T9" fmla="*/ 1604 h 1604"/>
              <a:gd name="T10" fmla="*/ 0 w 1364"/>
              <a:gd name="T11" fmla="*/ 1604 h 1604"/>
              <a:gd name="T12" fmla="*/ 0 w 1364"/>
              <a:gd name="T13" fmla="*/ 208 h 16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64" h="1604">
                <a:moveTo>
                  <a:pt x="0" y="208"/>
                </a:moveTo>
                <a:cubicBezTo>
                  <a:pt x="0" y="208"/>
                  <a:pt x="1040" y="0"/>
                  <a:pt x="1288" y="1092"/>
                </a:cubicBezTo>
                <a:cubicBezTo>
                  <a:pt x="1288" y="1092"/>
                  <a:pt x="1364" y="1388"/>
                  <a:pt x="1016" y="1324"/>
                </a:cubicBezTo>
                <a:cubicBezTo>
                  <a:pt x="920" y="1296"/>
                  <a:pt x="920" y="1296"/>
                  <a:pt x="920" y="1296"/>
                </a:cubicBezTo>
                <a:cubicBezTo>
                  <a:pt x="920" y="1296"/>
                  <a:pt x="716" y="1236"/>
                  <a:pt x="648" y="1604"/>
                </a:cubicBezTo>
                <a:cubicBezTo>
                  <a:pt x="0" y="1604"/>
                  <a:pt x="0" y="1604"/>
                  <a:pt x="0" y="1604"/>
                </a:cubicBezTo>
                <a:lnTo>
                  <a:pt x="0" y="20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" name="组合 9"/>
          <p:cNvGrpSpPr/>
          <p:nvPr userDrawn="1">
            <p:custDataLst>
              <p:tags r:id="rId3"/>
            </p:custDataLst>
          </p:nvPr>
        </p:nvGrpSpPr>
        <p:grpSpPr>
          <a:xfrm>
            <a:off x="11298538" y="0"/>
            <a:ext cx="893461" cy="716280"/>
            <a:chOff x="9044119" y="-15877"/>
            <a:chExt cx="2624337" cy="2103905"/>
          </a:xfrm>
        </p:grpSpPr>
        <p:sp>
          <p:nvSpPr>
            <p:cNvPr id="11" name="任意多边形 122"/>
            <p:cNvSpPr/>
            <p:nvPr>
              <p:custDataLst>
                <p:tags r:id="rId9"/>
              </p:custDataLst>
            </p:nvPr>
          </p:nvSpPr>
          <p:spPr>
            <a:xfrm>
              <a:off x="9044119" y="-15876"/>
              <a:ext cx="407785" cy="706307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21"/>
            <p:cNvSpPr/>
            <p:nvPr>
              <p:custDataLst>
                <p:tags r:id="rId10"/>
              </p:custDataLst>
            </p:nvPr>
          </p:nvSpPr>
          <p:spPr>
            <a:xfrm>
              <a:off x="9058874" y="-15876"/>
              <a:ext cx="575657" cy="997070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0"/>
            <p:cNvSpPr/>
            <p:nvPr>
              <p:custDataLst>
                <p:tags r:id="rId11"/>
              </p:custDataLst>
            </p:nvPr>
          </p:nvSpPr>
          <p:spPr>
            <a:xfrm>
              <a:off x="9113492" y="-15876"/>
              <a:ext cx="700903" cy="1213998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19"/>
            <p:cNvSpPr/>
            <p:nvPr>
              <p:custDataLst>
                <p:tags r:id="rId12"/>
              </p:custDataLst>
            </p:nvPr>
          </p:nvSpPr>
          <p:spPr>
            <a:xfrm>
              <a:off x="9184090" y="-15876"/>
              <a:ext cx="812932" cy="1394769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18"/>
            <p:cNvSpPr/>
            <p:nvPr>
              <p:custDataLst>
                <p:tags r:id="rId13"/>
              </p:custDataLst>
            </p:nvPr>
          </p:nvSpPr>
          <p:spPr>
            <a:xfrm>
              <a:off x="9267546" y="-15876"/>
              <a:ext cx="912104" cy="154648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17"/>
            <p:cNvSpPr/>
            <p:nvPr>
              <p:custDataLst>
                <p:tags r:id="rId14"/>
              </p:custDataLst>
            </p:nvPr>
          </p:nvSpPr>
          <p:spPr>
            <a:xfrm>
              <a:off x="9366478" y="-15876"/>
              <a:ext cx="995799" cy="167537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16"/>
            <p:cNvSpPr/>
            <p:nvPr>
              <p:custDataLst>
                <p:tags r:id="rId15"/>
              </p:custDataLst>
            </p:nvPr>
          </p:nvSpPr>
          <p:spPr>
            <a:xfrm>
              <a:off x="9478515" y="-15876"/>
              <a:ext cx="1066392" cy="1785584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15"/>
            <p:cNvSpPr/>
            <p:nvPr>
              <p:custDataLst>
                <p:tags r:id="rId16"/>
              </p:custDataLst>
            </p:nvPr>
          </p:nvSpPr>
          <p:spPr>
            <a:xfrm>
              <a:off x="9598080" y="-15877"/>
              <a:ext cx="1126689" cy="1877994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14"/>
            <p:cNvSpPr/>
            <p:nvPr>
              <p:custDataLst>
                <p:tags r:id="rId17"/>
              </p:custDataLst>
            </p:nvPr>
          </p:nvSpPr>
          <p:spPr>
            <a:xfrm>
              <a:off x="9730418" y="-15876"/>
              <a:ext cx="1176980" cy="1953062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 113"/>
            <p:cNvSpPr/>
            <p:nvPr>
              <p:custDataLst>
                <p:tags r:id="rId18"/>
              </p:custDataLst>
            </p:nvPr>
          </p:nvSpPr>
          <p:spPr>
            <a:xfrm>
              <a:off x="9872180" y="-15876"/>
              <a:ext cx="1217844" cy="201180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112"/>
            <p:cNvSpPr/>
            <p:nvPr>
              <p:custDataLst>
                <p:tags r:id="rId19"/>
              </p:custDataLst>
            </p:nvPr>
          </p:nvSpPr>
          <p:spPr>
            <a:xfrm>
              <a:off x="10022332" y="-15876"/>
              <a:ext cx="1250320" cy="2057325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111"/>
            <p:cNvSpPr/>
            <p:nvPr>
              <p:custDataLst>
                <p:tags r:id="rId20"/>
              </p:custDataLst>
            </p:nvPr>
          </p:nvSpPr>
          <p:spPr>
            <a:xfrm>
              <a:off x="10185663" y="-2916"/>
              <a:ext cx="1222136" cy="2077396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110"/>
            <p:cNvSpPr/>
            <p:nvPr>
              <p:custDataLst>
                <p:tags r:id="rId21"/>
              </p:custDataLst>
            </p:nvPr>
          </p:nvSpPr>
          <p:spPr>
            <a:xfrm>
              <a:off x="10357701" y="139301"/>
              <a:ext cx="1137436" cy="1948727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109"/>
            <p:cNvSpPr/>
            <p:nvPr>
              <p:custDataLst>
                <p:tags r:id="rId22"/>
              </p:custDataLst>
            </p:nvPr>
          </p:nvSpPr>
          <p:spPr>
            <a:xfrm>
              <a:off x="10546195" y="307619"/>
              <a:ext cx="1023884" cy="1770248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108"/>
            <p:cNvSpPr/>
            <p:nvPr>
              <p:custDataLst>
                <p:tags r:id="rId23"/>
              </p:custDataLst>
            </p:nvPr>
          </p:nvSpPr>
          <p:spPr>
            <a:xfrm>
              <a:off x="10753860" y="509144"/>
              <a:ext cx="880668" cy="1525362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107"/>
            <p:cNvSpPr/>
            <p:nvPr>
              <p:custDataLst>
                <p:tags r:id="rId24"/>
              </p:custDataLst>
            </p:nvPr>
          </p:nvSpPr>
          <p:spPr>
            <a:xfrm>
              <a:off x="10993875" y="766703"/>
              <a:ext cx="674581" cy="1168406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106"/>
            <p:cNvSpPr/>
            <p:nvPr>
              <p:custDataLst>
                <p:tags r:id="rId25"/>
              </p:custDataLst>
            </p:nvPr>
          </p:nvSpPr>
          <p:spPr>
            <a:xfrm>
              <a:off x="11322880" y="1180787"/>
              <a:ext cx="286367" cy="496002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4823460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10" name="Freeform 8"/>
          <p:cNvSpPr/>
          <p:nvPr userDrawn="1">
            <p:custDataLst>
              <p:tags r:id="rId2"/>
            </p:custDataLst>
          </p:nvPr>
        </p:nvSpPr>
        <p:spPr bwMode="auto">
          <a:xfrm>
            <a:off x="9039860" y="5642610"/>
            <a:ext cx="3197860" cy="1243330"/>
          </a:xfrm>
          <a:custGeom>
            <a:avLst/>
            <a:gdLst>
              <a:gd name="T0" fmla="*/ 0 w 2532"/>
              <a:gd name="T1" fmla="*/ 716 h 716"/>
              <a:gd name="T2" fmla="*/ 836 w 2532"/>
              <a:gd name="T3" fmla="*/ 488 h 716"/>
              <a:gd name="T4" fmla="*/ 1488 w 2532"/>
              <a:gd name="T5" fmla="*/ 328 h 716"/>
              <a:gd name="T6" fmla="*/ 2212 w 2532"/>
              <a:gd name="T7" fmla="*/ 308 h 716"/>
              <a:gd name="T8" fmla="*/ 2496 w 2532"/>
              <a:gd name="T9" fmla="*/ 716 h 716"/>
              <a:gd name="T10" fmla="*/ 0 w 2532"/>
              <a:gd name="T11" fmla="*/ 716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32" h="716">
                <a:moveTo>
                  <a:pt x="0" y="716"/>
                </a:moveTo>
                <a:cubicBezTo>
                  <a:pt x="0" y="716"/>
                  <a:pt x="340" y="348"/>
                  <a:pt x="836" y="488"/>
                </a:cubicBezTo>
                <a:cubicBezTo>
                  <a:pt x="836" y="488"/>
                  <a:pt x="1212" y="656"/>
                  <a:pt x="1488" y="328"/>
                </a:cubicBezTo>
                <a:cubicBezTo>
                  <a:pt x="1764" y="0"/>
                  <a:pt x="1976" y="152"/>
                  <a:pt x="2212" y="308"/>
                </a:cubicBezTo>
                <a:cubicBezTo>
                  <a:pt x="2212" y="308"/>
                  <a:pt x="2532" y="572"/>
                  <a:pt x="2496" y="716"/>
                </a:cubicBezTo>
                <a:lnTo>
                  <a:pt x="0" y="716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3" name="组合 12"/>
          <p:cNvGrpSpPr/>
          <p:nvPr userDrawn="1">
            <p:custDataLst>
              <p:tags r:id="rId3"/>
            </p:custDataLst>
          </p:nvPr>
        </p:nvGrpSpPr>
        <p:grpSpPr>
          <a:xfrm>
            <a:off x="-6985" y="-1905"/>
            <a:ext cx="1170305" cy="938530"/>
            <a:chOff x="853588" y="-15913"/>
            <a:chExt cx="1778716" cy="1425979"/>
          </a:xfrm>
          <a:solidFill>
            <a:schemeClr val="accent4"/>
          </a:solidFill>
        </p:grpSpPr>
        <p:sp>
          <p:nvSpPr>
            <p:cNvPr id="14" name="任意多边形 122"/>
            <p:cNvSpPr/>
            <p:nvPr>
              <p:custDataLst>
                <p:tags r:id="rId10"/>
              </p:custDataLst>
            </p:nvPr>
          </p:nvSpPr>
          <p:spPr>
            <a:xfrm>
              <a:off x="853588" y="-15912"/>
              <a:ext cx="276388" cy="478719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21"/>
            <p:cNvSpPr/>
            <p:nvPr>
              <p:custDataLst>
                <p:tags r:id="rId11"/>
              </p:custDataLst>
            </p:nvPr>
          </p:nvSpPr>
          <p:spPr>
            <a:xfrm>
              <a:off x="863589" y="-15912"/>
              <a:ext cx="390168" cy="675791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20"/>
            <p:cNvSpPr/>
            <p:nvPr>
              <p:custDataLst>
                <p:tags r:id="rId12"/>
              </p:custDataLst>
            </p:nvPr>
          </p:nvSpPr>
          <p:spPr>
            <a:xfrm>
              <a:off x="900607" y="-15912"/>
              <a:ext cx="475056" cy="822820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19"/>
            <p:cNvSpPr/>
            <p:nvPr>
              <p:custDataLst>
                <p:tags r:id="rId13"/>
              </p:custDataLst>
            </p:nvPr>
          </p:nvSpPr>
          <p:spPr>
            <a:xfrm>
              <a:off x="948457" y="-15912"/>
              <a:ext cx="550987" cy="945343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18"/>
            <p:cNvSpPr/>
            <p:nvPr>
              <p:custDataLst>
                <p:tags r:id="rId14"/>
              </p:custDataLst>
            </p:nvPr>
          </p:nvSpPr>
          <p:spPr>
            <a:xfrm>
              <a:off x="1005021" y="-15912"/>
              <a:ext cx="618203" cy="1048172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17"/>
            <p:cNvSpPr/>
            <p:nvPr>
              <p:custDataLst>
                <p:tags r:id="rId15"/>
              </p:custDataLst>
            </p:nvPr>
          </p:nvSpPr>
          <p:spPr>
            <a:xfrm>
              <a:off x="1072076" y="-15912"/>
              <a:ext cx="674930" cy="1135530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 116"/>
            <p:cNvSpPr/>
            <p:nvPr>
              <p:custDataLst>
                <p:tags r:id="rId16"/>
              </p:custDataLst>
            </p:nvPr>
          </p:nvSpPr>
          <p:spPr>
            <a:xfrm>
              <a:off x="1148012" y="-15912"/>
              <a:ext cx="722776" cy="1210228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115"/>
            <p:cNvSpPr/>
            <p:nvPr>
              <p:custDataLst>
                <p:tags r:id="rId17"/>
              </p:custDataLst>
            </p:nvPr>
          </p:nvSpPr>
          <p:spPr>
            <a:xfrm>
              <a:off x="1229051" y="-15913"/>
              <a:ext cx="763644" cy="1272862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114"/>
            <p:cNvSpPr/>
            <p:nvPr>
              <p:custDataLst>
                <p:tags r:id="rId18"/>
              </p:custDataLst>
            </p:nvPr>
          </p:nvSpPr>
          <p:spPr>
            <a:xfrm>
              <a:off x="1318746" y="-15912"/>
              <a:ext cx="797730" cy="1323741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113"/>
            <p:cNvSpPr/>
            <p:nvPr>
              <p:custDataLst>
                <p:tags r:id="rId19"/>
              </p:custDataLst>
            </p:nvPr>
          </p:nvSpPr>
          <p:spPr>
            <a:xfrm>
              <a:off x="1414829" y="-15912"/>
              <a:ext cx="825427" cy="136355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112"/>
            <p:cNvSpPr/>
            <p:nvPr>
              <p:custDataLst>
                <p:tags r:id="rId20"/>
              </p:custDataLst>
            </p:nvPr>
          </p:nvSpPr>
          <p:spPr>
            <a:xfrm>
              <a:off x="1516599" y="-15912"/>
              <a:ext cx="847439" cy="1394408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111"/>
            <p:cNvSpPr/>
            <p:nvPr>
              <p:custDataLst>
                <p:tags r:id="rId21"/>
              </p:custDataLst>
            </p:nvPr>
          </p:nvSpPr>
          <p:spPr>
            <a:xfrm>
              <a:off x="1627300" y="-7128"/>
              <a:ext cx="828336" cy="1408012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110"/>
            <p:cNvSpPr/>
            <p:nvPr>
              <p:custDataLst>
                <p:tags r:id="rId22"/>
              </p:custDataLst>
            </p:nvPr>
          </p:nvSpPr>
          <p:spPr>
            <a:xfrm>
              <a:off x="1743904" y="89263"/>
              <a:ext cx="770928" cy="1320803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109"/>
            <p:cNvSpPr/>
            <p:nvPr>
              <p:custDataLst>
                <p:tags r:id="rId23"/>
              </p:custDataLst>
            </p:nvPr>
          </p:nvSpPr>
          <p:spPr>
            <a:xfrm>
              <a:off x="1871661" y="203345"/>
              <a:ext cx="693966" cy="1199834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 108"/>
            <p:cNvSpPr/>
            <p:nvPr>
              <p:custDataLst>
                <p:tags r:id="rId24"/>
              </p:custDataLst>
            </p:nvPr>
          </p:nvSpPr>
          <p:spPr>
            <a:xfrm>
              <a:off x="2012411" y="339934"/>
              <a:ext cx="596897" cy="1033856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107"/>
            <p:cNvSpPr/>
            <p:nvPr>
              <p:custDataLst>
                <p:tags r:id="rId25"/>
              </p:custDataLst>
            </p:nvPr>
          </p:nvSpPr>
          <p:spPr>
            <a:xfrm>
              <a:off x="2175089" y="514502"/>
              <a:ext cx="457215" cy="791919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 106"/>
            <p:cNvSpPr/>
            <p:nvPr>
              <p:custDataLst>
                <p:tags r:id="rId26"/>
              </p:custDataLst>
            </p:nvPr>
          </p:nvSpPr>
          <p:spPr>
            <a:xfrm>
              <a:off x="2398080" y="795159"/>
              <a:ext cx="194093" cy="336179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/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6" name="Freeform 6"/>
          <p:cNvSpPr/>
          <p:nvPr userDrawn="1">
            <p:custDataLst>
              <p:tags r:id="rId2"/>
            </p:custDataLst>
          </p:nvPr>
        </p:nvSpPr>
        <p:spPr bwMode="auto">
          <a:xfrm>
            <a:off x="0" y="5139055"/>
            <a:ext cx="1461770" cy="1718945"/>
          </a:xfrm>
          <a:custGeom>
            <a:avLst/>
            <a:gdLst>
              <a:gd name="T0" fmla="*/ 0 w 1364"/>
              <a:gd name="T1" fmla="*/ 208 h 1604"/>
              <a:gd name="T2" fmla="*/ 1288 w 1364"/>
              <a:gd name="T3" fmla="*/ 1092 h 1604"/>
              <a:gd name="T4" fmla="*/ 1016 w 1364"/>
              <a:gd name="T5" fmla="*/ 1324 h 1604"/>
              <a:gd name="T6" fmla="*/ 920 w 1364"/>
              <a:gd name="T7" fmla="*/ 1296 h 1604"/>
              <a:gd name="T8" fmla="*/ 648 w 1364"/>
              <a:gd name="T9" fmla="*/ 1604 h 1604"/>
              <a:gd name="T10" fmla="*/ 0 w 1364"/>
              <a:gd name="T11" fmla="*/ 1604 h 1604"/>
              <a:gd name="T12" fmla="*/ 0 w 1364"/>
              <a:gd name="T13" fmla="*/ 208 h 16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64" h="1604">
                <a:moveTo>
                  <a:pt x="0" y="208"/>
                </a:moveTo>
                <a:cubicBezTo>
                  <a:pt x="0" y="208"/>
                  <a:pt x="1040" y="0"/>
                  <a:pt x="1288" y="1092"/>
                </a:cubicBezTo>
                <a:cubicBezTo>
                  <a:pt x="1288" y="1092"/>
                  <a:pt x="1364" y="1388"/>
                  <a:pt x="1016" y="1324"/>
                </a:cubicBezTo>
                <a:cubicBezTo>
                  <a:pt x="920" y="1296"/>
                  <a:pt x="920" y="1296"/>
                  <a:pt x="920" y="1296"/>
                </a:cubicBezTo>
                <a:cubicBezTo>
                  <a:pt x="920" y="1296"/>
                  <a:pt x="716" y="1236"/>
                  <a:pt x="648" y="1604"/>
                </a:cubicBezTo>
                <a:cubicBezTo>
                  <a:pt x="0" y="1604"/>
                  <a:pt x="0" y="1604"/>
                  <a:pt x="0" y="1604"/>
                </a:cubicBezTo>
                <a:lnTo>
                  <a:pt x="0" y="20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1"/>
          <p:cNvSpPr/>
          <p:nvPr userDrawn="1">
            <p:custDataLst>
              <p:tags r:id="rId3"/>
            </p:custDataLst>
          </p:nvPr>
        </p:nvSpPr>
        <p:spPr bwMode="auto">
          <a:xfrm>
            <a:off x="11170920" y="0"/>
            <a:ext cx="1021080" cy="927735"/>
          </a:xfrm>
          <a:custGeom>
            <a:avLst/>
            <a:gdLst>
              <a:gd name="T0" fmla="*/ 324 w 952"/>
              <a:gd name="T1" fmla="*/ 0 h 864"/>
              <a:gd name="T2" fmla="*/ 296 w 952"/>
              <a:gd name="T3" fmla="*/ 376 h 864"/>
              <a:gd name="T4" fmla="*/ 536 w 952"/>
              <a:gd name="T5" fmla="*/ 700 h 864"/>
              <a:gd name="T6" fmla="*/ 952 w 952"/>
              <a:gd name="T7" fmla="*/ 768 h 864"/>
              <a:gd name="T8" fmla="*/ 952 w 952"/>
              <a:gd name="T9" fmla="*/ 0 h 864"/>
              <a:gd name="T10" fmla="*/ 324 w 952"/>
              <a:gd name="T11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52" h="864">
                <a:moveTo>
                  <a:pt x="324" y="0"/>
                </a:moveTo>
                <a:cubicBezTo>
                  <a:pt x="324" y="0"/>
                  <a:pt x="488" y="152"/>
                  <a:pt x="296" y="376"/>
                </a:cubicBezTo>
                <a:cubicBezTo>
                  <a:pt x="296" y="376"/>
                  <a:pt x="0" y="864"/>
                  <a:pt x="536" y="700"/>
                </a:cubicBezTo>
                <a:cubicBezTo>
                  <a:pt x="536" y="700"/>
                  <a:pt x="796" y="616"/>
                  <a:pt x="952" y="768"/>
                </a:cubicBezTo>
                <a:cubicBezTo>
                  <a:pt x="952" y="0"/>
                  <a:pt x="952" y="0"/>
                  <a:pt x="952" y="0"/>
                </a:cubicBezTo>
                <a:lnTo>
                  <a:pt x="32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51" name="组合 50"/>
          <p:cNvGrpSpPr/>
          <p:nvPr userDrawn="1">
            <p:custDataLst>
              <p:tags r:id="rId4"/>
            </p:custDataLst>
          </p:nvPr>
        </p:nvGrpSpPr>
        <p:grpSpPr>
          <a:xfrm>
            <a:off x="10561955" y="1905"/>
            <a:ext cx="1576705" cy="1263650"/>
            <a:chOff x="9044119" y="-15877"/>
            <a:chExt cx="2624337" cy="2103905"/>
          </a:xfrm>
        </p:grpSpPr>
        <p:sp>
          <p:nvSpPr>
            <p:cNvPr id="52" name="任意多边形 122"/>
            <p:cNvSpPr/>
            <p:nvPr>
              <p:custDataLst>
                <p:tags r:id="rId11"/>
              </p:custDataLst>
            </p:nvPr>
          </p:nvSpPr>
          <p:spPr>
            <a:xfrm>
              <a:off x="9044119" y="-15876"/>
              <a:ext cx="407785" cy="706307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任意多边形 121"/>
            <p:cNvSpPr/>
            <p:nvPr>
              <p:custDataLst>
                <p:tags r:id="rId12"/>
              </p:custDataLst>
            </p:nvPr>
          </p:nvSpPr>
          <p:spPr>
            <a:xfrm>
              <a:off x="9058874" y="-15876"/>
              <a:ext cx="575657" cy="997070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任意多边形 120"/>
            <p:cNvSpPr/>
            <p:nvPr>
              <p:custDataLst>
                <p:tags r:id="rId13"/>
              </p:custDataLst>
            </p:nvPr>
          </p:nvSpPr>
          <p:spPr>
            <a:xfrm>
              <a:off x="9113492" y="-15876"/>
              <a:ext cx="700903" cy="1213998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任意多边形 119"/>
            <p:cNvSpPr/>
            <p:nvPr>
              <p:custDataLst>
                <p:tags r:id="rId14"/>
              </p:custDataLst>
            </p:nvPr>
          </p:nvSpPr>
          <p:spPr>
            <a:xfrm>
              <a:off x="9184090" y="-15876"/>
              <a:ext cx="812932" cy="1394769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任意多边形 118"/>
            <p:cNvSpPr/>
            <p:nvPr>
              <p:custDataLst>
                <p:tags r:id="rId15"/>
              </p:custDataLst>
            </p:nvPr>
          </p:nvSpPr>
          <p:spPr>
            <a:xfrm>
              <a:off x="9267546" y="-15876"/>
              <a:ext cx="912104" cy="154648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任意多边形 117"/>
            <p:cNvSpPr/>
            <p:nvPr>
              <p:custDataLst>
                <p:tags r:id="rId16"/>
              </p:custDataLst>
            </p:nvPr>
          </p:nvSpPr>
          <p:spPr>
            <a:xfrm>
              <a:off x="9366478" y="-15876"/>
              <a:ext cx="995799" cy="167537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任意多边形 116"/>
            <p:cNvSpPr/>
            <p:nvPr>
              <p:custDataLst>
                <p:tags r:id="rId17"/>
              </p:custDataLst>
            </p:nvPr>
          </p:nvSpPr>
          <p:spPr>
            <a:xfrm>
              <a:off x="9478515" y="-15876"/>
              <a:ext cx="1066392" cy="1785584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任意多边形 115"/>
            <p:cNvSpPr/>
            <p:nvPr>
              <p:custDataLst>
                <p:tags r:id="rId18"/>
              </p:custDataLst>
            </p:nvPr>
          </p:nvSpPr>
          <p:spPr>
            <a:xfrm>
              <a:off x="9598080" y="-15877"/>
              <a:ext cx="1126689" cy="1877994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任意多边形 114"/>
            <p:cNvSpPr/>
            <p:nvPr>
              <p:custDataLst>
                <p:tags r:id="rId19"/>
              </p:custDataLst>
            </p:nvPr>
          </p:nvSpPr>
          <p:spPr>
            <a:xfrm>
              <a:off x="9730418" y="-15876"/>
              <a:ext cx="1176980" cy="1953062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任意多边形 113"/>
            <p:cNvSpPr/>
            <p:nvPr>
              <p:custDataLst>
                <p:tags r:id="rId20"/>
              </p:custDataLst>
            </p:nvPr>
          </p:nvSpPr>
          <p:spPr>
            <a:xfrm>
              <a:off x="9872180" y="-15876"/>
              <a:ext cx="1217844" cy="201180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任意多边形 112"/>
            <p:cNvSpPr/>
            <p:nvPr>
              <p:custDataLst>
                <p:tags r:id="rId21"/>
              </p:custDataLst>
            </p:nvPr>
          </p:nvSpPr>
          <p:spPr>
            <a:xfrm>
              <a:off x="10022332" y="-15876"/>
              <a:ext cx="1250320" cy="2057325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任意多边形 111"/>
            <p:cNvSpPr/>
            <p:nvPr>
              <p:custDataLst>
                <p:tags r:id="rId22"/>
              </p:custDataLst>
            </p:nvPr>
          </p:nvSpPr>
          <p:spPr>
            <a:xfrm>
              <a:off x="10185663" y="-2916"/>
              <a:ext cx="1222136" cy="2077396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任意多边形 110"/>
            <p:cNvSpPr/>
            <p:nvPr>
              <p:custDataLst>
                <p:tags r:id="rId23"/>
              </p:custDataLst>
            </p:nvPr>
          </p:nvSpPr>
          <p:spPr>
            <a:xfrm>
              <a:off x="10357701" y="139301"/>
              <a:ext cx="1137436" cy="1948727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任意多边形 109"/>
            <p:cNvSpPr/>
            <p:nvPr>
              <p:custDataLst>
                <p:tags r:id="rId24"/>
              </p:custDataLst>
            </p:nvPr>
          </p:nvSpPr>
          <p:spPr>
            <a:xfrm>
              <a:off x="10546195" y="307619"/>
              <a:ext cx="1023884" cy="1770248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任意多边形 108"/>
            <p:cNvSpPr/>
            <p:nvPr>
              <p:custDataLst>
                <p:tags r:id="rId25"/>
              </p:custDataLst>
            </p:nvPr>
          </p:nvSpPr>
          <p:spPr>
            <a:xfrm>
              <a:off x="10753860" y="509144"/>
              <a:ext cx="880668" cy="1525362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任意多边形 107"/>
            <p:cNvSpPr/>
            <p:nvPr>
              <p:custDataLst>
                <p:tags r:id="rId26"/>
              </p:custDataLst>
            </p:nvPr>
          </p:nvSpPr>
          <p:spPr>
            <a:xfrm>
              <a:off x="10993875" y="766703"/>
              <a:ext cx="674581" cy="1168406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任意多边形 106"/>
            <p:cNvSpPr/>
            <p:nvPr>
              <p:custDataLst>
                <p:tags r:id="rId27"/>
              </p:custDataLst>
            </p:nvPr>
          </p:nvSpPr>
          <p:spPr>
            <a:xfrm>
              <a:off x="11322880" y="1180787"/>
              <a:ext cx="286367" cy="496002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0" y="5029201"/>
            <a:ext cx="12192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11" name="Freeform 9"/>
          <p:cNvSpPr/>
          <p:nvPr userDrawn="1">
            <p:custDataLst>
              <p:tags r:id="rId2"/>
            </p:custDataLst>
          </p:nvPr>
        </p:nvSpPr>
        <p:spPr bwMode="auto">
          <a:xfrm>
            <a:off x="10150475" y="4893310"/>
            <a:ext cx="2041525" cy="1964690"/>
          </a:xfrm>
          <a:custGeom>
            <a:avLst/>
            <a:gdLst>
              <a:gd name="T0" fmla="*/ 1144 w 1144"/>
              <a:gd name="T1" fmla="*/ 0 h 1376"/>
              <a:gd name="T2" fmla="*/ 716 w 1144"/>
              <a:gd name="T3" fmla="*/ 684 h 1376"/>
              <a:gd name="T4" fmla="*/ 416 w 1144"/>
              <a:gd name="T5" fmla="*/ 1212 h 1376"/>
              <a:gd name="T6" fmla="*/ 0 w 1144"/>
              <a:gd name="T7" fmla="*/ 1376 h 1376"/>
              <a:gd name="T8" fmla="*/ 1144 w 1144"/>
              <a:gd name="T9" fmla="*/ 1376 h 1376"/>
              <a:gd name="T10" fmla="*/ 1144 w 1144"/>
              <a:gd name="T11" fmla="*/ 0 h 1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44" h="1376">
                <a:moveTo>
                  <a:pt x="1144" y="0"/>
                </a:moveTo>
                <a:cubicBezTo>
                  <a:pt x="1144" y="0"/>
                  <a:pt x="648" y="112"/>
                  <a:pt x="716" y="684"/>
                </a:cubicBezTo>
                <a:cubicBezTo>
                  <a:pt x="716" y="684"/>
                  <a:pt x="828" y="1080"/>
                  <a:pt x="416" y="1212"/>
                </a:cubicBezTo>
                <a:cubicBezTo>
                  <a:pt x="4" y="1344"/>
                  <a:pt x="0" y="1376"/>
                  <a:pt x="0" y="1376"/>
                </a:cubicBezTo>
                <a:cubicBezTo>
                  <a:pt x="1144" y="1376"/>
                  <a:pt x="1144" y="1376"/>
                  <a:pt x="1144" y="1376"/>
                </a:cubicBezTo>
                <a:lnTo>
                  <a:pt x="1144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67" name="组合 66"/>
          <p:cNvGrpSpPr/>
          <p:nvPr userDrawn="1">
            <p:custDataLst>
              <p:tags r:id="rId3"/>
            </p:custDataLst>
          </p:nvPr>
        </p:nvGrpSpPr>
        <p:grpSpPr>
          <a:xfrm>
            <a:off x="-17654" y="-15912"/>
            <a:ext cx="842959" cy="675792"/>
            <a:chOff x="3948556" y="-15912"/>
            <a:chExt cx="842959" cy="675792"/>
          </a:xfrm>
        </p:grpSpPr>
        <p:sp>
          <p:nvSpPr>
            <p:cNvPr id="68" name="任意多边形 122"/>
            <p:cNvSpPr/>
            <p:nvPr>
              <p:custDataLst>
                <p:tags r:id="rId10"/>
              </p:custDataLst>
            </p:nvPr>
          </p:nvSpPr>
          <p:spPr>
            <a:xfrm>
              <a:off x="3948556" y="-15912"/>
              <a:ext cx="130984" cy="226872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9" name="任意多边形 121"/>
            <p:cNvSpPr/>
            <p:nvPr>
              <p:custDataLst>
                <p:tags r:id="rId11"/>
              </p:custDataLst>
            </p:nvPr>
          </p:nvSpPr>
          <p:spPr>
            <a:xfrm>
              <a:off x="3953295" y="-15912"/>
              <a:ext cx="184906" cy="320267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任意多边形 120"/>
            <p:cNvSpPr/>
            <p:nvPr>
              <p:custDataLst>
                <p:tags r:id="rId12"/>
              </p:custDataLst>
            </p:nvPr>
          </p:nvSpPr>
          <p:spPr>
            <a:xfrm>
              <a:off x="3970839" y="-15912"/>
              <a:ext cx="225136" cy="389946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任意多边形 119"/>
            <p:cNvSpPr/>
            <p:nvPr>
              <p:custDataLst>
                <p:tags r:id="rId13"/>
              </p:custDataLst>
            </p:nvPr>
          </p:nvSpPr>
          <p:spPr>
            <a:xfrm>
              <a:off x="3993516" y="-15912"/>
              <a:ext cx="261121" cy="448012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118"/>
            <p:cNvSpPr/>
            <p:nvPr>
              <p:custDataLst>
                <p:tags r:id="rId14"/>
              </p:custDataLst>
            </p:nvPr>
          </p:nvSpPr>
          <p:spPr>
            <a:xfrm>
              <a:off x="4020322" y="-15912"/>
              <a:ext cx="292975" cy="49674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任意多边形 117"/>
            <p:cNvSpPr/>
            <p:nvPr>
              <p:custDataLst>
                <p:tags r:id="rId15"/>
              </p:custDataLst>
            </p:nvPr>
          </p:nvSpPr>
          <p:spPr>
            <a:xfrm>
              <a:off x="4052100" y="-15912"/>
              <a:ext cx="319859" cy="53814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任意多边形 116"/>
            <p:cNvSpPr/>
            <p:nvPr>
              <p:custDataLst>
                <p:tags r:id="rId16"/>
              </p:custDataLst>
            </p:nvPr>
          </p:nvSpPr>
          <p:spPr>
            <a:xfrm>
              <a:off x="4088088" y="-15912"/>
              <a:ext cx="342534" cy="573545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任意多边形 115"/>
            <p:cNvSpPr/>
            <p:nvPr>
              <p:custDataLst>
                <p:tags r:id="rId17"/>
              </p:custDataLst>
            </p:nvPr>
          </p:nvSpPr>
          <p:spPr>
            <a:xfrm>
              <a:off x="4126493" y="-15912"/>
              <a:ext cx="361902" cy="603227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任意多边形 114"/>
            <p:cNvSpPr/>
            <p:nvPr>
              <p:custDataLst>
                <p:tags r:id="rId18"/>
              </p:custDataLst>
            </p:nvPr>
          </p:nvSpPr>
          <p:spPr>
            <a:xfrm>
              <a:off x="4169001" y="-15912"/>
              <a:ext cx="378056" cy="627340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任意多边形 113"/>
            <p:cNvSpPr/>
            <p:nvPr>
              <p:custDataLst>
                <p:tags r:id="rId19"/>
              </p:custDataLst>
            </p:nvPr>
          </p:nvSpPr>
          <p:spPr>
            <a:xfrm>
              <a:off x="4214536" y="-15912"/>
              <a:ext cx="391182" cy="646209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任意多边形 112"/>
            <p:cNvSpPr/>
            <p:nvPr>
              <p:custDataLst>
                <p:tags r:id="rId20"/>
              </p:custDataLst>
            </p:nvPr>
          </p:nvSpPr>
          <p:spPr>
            <a:xfrm>
              <a:off x="4262766" y="-15912"/>
              <a:ext cx="401613" cy="660830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任意多边形 111"/>
            <p:cNvSpPr/>
            <p:nvPr>
              <p:custDataLst>
                <p:tags r:id="rId21"/>
              </p:custDataLst>
            </p:nvPr>
          </p:nvSpPr>
          <p:spPr>
            <a:xfrm>
              <a:off x="4315229" y="-11749"/>
              <a:ext cx="392560" cy="667277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任意多边形 110"/>
            <p:cNvSpPr/>
            <p:nvPr>
              <p:custDataLst>
                <p:tags r:id="rId22"/>
              </p:custDataLst>
            </p:nvPr>
          </p:nvSpPr>
          <p:spPr>
            <a:xfrm>
              <a:off x="4370490" y="33932"/>
              <a:ext cx="365354" cy="625948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任意多边形 109"/>
            <p:cNvSpPr/>
            <p:nvPr>
              <p:custDataLst>
                <p:tags r:id="rId23"/>
              </p:custDataLst>
            </p:nvPr>
          </p:nvSpPr>
          <p:spPr>
            <a:xfrm>
              <a:off x="4431035" y="87998"/>
              <a:ext cx="328880" cy="568619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任意多边形 108"/>
            <p:cNvSpPr/>
            <p:nvPr>
              <p:custDataLst>
                <p:tags r:id="rId24"/>
              </p:custDataLst>
            </p:nvPr>
          </p:nvSpPr>
          <p:spPr>
            <a:xfrm>
              <a:off x="4497739" y="152729"/>
              <a:ext cx="282878" cy="489959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任意多边形 107"/>
            <p:cNvSpPr/>
            <p:nvPr>
              <p:custDataLst>
                <p:tags r:id="rId25"/>
              </p:custDataLst>
            </p:nvPr>
          </p:nvSpPr>
          <p:spPr>
            <a:xfrm>
              <a:off x="4574834" y="235459"/>
              <a:ext cx="216681" cy="375302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任意多边形 106"/>
            <p:cNvSpPr/>
            <p:nvPr>
              <p:custDataLst>
                <p:tags r:id="rId26"/>
              </p:custDataLst>
            </p:nvPr>
          </p:nvSpPr>
          <p:spPr>
            <a:xfrm>
              <a:off x="4680513" y="368466"/>
              <a:ext cx="91984" cy="159320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/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sp>
        <p:nvSpPr>
          <p:cNvPr id="8" name="Freeform 5"/>
          <p:cNvSpPr/>
          <p:nvPr userDrawn="1">
            <p:custDataLst>
              <p:tags r:id="rId2"/>
            </p:custDataLst>
          </p:nvPr>
        </p:nvSpPr>
        <p:spPr bwMode="auto">
          <a:xfrm flipH="1">
            <a:off x="10751185" y="0"/>
            <a:ext cx="1441450" cy="1277938"/>
          </a:xfrm>
          <a:custGeom>
            <a:avLst/>
            <a:gdLst>
              <a:gd name="T0" fmla="*/ 620 w 808"/>
              <a:gd name="T1" fmla="*/ 0 h 716"/>
              <a:gd name="T2" fmla="*/ 620 w 808"/>
              <a:gd name="T3" fmla="*/ 300 h 716"/>
              <a:gd name="T4" fmla="*/ 428 w 808"/>
              <a:gd name="T5" fmla="*/ 580 h 716"/>
              <a:gd name="T6" fmla="*/ 0 w 808"/>
              <a:gd name="T7" fmla="*/ 716 h 716"/>
              <a:gd name="T8" fmla="*/ 0 w 808"/>
              <a:gd name="T9" fmla="*/ 0 h 716"/>
              <a:gd name="T10" fmla="*/ 620 w 808"/>
              <a:gd name="T11" fmla="*/ 0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07" h="716">
                <a:moveTo>
                  <a:pt x="620" y="0"/>
                </a:moveTo>
                <a:cubicBezTo>
                  <a:pt x="620" y="0"/>
                  <a:pt x="432" y="84"/>
                  <a:pt x="620" y="300"/>
                </a:cubicBezTo>
                <a:cubicBezTo>
                  <a:pt x="808" y="516"/>
                  <a:pt x="588" y="640"/>
                  <a:pt x="428" y="580"/>
                </a:cubicBezTo>
                <a:cubicBezTo>
                  <a:pt x="268" y="520"/>
                  <a:pt x="60" y="524"/>
                  <a:pt x="0" y="716"/>
                </a:cubicBezTo>
                <a:cubicBezTo>
                  <a:pt x="0" y="0"/>
                  <a:pt x="0" y="0"/>
                  <a:pt x="0" y="0"/>
                </a:cubicBezTo>
                <a:lnTo>
                  <a:pt x="620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9"/>
          <p:cNvSpPr/>
          <p:nvPr userDrawn="1">
            <p:custDataLst>
              <p:tags r:id="rId3"/>
            </p:custDataLst>
          </p:nvPr>
        </p:nvSpPr>
        <p:spPr bwMode="auto">
          <a:xfrm flipH="1">
            <a:off x="1270" y="4761865"/>
            <a:ext cx="2041525" cy="2096135"/>
          </a:xfrm>
          <a:custGeom>
            <a:avLst/>
            <a:gdLst>
              <a:gd name="T0" fmla="*/ 1144 w 1144"/>
              <a:gd name="T1" fmla="*/ 0 h 1376"/>
              <a:gd name="T2" fmla="*/ 716 w 1144"/>
              <a:gd name="T3" fmla="*/ 684 h 1376"/>
              <a:gd name="T4" fmla="*/ 416 w 1144"/>
              <a:gd name="T5" fmla="*/ 1212 h 1376"/>
              <a:gd name="T6" fmla="*/ 0 w 1144"/>
              <a:gd name="T7" fmla="*/ 1376 h 1376"/>
              <a:gd name="T8" fmla="*/ 1144 w 1144"/>
              <a:gd name="T9" fmla="*/ 1376 h 1376"/>
              <a:gd name="T10" fmla="*/ 1144 w 1144"/>
              <a:gd name="T11" fmla="*/ 0 h 1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44" h="1376">
                <a:moveTo>
                  <a:pt x="1144" y="0"/>
                </a:moveTo>
                <a:cubicBezTo>
                  <a:pt x="1144" y="0"/>
                  <a:pt x="648" y="112"/>
                  <a:pt x="716" y="684"/>
                </a:cubicBezTo>
                <a:cubicBezTo>
                  <a:pt x="716" y="684"/>
                  <a:pt x="828" y="1080"/>
                  <a:pt x="416" y="1212"/>
                </a:cubicBezTo>
                <a:cubicBezTo>
                  <a:pt x="4" y="1344"/>
                  <a:pt x="0" y="1376"/>
                  <a:pt x="0" y="1376"/>
                </a:cubicBezTo>
                <a:cubicBezTo>
                  <a:pt x="1144" y="1376"/>
                  <a:pt x="1144" y="1376"/>
                  <a:pt x="1144" y="1376"/>
                </a:cubicBezTo>
                <a:lnTo>
                  <a:pt x="1144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0" y="959224"/>
            <a:ext cx="12192000" cy="493955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>
              <a:sym typeface="+mn-ea"/>
            </a:endParaRPr>
          </a:p>
        </p:txBody>
      </p:sp>
      <p:grpSp>
        <p:nvGrpSpPr>
          <p:cNvPr id="8" name="组合 7"/>
          <p:cNvGrpSpPr/>
          <p:nvPr userDrawn="1">
            <p:custDataLst>
              <p:tags r:id="rId2"/>
            </p:custDataLst>
          </p:nvPr>
        </p:nvGrpSpPr>
        <p:grpSpPr>
          <a:xfrm>
            <a:off x="6985" y="5356225"/>
            <a:ext cx="2432050" cy="1517015"/>
            <a:chOff x="11" y="6292"/>
            <a:chExt cx="7267" cy="4532"/>
          </a:xfrm>
        </p:grpSpPr>
        <p:sp>
          <p:nvSpPr>
            <p:cNvPr id="9" name="Freeform 6"/>
            <p:cNvSpPr/>
            <p:nvPr userDrawn="1">
              <p:custDataLst>
                <p:tags r:id="rId28"/>
              </p:custDataLst>
            </p:nvPr>
          </p:nvSpPr>
          <p:spPr bwMode="auto">
            <a:xfrm>
              <a:off x="11" y="6292"/>
              <a:ext cx="3833" cy="4508"/>
            </a:xfrm>
            <a:custGeom>
              <a:avLst/>
              <a:gdLst>
                <a:gd name="T0" fmla="*/ 0 w 1364"/>
                <a:gd name="T1" fmla="*/ 208 h 1604"/>
                <a:gd name="T2" fmla="*/ 1288 w 1364"/>
                <a:gd name="T3" fmla="*/ 1092 h 1604"/>
                <a:gd name="T4" fmla="*/ 1016 w 1364"/>
                <a:gd name="T5" fmla="*/ 1324 h 1604"/>
                <a:gd name="T6" fmla="*/ 920 w 1364"/>
                <a:gd name="T7" fmla="*/ 1296 h 1604"/>
                <a:gd name="T8" fmla="*/ 648 w 1364"/>
                <a:gd name="T9" fmla="*/ 1604 h 1604"/>
                <a:gd name="T10" fmla="*/ 0 w 1364"/>
                <a:gd name="T11" fmla="*/ 1604 h 1604"/>
                <a:gd name="T12" fmla="*/ 0 w 1364"/>
                <a:gd name="T13" fmla="*/ 208 h 1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64" h="1604">
                  <a:moveTo>
                    <a:pt x="0" y="208"/>
                  </a:moveTo>
                  <a:cubicBezTo>
                    <a:pt x="0" y="208"/>
                    <a:pt x="1040" y="0"/>
                    <a:pt x="1288" y="1092"/>
                  </a:cubicBezTo>
                  <a:cubicBezTo>
                    <a:pt x="1288" y="1092"/>
                    <a:pt x="1364" y="1388"/>
                    <a:pt x="1016" y="1324"/>
                  </a:cubicBezTo>
                  <a:cubicBezTo>
                    <a:pt x="920" y="1296"/>
                    <a:pt x="920" y="1296"/>
                    <a:pt x="920" y="1296"/>
                  </a:cubicBezTo>
                  <a:cubicBezTo>
                    <a:pt x="920" y="1296"/>
                    <a:pt x="716" y="1236"/>
                    <a:pt x="648" y="1604"/>
                  </a:cubicBezTo>
                  <a:cubicBezTo>
                    <a:pt x="0" y="1604"/>
                    <a:pt x="0" y="1604"/>
                    <a:pt x="0" y="1604"/>
                  </a:cubicBezTo>
                  <a:lnTo>
                    <a:pt x="0" y="20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" name="Freeform 7"/>
            <p:cNvSpPr/>
            <p:nvPr userDrawn="1">
              <p:custDataLst>
                <p:tags r:id="rId29"/>
              </p:custDataLst>
            </p:nvPr>
          </p:nvSpPr>
          <p:spPr bwMode="auto">
            <a:xfrm>
              <a:off x="756" y="8015"/>
              <a:ext cx="4753" cy="2785"/>
            </a:xfrm>
            <a:custGeom>
              <a:avLst/>
              <a:gdLst>
                <a:gd name="T0" fmla="*/ 0 w 1624"/>
                <a:gd name="T1" fmla="*/ 704 h 704"/>
                <a:gd name="T2" fmla="*/ 1204 w 1624"/>
                <a:gd name="T3" fmla="*/ 28 h 704"/>
                <a:gd name="T4" fmla="*/ 1452 w 1624"/>
                <a:gd name="T5" fmla="*/ 304 h 704"/>
                <a:gd name="T6" fmla="*/ 1376 w 1624"/>
                <a:gd name="T7" fmla="*/ 704 h 704"/>
                <a:gd name="T8" fmla="*/ 0 w 1624"/>
                <a:gd name="T9" fmla="*/ 704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4" h="704">
                  <a:moveTo>
                    <a:pt x="0" y="704"/>
                  </a:moveTo>
                  <a:cubicBezTo>
                    <a:pt x="0" y="704"/>
                    <a:pt x="540" y="48"/>
                    <a:pt x="1204" y="28"/>
                  </a:cubicBezTo>
                  <a:cubicBezTo>
                    <a:pt x="1204" y="28"/>
                    <a:pt x="1624" y="0"/>
                    <a:pt x="1452" y="304"/>
                  </a:cubicBezTo>
                  <a:cubicBezTo>
                    <a:pt x="1452" y="304"/>
                    <a:pt x="1252" y="616"/>
                    <a:pt x="1376" y="704"/>
                  </a:cubicBezTo>
                  <a:lnTo>
                    <a:pt x="0" y="704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5" name="组合 54"/>
            <p:cNvGrpSpPr/>
            <p:nvPr userDrawn="1">
              <p:custDataLst>
                <p:tags r:id="rId30"/>
              </p:custDataLst>
            </p:nvPr>
          </p:nvGrpSpPr>
          <p:grpSpPr>
            <a:xfrm>
              <a:off x="4359" y="8442"/>
              <a:ext cx="2919" cy="2382"/>
              <a:chOff x="2753955" y="5356596"/>
              <a:chExt cx="1853474" cy="1512821"/>
            </a:xfrm>
            <a:solidFill>
              <a:schemeClr val="accent1"/>
            </a:solidFill>
          </p:grpSpPr>
          <p:sp>
            <p:nvSpPr>
              <p:cNvPr id="36" name="任意多边形 152"/>
              <p:cNvSpPr/>
              <p:nvPr>
                <p:custDataLst>
                  <p:tags r:id="rId31"/>
                </p:custDataLst>
              </p:nvPr>
            </p:nvSpPr>
            <p:spPr>
              <a:xfrm>
                <a:off x="2852811" y="5356596"/>
                <a:ext cx="778025" cy="1338207"/>
              </a:xfrm>
              <a:custGeom>
                <a:avLst/>
                <a:gdLst>
                  <a:gd name="connsiteX0" fmla="*/ 778025 w 778025"/>
                  <a:gd name="connsiteY0" fmla="*/ 0 h 1338207"/>
                  <a:gd name="connsiteX1" fmla="*/ 5411 w 778025"/>
                  <a:gd name="connsiteY1" fmla="*/ 1338207 h 1338207"/>
                  <a:gd name="connsiteX2" fmla="*/ 0 w 778025"/>
                  <a:gd name="connsiteY2" fmla="*/ 1270818 h 1338207"/>
                  <a:gd name="connsiteX3" fmla="*/ 716960 w 778025"/>
                  <a:gd name="connsiteY3" fmla="*/ 29008 h 1338207"/>
                  <a:gd name="connsiteX4" fmla="*/ 778025 w 778025"/>
                  <a:gd name="connsiteY4" fmla="*/ 0 h 13382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8025" h="1338207">
                    <a:moveTo>
                      <a:pt x="778025" y="0"/>
                    </a:moveTo>
                    <a:cubicBezTo>
                      <a:pt x="778025" y="0"/>
                      <a:pt x="778025" y="0"/>
                      <a:pt x="5411" y="1338207"/>
                    </a:cubicBezTo>
                    <a:cubicBezTo>
                      <a:pt x="1824" y="1317234"/>
                      <a:pt x="566" y="1293826"/>
                      <a:pt x="0" y="1270818"/>
                    </a:cubicBezTo>
                    <a:cubicBezTo>
                      <a:pt x="0" y="1270818"/>
                      <a:pt x="0" y="1270818"/>
                      <a:pt x="716960" y="29008"/>
                    </a:cubicBezTo>
                    <a:cubicBezTo>
                      <a:pt x="737168" y="17994"/>
                      <a:pt x="758069" y="7379"/>
                      <a:pt x="778025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任意多边形 151"/>
              <p:cNvSpPr/>
              <p:nvPr>
                <p:custDataLst>
                  <p:tags r:id="rId32"/>
                </p:custDataLst>
              </p:nvPr>
            </p:nvSpPr>
            <p:spPr>
              <a:xfrm>
                <a:off x="2911753" y="5361148"/>
                <a:ext cx="845438" cy="1440807"/>
              </a:xfrm>
              <a:custGeom>
                <a:avLst/>
                <a:gdLst>
                  <a:gd name="connsiteX0" fmla="*/ 845438 w 845438"/>
                  <a:gd name="connsiteY0" fmla="*/ 0 h 1440807"/>
                  <a:gd name="connsiteX1" fmla="*/ 13588 w 845438"/>
                  <a:gd name="connsiteY1" fmla="*/ 1440807 h 1440807"/>
                  <a:gd name="connsiteX2" fmla="*/ 0 w 845438"/>
                  <a:gd name="connsiteY2" fmla="*/ 1387583 h 1440807"/>
                  <a:gd name="connsiteX3" fmla="*/ 792550 w 845438"/>
                  <a:gd name="connsiteY3" fmla="*/ 14845 h 1440807"/>
                  <a:gd name="connsiteX4" fmla="*/ 845438 w 845438"/>
                  <a:gd name="connsiteY4" fmla="*/ 0 h 14408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45438" h="1440807">
                    <a:moveTo>
                      <a:pt x="845438" y="0"/>
                    </a:moveTo>
                    <a:cubicBezTo>
                      <a:pt x="845438" y="0"/>
                      <a:pt x="845438" y="0"/>
                      <a:pt x="13588" y="1440807"/>
                    </a:cubicBezTo>
                    <a:cubicBezTo>
                      <a:pt x="8240" y="1424484"/>
                      <a:pt x="3710" y="1406742"/>
                      <a:pt x="0" y="1387583"/>
                    </a:cubicBezTo>
                    <a:cubicBezTo>
                      <a:pt x="0" y="1387583"/>
                      <a:pt x="0" y="1387583"/>
                      <a:pt x="792550" y="14845"/>
                    </a:cubicBezTo>
                    <a:cubicBezTo>
                      <a:pt x="810998" y="8479"/>
                      <a:pt x="828628" y="3530"/>
                      <a:pt x="845438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任意多边形 150"/>
              <p:cNvSpPr/>
              <p:nvPr>
                <p:custDataLst>
                  <p:tags r:id="rId33"/>
                </p:custDataLst>
              </p:nvPr>
            </p:nvSpPr>
            <p:spPr>
              <a:xfrm>
                <a:off x="2802949" y="5372565"/>
                <a:ext cx="689682" cy="1194565"/>
              </a:xfrm>
              <a:custGeom>
                <a:avLst/>
                <a:gdLst>
                  <a:gd name="connsiteX0" fmla="*/ 689682 w 689682"/>
                  <a:gd name="connsiteY0" fmla="*/ 0 h 1194565"/>
                  <a:gd name="connsiteX1" fmla="*/ 0 w 689682"/>
                  <a:gd name="connsiteY1" fmla="*/ 1194565 h 1194565"/>
                  <a:gd name="connsiteX2" fmla="*/ 4351 w 689682"/>
                  <a:gd name="connsiteY2" fmla="*/ 1110269 h 1194565"/>
                  <a:gd name="connsiteX3" fmla="*/ 618855 w 689682"/>
                  <a:gd name="connsiteY3" fmla="*/ 45917 h 1194565"/>
                  <a:gd name="connsiteX4" fmla="*/ 689682 w 689682"/>
                  <a:gd name="connsiteY4" fmla="*/ 0 h 1194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89682" h="1194565">
                    <a:moveTo>
                      <a:pt x="689682" y="0"/>
                    </a:moveTo>
                    <a:cubicBezTo>
                      <a:pt x="689682" y="0"/>
                      <a:pt x="689682" y="0"/>
                      <a:pt x="0" y="1194565"/>
                    </a:cubicBezTo>
                    <a:cubicBezTo>
                      <a:pt x="485" y="1166538"/>
                      <a:pt x="1663" y="1138911"/>
                      <a:pt x="4351" y="1110269"/>
                    </a:cubicBezTo>
                    <a:cubicBezTo>
                      <a:pt x="4351" y="1110269"/>
                      <a:pt x="4351" y="1110269"/>
                      <a:pt x="618855" y="45917"/>
                    </a:cubicBezTo>
                    <a:cubicBezTo>
                      <a:pt x="642316" y="29268"/>
                      <a:pt x="665653" y="14434"/>
                      <a:pt x="689682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任意多边形 149"/>
              <p:cNvSpPr/>
              <p:nvPr>
                <p:custDataLst>
                  <p:tags r:id="rId34"/>
                </p:custDataLst>
              </p:nvPr>
            </p:nvSpPr>
            <p:spPr>
              <a:xfrm>
                <a:off x="2981626" y="5381822"/>
                <a:ext cx="892612" cy="1487595"/>
              </a:xfrm>
              <a:custGeom>
                <a:avLst/>
                <a:gdLst>
                  <a:gd name="connsiteX0" fmla="*/ 892612 w 892612"/>
                  <a:gd name="connsiteY0" fmla="*/ 0 h 1487595"/>
                  <a:gd name="connsiteX1" fmla="*/ 99407 w 892612"/>
                  <a:gd name="connsiteY1" fmla="*/ 1373872 h 1487595"/>
                  <a:gd name="connsiteX2" fmla="*/ 33749 w 892612"/>
                  <a:gd name="connsiteY2" fmla="*/ 1487595 h 1487595"/>
                  <a:gd name="connsiteX3" fmla="*/ 8806 w 892612"/>
                  <a:gd name="connsiteY3" fmla="*/ 1487595 h 1487595"/>
                  <a:gd name="connsiteX4" fmla="*/ 0 w 892612"/>
                  <a:gd name="connsiteY4" fmla="*/ 1469290 h 1487595"/>
                  <a:gd name="connsiteX5" fmla="*/ 846279 w 892612"/>
                  <a:gd name="connsiteY5" fmla="*/ 3492 h 1487595"/>
                  <a:gd name="connsiteX6" fmla="*/ 892612 w 892612"/>
                  <a:gd name="connsiteY6" fmla="*/ 0 h 14875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92611" h="1487595">
                    <a:moveTo>
                      <a:pt x="892612" y="0"/>
                    </a:moveTo>
                    <a:cubicBezTo>
                      <a:pt x="892612" y="0"/>
                      <a:pt x="892612" y="0"/>
                      <a:pt x="99407" y="1373872"/>
                    </a:cubicBezTo>
                    <a:lnTo>
                      <a:pt x="33749" y="1487595"/>
                    </a:lnTo>
                    <a:lnTo>
                      <a:pt x="8806" y="1487595"/>
                    </a:lnTo>
                    <a:lnTo>
                      <a:pt x="0" y="1469290"/>
                    </a:lnTo>
                    <a:cubicBezTo>
                      <a:pt x="0" y="1469290"/>
                      <a:pt x="0" y="1469290"/>
                      <a:pt x="846279" y="3492"/>
                    </a:cubicBezTo>
                    <a:cubicBezTo>
                      <a:pt x="862269" y="1383"/>
                      <a:pt x="877440" y="691"/>
                      <a:pt x="892612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0" name="任意多边形 148"/>
              <p:cNvSpPr/>
              <p:nvPr>
                <p:custDataLst>
                  <p:tags r:id="rId35"/>
                </p:custDataLst>
              </p:nvPr>
            </p:nvSpPr>
            <p:spPr>
              <a:xfrm>
                <a:off x="3100041" y="5410660"/>
                <a:ext cx="883628" cy="1458756"/>
              </a:xfrm>
              <a:custGeom>
                <a:avLst/>
                <a:gdLst>
                  <a:gd name="connsiteX0" fmla="*/ 842213 w 883628"/>
                  <a:gd name="connsiteY0" fmla="*/ 0 h 1458756"/>
                  <a:gd name="connsiteX1" fmla="*/ 883628 w 883628"/>
                  <a:gd name="connsiteY1" fmla="*/ 5026 h 1458756"/>
                  <a:gd name="connsiteX2" fmla="*/ 67343 w 883628"/>
                  <a:gd name="connsiteY2" fmla="*/ 1418874 h 1458756"/>
                  <a:gd name="connsiteX3" fmla="*/ 44317 w 883628"/>
                  <a:gd name="connsiteY3" fmla="*/ 1458756 h 1458756"/>
                  <a:gd name="connsiteX4" fmla="*/ 0 w 883628"/>
                  <a:gd name="connsiteY4" fmla="*/ 1458756 h 1458756"/>
                  <a:gd name="connsiteX5" fmla="*/ 7196 w 883628"/>
                  <a:gd name="connsiteY5" fmla="*/ 1446291 h 1458756"/>
                  <a:gd name="connsiteX6" fmla="*/ 842213 w 883628"/>
                  <a:gd name="connsiteY6" fmla="*/ 0 h 14587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83628" h="1458756">
                    <a:moveTo>
                      <a:pt x="842213" y="0"/>
                    </a:moveTo>
                    <a:cubicBezTo>
                      <a:pt x="856563" y="731"/>
                      <a:pt x="870096" y="2879"/>
                      <a:pt x="883628" y="5026"/>
                    </a:cubicBezTo>
                    <a:cubicBezTo>
                      <a:pt x="883628" y="5026"/>
                      <a:pt x="883628" y="5026"/>
                      <a:pt x="67343" y="1418874"/>
                    </a:cubicBezTo>
                    <a:lnTo>
                      <a:pt x="44317" y="1458756"/>
                    </a:lnTo>
                    <a:lnTo>
                      <a:pt x="0" y="1458756"/>
                    </a:lnTo>
                    <a:lnTo>
                      <a:pt x="7196" y="1446291"/>
                    </a:lnTo>
                    <a:cubicBezTo>
                      <a:pt x="84672" y="1312099"/>
                      <a:pt x="291274" y="954254"/>
                      <a:pt x="842213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任意多边形 147"/>
              <p:cNvSpPr/>
              <p:nvPr>
                <p:custDataLst>
                  <p:tags r:id="rId36"/>
                </p:custDataLst>
              </p:nvPr>
            </p:nvSpPr>
            <p:spPr>
              <a:xfrm>
                <a:off x="2764377" y="5415763"/>
                <a:ext cx="576287" cy="998158"/>
              </a:xfrm>
              <a:custGeom>
                <a:avLst/>
                <a:gdLst>
                  <a:gd name="connsiteX0" fmla="*/ 576287 w 576287"/>
                  <a:gd name="connsiteY0" fmla="*/ 0 h 998158"/>
                  <a:gd name="connsiteX1" fmla="*/ 0 w 576287"/>
                  <a:gd name="connsiteY1" fmla="*/ 998158 h 998158"/>
                  <a:gd name="connsiteX2" fmla="*/ 22426 w 576287"/>
                  <a:gd name="connsiteY2" fmla="*/ 882555 h 998158"/>
                  <a:gd name="connsiteX3" fmla="*/ 487385 w 576287"/>
                  <a:gd name="connsiteY3" fmla="*/ 77223 h 998158"/>
                  <a:gd name="connsiteX4" fmla="*/ 576287 w 576287"/>
                  <a:gd name="connsiteY4" fmla="*/ 0 h 9981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6287" h="998157">
                    <a:moveTo>
                      <a:pt x="576287" y="0"/>
                    </a:moveTo>
                    <a:cubicBezTo>
                      <a:pt x="576287" y="0"/>
                      <a:pt x="576287" y="0"/>
                      <a:pt x="0" y="998158"/>
                    </a:cubicBezTo>
                    <a:cubicBezTo>
                      <a:pt x="4726" y="961188"/>
                      <a:pt x="12474" y="922181"/>
                      <a:pt x="22426" y="882555"/>
                    </a:cubicBezTo>
                    <a:cubicBezTo>
                      <a:pt x="22426" y="882555"/>
                      <a:pt x="22426" y="882555"/>
                      <a:pt x="487385" y="77223"/>
                    </a:cubicBezTo>
                    <a:cubicBezTo>
                      <a:pt x="516725" y="48792"/>
                      <a:pt x="546632" y="22578"/>
                      <a:pt x="576287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任意多边形 146"/>
              <p:cNvSpPr/>
              <p:nvPr>
                <p:custDataLst>
                  <p:tags r:id="rId37"/>
                </p:custDataLst>
              </p:nvPr>
            </p:nvSpPr>
            <p:spPr>
              <a:xfrm>
                <a:off x="3227072" y="5446910"/>
                <a:ext cx="857794" cy="1422506"/>
              </a:xfrm>
              <a:custGeom>
                <a:avLst/>
                <a:gdLst>
                  <a:gd name="connsiteX0" fmla="*/ 821284 w 857794"/>
                  <a:gd name="connsiteY0" fmla="*/ 0 h 1422506"/>
                  <a:gd name="connsiteX1" fmla="*/ 857794 w 857794"/>
                  <a:gd name="connsiteY1" fmla="*/ 13522 h 1422506"/>
                  <a:gd name="connsiteX2" fmla="*/ 108221 w 857794"/>
                  <a:gd name="connsiteY2" fmla="*/ 1311821 h 1422506"/>
                  <a:gd name="connsiteX3" fmla="*/ 44317 w 857794"/>
                  <a:gd name="connsiteY3" fmla="*/ 1422506 h 1422506"/>
                  <a:gd name="connsiteX4" fmla="*/ 0 w 857794"/>
                  <a:gd name="connsiteY4" fmla="*/ 1422506 h 1422506"/>
                  <a:gd name="connsiteX5" fmla="*/ 31019 w 857794"/>
                  <a:gd name="connsiteY5" fmla="*/ 1368778 h 1422506"/>
                  <a:gd name="connsiteX6" fmla="*/ 821284 w 857794"/>
                  <a:gd name="connsiteY6" fmla="*/ 0 h 14225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57794" h="1422506">
                    <a:moveTo>
                      <a:pt x="821284" y="0"/>
                    </a:moveTo>
                    <a:cubicBezTo>
                      <a:pt x="833999" y="3563"/>
                      <a:pt x="845897" y="8543"/>
                      <a:pt x="857794" y="13522"/>
                    </a:cubicBezTo>
                    <a:cubicBezTo>
                      <a:pt x="857794" y="13522"/>
                      <a:pt x="857794" y="13522"/>
                      <a:pt x="108221" y="1311821"/>
                    </a:cubicBezTo>
                    <a:lnTo>
                      <a:pt x="44317" y="1422506"/>
                    </a:lnTo>
                    <a:lnTo>
                      <a:pt x="0" y="1422506"/>
                    </a:lnTo>
                    <a:lnTo>
                      <a:pt x="31019" y="1368778"/>
                    </a:lnTo>
                    <a:cubicBezTo>
                      <a:pt x="143914" y="1173238"/>
                      <a:pt x="369704" y="782159"/>
                      <a:pt x="82128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任意多边形 145"/>
              <p:cNvSpPr/>
              <p:nvPr>
                <p:custDataLst>
                  <p:tags r:id="rId38"/>
                </p:custDataLst>
              </p:nvPr>
            </p:nvSpPr>
            <p:spPr>
              <a:xfrm>
                <a:off x="3356055" y="5497094"/>
                <a:ext cx="823913" cy="1372323"/>
              </a:xfrm>
              <a:custGeom>
                <a:avLst/>
                <a:gdLst>
                  <a:gd name="connsiteX0" fmla="*/ 792311 w 823913"/>
                  <a:gd name="connsiteY0" fmla="*/ 0 h 1372323"/>
                  <a:gd name="connsiteX1" fmla="*/ 793696 w 823913"/>
                  <a:gd name="connsiteY1" fmla="*/ 800 h 1372323"/>
                  <a:gd name="connsiteX2" fmla="*/ 823913 w 823913"/>
                  <a:gd name="connsiteY2" fmla="*/ 22024 h 1372323"/>
                  <a:gd name="connsiteX3" fmla="*/ 77036 w 823913"/>
                  <a:gd name="connsiteY3" fmla="*/ 1315653 h 1372323"/>
                  <a:gd name="connsiteX4" fmla="*/ 44317 w 823913"/>
                  <a:gd name="connsiteY4" fmla="*/ 1372323 h 1372323"/>
                  <a:gd name="connsiteX5" fmla="*/ 0 w 823913"/>
                  <a:gd name="connsiteY5" fmla="*/ 1372323 h 1372323"/>
                  <a:gd name="connsiteX6" fmla="*/ 44515 w 823913"/>
                  <a:gd name="connsiteY6" fmla="*/ 1295221 h 1372323"/>
                  <a:gd name="connsiteX7" fmla="*/ 792311 w 823913"/>
                  <a:gd name="connsiteY7" fmla="*/ 0 h 13723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823913" h="1372323">
                    <a:moveTo>
                      <a:pt x="792311" y="0"/>
                    </a:moveTo>
                    <a:cubicBezTo>
                      <a:pt x="793004" y="400"/>
                      <a:pt x="793004" y="400"/>
                      <a:pt x="793696" y="800"/>
                    </a:cubicBezTo>
                    <a:cubicBezTo>
                      <a:pt x="804083" y="6797"/>
                      <a:pt x="814344" y="14611"/>
                      <a:pt x="823913" y="22024"/>
                    </a:cubicBezTo>
                    <a:cubicBezTo>
                      <a:pt x="823913" y="22024"/>
                      <a:pt x="823913" y="22024"/>
                      <a:pt x="77036" y="1315653"/>
                    </a:cubicBezTo>
                    <a:lnTo>
                      <a:pt x="44317" y="1372323"/>
                    </a:lnTo>
                    <a:lnTo>
                      <a:pt x="0" y="1372323"/>
                    </a:lnTo>
                    <a:lnTo>
                      <a:pt x="44515" y="1295221"/>
                    </a:lnTo>
                    <a:cubicBezTo>
                      <a:pt x="170443" y="1077107"/>
                      <a:pt x="394316" y="689348"/>
                      <a:pt x="792311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任意多边形 144"/>
              <p:cNvSpPr/>
              <p:nvPr>
                <p:custDataLst>
                  <p:tags r:id="rId39"/>
                </p:custDataLst>
              </p:nvPr>
            </p:nvSpPr>
            <p:spPr>
              <a:xfrm>
                <a:off x="2753955" y="5509416"/>
                <a:ext cx="403655" cy="699151"/>
              </a:xfrm>
              <a:custGeom>
                <a:avLst/>
                <a:gdLst>
                  <a:gd name="connsiteX0" fmla="*/ 403655 w 403655"/>
                  <a:gd name="connsiteY0" fmla="*/ 0 h 699151"/>
                  <a:gd name="connsiteX1" fmla="*/ 0 w 403655"/>
                  <a:gd name="connsiteY1" fmla="*/ 699151 h 699151"/>
                  <a:gd name="connsiteX2" fmla="*/ 82792 w 403655"/>
                  <a:gd name="connsiteY2" fmla="*/ 478990 h 699151"/>
                  <a:gd name="connsiteX3" fmla="*/ 254386 w 403655"/>
                  <a:gd name="connsiteY3" fmla="*/ 181780 h 699151"/>
                  <a:gd name="connsiteX4" fmla="*/ 403655 w 403655"/>
                  <a:gd name="connsiteY4" fmla="*/ 0 h 699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03655" h="699151">
                    <a:moveTo>
                      <a:pt x="403655" y="0"/>
                    </a:moveTo>
                    <a:cubicBezTo>
                      <a:pt x="403655" y="0"/>
                      <a:pt x="403655" y="0"/>
                      <a:pt x="0" y="699151"/>
                    </a:cubicBezTo>
                    <a:cubicBezTo>
                      <a:pt x="20719" y="628083"/>
                      <a:pt x="48861" y="553752"/>
                      <a:pt x="82792" y="478990"/>
                    </a:cubicBezTo>
                    <a:cubicBezTo>
                      <a:pt x="82792" y="478990"/>
                      <a:pt x="82792" y="478990"/>
                      <a:pt x="254386" y="181780"/>
                    </a:cubicBezTo>
                    <a:cubicBezTo>
                      <a:pt x="302167" y="115014"/>
                      <a:pt x="352467" y="53477"/>
                      <a:pt x="403655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任意多边形 143"/>
              <p:cNvSpPr/>
              <p:nvPr>
                <p:custDataLst>
                  <p:tags r:id="rId40"/>
                </p:custDataLst>
              </p:nvPr>
            </p:nvSpPr>
            <p:spPr>
              <a:xfrm>
                <a:off x="3485039" y="5558808"/>
                <a:ext cx="783375" cy="1310608"/>
              </a:xfrm>
              <a:custGeom>
                <a:avLst/>
                <a:gdLst>
                  <a:gd name="connsiteX0" fmla="*/ 756680 w 783375"/>
                  <a:gd name="connsiteY0" fmla="*/ 0 h 1310608"/>
                  <a:gd name="connsiteX1" fmla="*/ 783375 w 783375"/>
                  <a:gd name="connsiteY1" fmla="*/ 30523 h 1310608"/>
                  <a:gd name="connsiteX2" fmla="*/ 50163 w 783375"/>
                  <a:gd name="connsiteY2" fmla="*/ 1300484 h 1310608"/>
                  <a:gd name="connsiteX3" fmla="*/ 44318 w 783375"/>
                  <a:gd name="connsiteY3" fmla="*/ 1310608 h 1310608"/>
                  <a:gd name="connsiteX4" fmla="*/ 0 w 783375"/>
                  <a:gd name="connsiteY4" fmla="*/ 1310608 h 1310608"/>
                  <a:gd name="connsiteX5" fmla="*/ 14449 w 783375"/>
                  <a:gd name="connsiteY5" fmla="*/ 1285582 h 1310608"/>
                  <a:gd name="connsiteX6" fmla="*/ 756680 w 783375"/>
                  <a:gd name="connsiteY6" fmla="*/ 0 h 13106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83375" h="1310608">
                    <a:moveTo>
                      <a:pt x="756680" y="0"/>
                    </a:moveTo>
                    <a:cubicBezTo>
                      <a:pt x="766124" y="9230"/>
                      <a:pt x="775567" y="18460"/>
                      <a:pt x="783375" y="30523"/>
                    </a:cubicBezTo>
                    <a:cubicBezTo>
                      <a:pt x="783375" y="30523"/>
                      <a:pt x="783375" y="30523"/>
                      <a:pt x="50163" y="1300484"/>
                    </a:cubicBezTo>
                    <a:lnTo>
                      <a:pt x="44318" y="1310608"/>
                    </a:lnTo>
                    <a:lnTo>
                      <a:pt x="0" y="1310608"/>
                    </a:lnTo>
                    <a:lnTo>
                      <a:pt x="14449" y="1285582"/>
                    </a:lnTo>
                    <a:cubicBezTo>
                      <a:pt x="139440" y="1069091"/>
                      <a:pt x="361647" y="684218"/>
                      <a:pt x="756680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任意多边形 142"/>
              <p:cNvSpPr/>
              <p:nvPr>
                <p:custDataLst>
                  <p:tags r:id="rId41"/>
                </p:custDataLst>
              </p:nvPr>
            </p:nvSpPr>
            <p:spPr>
              <a:xfrm>
                <a:off x="3614023" y="5630782"/>
                <a:ext cx="736081" cy="1238634"/>
              </a:xfrm>
              <a:custGeom>
                <a:avLst/>
                <a:gdLst>
                  <a:gd name="connsiteX0" fmla="*/ 715126 w 736081"/>
                  <a:gd name="connsiteY0" fmla="*/ 0 h 1238634"/>
                  <a:gd name="connsiteX1" fmla="*/ 736081 w 736081"/>
                  <a:gd name="connsiteY1" fmla="*/ 40464 h 1238634"/>
                  <a:gd name="connsiteX2" fmla="*/ 96173 w 736081"/>
                  <a:gd name="connsiteY2" fmla="*/ 1148817 h 1238634"/>
                  <a:gd name="connsiteX3" fmla="*/ 44317 w 736081"/>
                  <a:gd name="connsiteY3" fmla="*/ 1238634 h 1238634"/>
                  <a:gd name="connsiteX4" fmla="*/ 0 w 736081"/>
                  <a:gd name="connsiteY4" fmla="*/ 1238634 h 1238634"/>
                  <a:gd name="connsiteX5" fmla="*/ 46707 w 736081"/>
                  <a:gd name="connsiteY5" fmla="*/ 1157736 h 1238634"/>
                  <a:gd name="connsiteX6" fmla="*/ 715126 w 736081"/>
                  <a:gd name="connsiteY6" fmla="*/ 0 h 12386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6081" h="1238634">
                    <a:moveTo>
                      <a:pt x="715126" y="0"/>
                    </a:moveTo>
                    <a:cubicBezTo>
                      <a:pt x="722930" y="12070"/>
                      <a:pt x="729915" y="25558"/>
                      <a:pt x="736081" y="40464"/>
                    </a:cubicBezTo>
                    <a:cubicBezTo>
                      <a:pt x="736081" y="40464"/>
                      <a:pt x="736081" y="40464"/>
                      <a:pt x="96173" y="1148817"/>
                    </a:cubicBezTo>
                    <a:lnTo>
                      <a:pt x="44317" y="1238634"/>
                    </a:lnTo>
                    <a:lnTo>
                      <a:pt x="0" y="1238634"/>
                    </a:lnTo>
                    <a:lnTo>
                      <a:pt x="46707" y="1157736"/>
                    </a:lnTo>
                    <a:cubicBezTo>
                      <a:pt x="176245" y="933368"/>
                      <a:pt x="383507" y="574381"/>
                      <a:pt x="715126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任意多边形 141"/>
              <p:cNvSpPr/>
              <p:nvPr>
                <p:custDataLst>
                  <p:tags r:id="rId42"/>
                </p:custDataLst>
              </p:nvPr>
            </p:nvSpPr>
            <p:spPr>
              <a:xfrm>
                <a:off x="3743006" y="5718881"/>
                <a:ext cx="680330" cy="1150536"/>
              </a:xfrm>
              <a:custGeom>
                <a:avLst/>
                <a:gdLst>
                  <a:gd name="connsiteX0" fmla="*/ 664262 w 680330"/>
                  <a:gd name="connsiteY0" fmla="*/ 0 h 1150536"/>
                  <a:gd name="connsiteX1" fmla="*/ 680330 w 680330"/>
                  <a:gd name="connsiteY1" fmla="*/ 48930 h 1150536"/>
                  <a:gd name="connsiteX2" fmla="*/ 75412 w 680330"/>
                  <a:gd name="connsiteY2" fmla="*/ 1096678 h 1150536"/>
                  <a:gd name="connsiteX3" fmla="*/ 44317 w 680330"/>
                  <a:gd name="connsiteY3" fmla="*/ 1150536 h 1150536"/>
                  <a:gd name="connsiteX4" fmla="*/ 0 w 680330"/>
                  <a:gd name="connsiteY4" fmla="*/ 1150536 h 1150536"/>
                  <a:gd name="connsiteX5" fmla="*/ 23987 w 680330"/>
                  <a:gd name="connsiteY5" fmla="*/ 1108989 h 1150536"/>
                  <a:gd name="connsiteX6" fmla="*/ 664262 w 680330"/>
                  <a:gd name="connsiteY6" fmla="*/ 0 h 11505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0330" h="1150536">
                    <a:moveTo>
                      <a:pt x="664262" y="0"/>
                    </a:moveTo>
                    <a:cubicBezTo>
                      <a:pt x="670436" y="14894"/>
                      <a:pt x="675792" y="31204"/>
                      <a:pt x="680330" y="48930"/>
                    </a:cubicBezTo>
                    <a:cubicBezTo>
                      <a:pt x="680330" y="48930"/>
                      <a:pt x="680330" y="48930"/>
                      <a:pt x="75412" y="1096678"/>
                    </a:cubicBezTo>
                    <a:lnTo>
                      <a:pt x="44317" y="1150536"/>
                    </a:lnTo>
                    <a:lnTo>
                      <a:pt x="0" y="1150536"/>
                    </a:lnTo>
                    <a:lnTo>
                      <a:pt x="23987" y="1108989"/>
                    </a:lnTo>
                    <a:cubicBezTo>
                      <a:pt x="148072" y="894069"/>
                      <a:pt x="346606" y="550196"/>
                      <a:pt x="664262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任意多边形 140"/>
              <p:cNvSpPr/>
              <p:nvPr>
                <p:custDataLst>
                  <p:tags r:id="rId43"/>
                </p:custDataLst>
              </p:nvPr>
            </p:nvSpPr>
            <p:spPr>
              <a:xfrm>
                <a:off x="3870035" y="5819324"/>
                <a:ext cx="614984" cy="1050093"/>
              </a:xfrm>
              <a:custGeom>
                <a:avLst/>
                <a:gdLst>
                  <a:gd name="connsiteX0" fmla="*/ 606271 w 614984"/>
                  <a:gd name="connsiteY0" fmla="*/ 0 h 1050093"/>
                  <a:gd name="connsiteX1" fmla="*/ 614984 w 614984"/>
                  <a:gd name="connsiteY1" fmla="*/ 61668 h 1050093"/>
                  <a:gd name="connsiteX2" fmla="*/ 115513 w 614984"/>
                  <a:gd name="connsiteY2" fmla="*/ 926777 h 1050093"/>
                  <a:gd name="connsiteX3" fmla="*/ 44317 w 614984"/>
                  <a:gd name="connsiteY3" fmla="*/ 1050093 h 1050093"/>
                  <a:gd name="connsiteX4" fmla="*/ 0 w 614984"/>
                  <a:gd name="connsiteY4" fmla="*/ 1050093 h 1050093"/>
                  <a:gd name="connsiteX5" fmla="*/ 5653 w 614984"/>
                  <a:gd name="connsiteY5" fmla="*/ 1040301 h 1050093"/>
                  <a:gd name="connsiteX6" fmla="*/ 606271 w 614984"/>
                  <a:gd name="connsiteY6" fmla="*/ 0 h 10500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14984" h="1050093">
                    <a:moveTo>
                      <a:pt x="606271" y="0"/>
                    </a:moveTo>
                    <a:cubicBezTo>
                      <a:pt x="610685" y="19540"/>
                      <a:pt x="613590" y="40096"/>
                      <a:pt x="614984" y="61668"/>
                    </a:cubicBezTo>
                    <a:cubicBezTo>
                      <a:pt x="614984" y="61668"/>
                      <a:pt x="614984" y="61668"/>
                      <a:pt x="115513" y="926777"/>
                    </a:cubicBezTo>
                    <a:lnTo>
                      <a:pt x="44317" y="1050093"/>
                    </a:lnTo>
                    <a:lnTo>
                      <a:pt x="0" y="1050093"/>
                    </a:lnTo>
                    <a:lnTo>
                      <a:pt x="5653" y="1040301"/>
                    </a:lnTo>
                    <a:cubicBezTo>
                      <a:pt x="122052" y="838692"/>
                      <a:pt x="308290" y="516118"/>
                      <a:pt x="606271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9" name="任意多边形 139"/>
              <p:cNvSpPr/>
              <p:nvPr>
                <p:custDataLst>
                  <p:tags r:id="rId44"/>
                </p:custDataLst>
              </p:nvPr>
            </p:nvSpPr>
            <p:spPr>
              <a:xfrm>
                <a:off x="3999017" y="5938200"/>
                <a:ext cx="538932" cy="931217"/>
              </a:xfrm>
              <a:custGeom>
                <a:avLst/>
                <a:gdLst>
                  <a:gd name="connsiteX0" fmla="*/ 537639 w 538932"/>
                  <a:gd name="connsiteY0" fmla="*/ 0 h 931217"/>
                  <a:gd name="connsiteX1" fmla="*/ 537322 w 538932"/>
                  <a:gd name="connsiteY1" fmla="*/ 77309 h 931217"/>
                  <a:gd name="connsiteX2" fmla="*/ 98704 w 538932"/>
                  <a:gd name="connsiteY2" fmla="*/ 837017 h 931217"/>
                  <a:gd name="connsiteX3" fmla="*/ 44318 w 538932"/>
                  <a:gd name="connsiteY3" fmla="*/ 931217 h 931217"/>
                  <a:gd name="connsiteX4" fmla="*/ 0 w 538932"/>
                  <a:gd name="connsiteY4" fmla="*/ 931217 h 931217"/>
                  <a:gd name="connsiteX5" fmla="*/ 50362 w 538932"/>
                  <a:gd name="connsiteY5" fmla="*/ 843989 h 931217"/>
                  <a:gd name="connsiteX6" fmla="*/ 537639 w 538932"/>
                  <a:gd name="connsiteY6" fmla="*/ 0 h 9312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38932" h="931217">
                    <a:moveTo>
                      <a:pt x="537639" y="0"/>
                    </a:moveTo>
                    <a:cubicBezTo>
                      <a:pt x="539590" y="23807"/>
                      <a:pt x="539211" y="50049"/>
                      <a:pt x="537322" y="77309"/>
                    </a:cubicBezTo>
                    <a:cubicBezTo>
                      <a:pt x="537322" y="77309"/>
                      <a:pt x="537322" y="77309"/>
                      <a:pt x="98704" y="837017"/>
                    </a:cubicBezTo>
                    <a:lnTo>
                      <a:pt x="44318" y="931217"/>
                    </a:lnTo>
                    <a:lnTo>
                      <a:pt x="0" y="931217"/>
                    </a:lnTo>
                    <a:lnTo>
                      <a:pt x="50362" y="843989"/>
                    </a:lnTo>
                    <a:cubicBezTo>
                      <a:pt x="156981" y="659318"/>
                      <a:pt x="312064" y="390707"/>
                      <a:pt x="537639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0" name="任意多边形 138"/>
              <p:cNvSpPr/>
              <p:nvPr>
                <p:custDataLst>
                  <p:tags r:id="rId45"/>
                </p:custDataLst>
              </p:nvPr>
            </p:nvSpPr>
            <p:spPr>
              <a:xfrm>
                <a:off x="4128002" y="6080530"/>
                <a:ext cx="455464" cy="788887"/>
              </a:xfrm>
              <a:custGeom>
                <a:avLst/>
                <a:gdLst>
                  <a:gd name="connsiteX0" fmla="*/ 455464 w 455464"/>
                  <a:gd name="connsiteY0" fmla="*/ 0 h 788887"/>
                  <a:gd name="connsiteX1" fmla="*/ 440416 w 455464"/>
                  <a:gd name="connsiteY1" fmla="*/ 102823 h 788887"/>
                  <a:gd name="connsiteX2" fmla="*/ 88431 w 455464"/>
                  <a:gd name="connsiteY2" fmla="*/ 712479 h 788887"/>
                  <a:gd name="connsiteX3" fmla="*/ 44317 w 455464"/>
                  <a:gd name="connsiteY3" fmla="*/ 788887 h 788887"/>
                  <a:gd name="connsiteX4" fmla="*/ 0 w 455464"/>
                  <a:gd name="connsiteY4" fmla="*/ 788887 h 788887"/>
                  <a:gd name="connsiteX5" fmla="*/ 35594 w 455464"/>
                  <a:gd name="connsiteY5" fmla="*/ 727235 h 788887"/>
                  <a:gd name="connsiteX6" fmla="*/ 455464 w 455464"/>
                  <a:gd name="connsiteY6" fmla="*/ 0 h 7888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55463" h="788887">
                    <a:moveTo>
                      <a:pt x="455464" y="0"/>
                    </a:moveTo>
                    <a:cubicBezTo>
                      <a:pt x="451686" y="33729"/>
                      <a:pt x="447216" y="67059"/>
                      <a:pt x="440416" y="102823"/>
                    </a:cubicBezTo>
                    <a:cubicBezTo>
                      <a:pt x="440416" y="102823"/>
                      <a:pt x="440416" y="102823"/>
                      <a:pt x="88431" y="712479"/>
                    </a:cubicBezTo>
                    <a:lnTo>
                      <a:pt x="44317" y="788887"/>
                    </a:lnTo>
                    <a:lnTo>
                      <a:pt x="0" y="788887"/>
                    </a:lnTo>
                    <a:lnTo>
                      <a:pt x="35594" y="727235"/>
                    </a:lnTo>
                    <a:cubicBezTo>
                      <a:pt x="127465" y="568111"/>
                      <a:pt x="261094" y="336658"/>
                      <a:pt x="455464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任意多边形 137"/>
              <p:cNvSpPr/>
              <p:nvPr>
                <p:custDataLst>
                  <p:tags r:id="rId46"/>
                </p:custDataLst>
              </p:nvPr>
            </p:nvSpPr>
            <p:spPr>
              <a:xfrm>
                <a:off x="4256988" y="6262435"/>
                <a:ext cx="350441" cy="606982"/>
              </a:xfrm>
              <a:custGeom>
                <a:avLst/>
                <a:gdLst>
                  <a:gd name="connsiteX0" fmla="*/ 350441 w 350441"/>
                  <a:gd name="connsiteY0" fmla="*/ 0 h 606982"/>
                  <a:gd name="connsiteX1" fmla="*/ 302636 w 350441"/>
                  <a:gd name="connsiteY1" fmla="*/ 159559 h 606982"/>
                  <a:gd name="connsiteX2" fmla="*/ 92049 w 350441"/>
                  <a:gd name="connsiteY2" fmla="*/ 524307 h 606982"/>
                  <a:gd name="connsiteX3" fmla="*/ 44317 w 350441"/>
                  <a:gd name="connsiteY3" fmla="*/ 606982 h 606982"/>
                  <a:gd name="connsiteX4" fmla="*/ 0 w 350441"/>
                  <a:gd name="connsiteY4" fmla="*/ 606982 h 606982"/>
                  <a:gd name="connsiteX5" fmla="*/ 28827 w 350441"/>
                  <a:gd name="connsiteY5" fmla="*/ 557052 h 606982"/>
                  <a:gd name="connsiteX6" fmla="*/ 350441 w 350441"/>
                  <a:gd name="connsiteY6" fmla="*/ 0 h 6069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50441" h="606982">
                    <a:moveTo>
                      <a:pt x="350441" y="0"/>
                    </a:moveTo>
                    <a:cubicBezTo>
                      <a:pt x="338221" y="51550"/>
                      <a:pt x="322286" y="104737"/>
                      <a:pt x="302636" y="159559"/>
                    </a:cubicBezTo>
                    <a:cubicBezTo>
                      <a:pt x="302636" y="159559"/>
                      <a:pt x="302636" y="159559"/>
                      <a:pt x="92049" y="524307"/>
                    </a:cubicBezTo>
                    <a:lnTo>
                      <a:pt x="44317" y="606982"/>
                    </a:lnTo>
                    <a:lnTo>
                      <a:pt x="0" y="606982"/>
                    </a:lnTo>
                    <a:lnTo>
                      <a:pt x="28827" y="557052"/>
                    </a:lnTo>
                    <a:cubicBezTo>
                      <a:pt x="99198" y="435165"/>
                      <a:pt x="201556" y="257876"/>
                      <a:pt x="350441" y="0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任意多边形 136"/>
              <p:cNvSpPr/>
              <p:nvPr>
                <p:custDataLst>
                  <p:tags r:id="rId47"/>
                </p:custDataLst>
              </p:nvPr>
            </p:nvSpPr>
            <p:spPr>
              <a:xfrm>
                <a:off x="4384017" y="6554888"/>
                <a:ext cx="181594" cy="314529"/>
              </a:xfrm>
              <a:custGeom>
                <a:avLst/>
                <a:gdLst>
                  <a:gd name="connsiteX0" fmla="*/ 181594 w 181594"/>
                  <a:gd name="connsiteY0" fmla="*/ 0 h 314529"/>
                  <a:gd name="connsiteX1" fmla="*/ 100989 w 181594"/>
                  <a:gd name="connsiteY1" fmla="*/ 187001 h 314529"/>
                  <a:gd name="connsiteX2" fmla="*/ 44195 w 181594"/>
                  <a:gd name="connsiteY2" fmla="*/ 273100 h 314529"/>
                  <a:gd name="connsiteX3" fmla="*/ 9396 w 181594"/>
                  <a:gd name="connsiteY3" fmla="*/ 314529 h 314529"/>
                  <a:gd name="connsiteX4" fmla="*/ 0 w 181594"/>
                  <a:gd name="connsiteY4" fmla="*/ 314529 h 314529"/>
                  <a:gd name="connsiteX5" fmla="*/ 181594 w 181594"/>
                  <a:gd name="connsiteY5" fmla="*/ 0 h 314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1594" h="314529">
                    <a:moveTo>
                      <a:pt x="181594" y="0"/>
                    </a:moveTo>
                    <a:cubicBezTo>
                      <a:pt x="162164" y="64117"/>
                      <a:pt x="136056" y="126263"/>
                      <a:pt x="100989" y="187001"/>
                    </a:cubicBezTo>
                    <a:cubicBezTo>
                      <a:pt x="83455" y="217370"/>
                      <a:pt x="64497" y="245976"/>
                      <a:pt x="44195" y="273100"/>
                    </a:cubicBezTo>
                    <a:lnTo>
                      <a:pt x="9396" y="314529"/>
                    </a:lnTo>
                    <a:lnTo>
                      <a:pt x="0" y="314529"/>
                    </a:lnTo>
                    <a:lnTo>
                      <a:pt x="181594" y="0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1" name="组合 10"/>
          <p:cNvGrpSpPr/>
          <p:nvPr userDrawn="1">
            <p:custDataLst>
              <p:tags r:id="rId3"/>
            </p:custDataLst>
          </p:nvPr>
        </p:nvGrpSpPr>
        <p:grpSpPr>
          <a:xfrm>
            <a:off x="10436225" y="-8890"/>
            <a:ext cx="1755140" cy="1172845"/>
            <a:chOff x="14243" y="-25"/>
            <a:chExt cx="4956" cy="3312"/>
          </a:xfrm>
        </p:grpSpPr>
        <p:sp>
          <p:nvSpPr>
            <p:cNvPr id="13" name="Freeform 11"/>
            <p:cNvSpPr/>
            <p:nvPr userDrawn="1">
              <p:custDataLst>
                <p:tags r:id="rId9"/>
              </p:custDataLst>
            </p:nvPr>
          </p:nvSpPr>
          <p:spPr bwMode="auto">
            <a:xfrm>
              <a:off x="16525" y="0"/>
              <a:ext cx="2675" cy="2430"/>
            </a:xfrm>
            <a:custGeom>
              <a:avLst/>
              <a:gdLst>
                <a:gd name="T0" fmla="*/ 324 w 952"/>
                <a:gd name="T1" fmla="*/ 0 h 864"/>
                <a:gd name="T2" fmla="*/ 296 w 952"/>
                <a:gd name="T3" fmla="*/ 376 h 864"/>
                <a:gd name="T4" fmla="*/ 536 w 952"/>
                <a:gd name="T5" fmla="*/ 700 h 864"/>
                <a:gd name="T6" fmla="*/ 952 w 952"/>
                <a:gd name="T7" fmla="*/ 768 h 864"/>
                <a:gd name="T8" fmla="*/ 952 w 952"/>
                <a:gd name="T9" fmla="*/ 0 h 864"/>
                <a:gd name="T10" fmla="*/ 324 w 952"/>
                <a:gd name="T11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52" h="864">
                  <a:moveTo>
                    <a:pt x="324" y="0"/>
                  </a:moveTo>
                  <a:cubicBezTo>
                    <a:pt x="324" y="0"/>
                    <a:pt x="488" y="152"/>
                    <a:pt x="296" y="376"/>
                  </a:cubicBezTo>
                  <a:cubicBezTo>
                    <a:pt x="296" y="376"/>
                    <a:pt x="0" y="864"/>
                    <a:pt x="536" y="700"/>
                  </a:cubicBezTo>
                  <a:cubicBezTo>
                    <a:pt x="536" y="700"/>
                    <a:pt x="796" y="616"/>
                    <a:pt x="952" y="768"/>
                  </a:cubicBezTo>
                  <a:cubicBezTo>
                    <a:pt x="952" y="0"/>
                    <a:pt x="952" y="0"/>
                    <a:pt x="952" y="0"/>
                  </a:cubicBezTo>
                  <a:lnTo>
                    <a:pt x="32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4" name="组合 53"/>
            <p:cNvGrpSpPr/>
            <p:nvPr userDrawn="1">
              <p:custDataLst>
                <p:tags r:id="rId10"/>
              </p:custDataLst>
            </p:nvPr>
          </p:nvGrpSpPr>
          <p:grpSpPr>
            <a:xfrm>
              <a:off x="14243" y="-25"/>
              <a:ext cx="4133" cy="3313"/>
              <a:chOff x="9044119" y="-15877"/>
              <a:chExt cx="2624337" cy="2103905"/>
            </a:xfrm>
          </p:grpSpPr>
          <p:sp>
            <p:nvSpPr>
              <p:cNvPr id="63" name="任意多边形 122"/>
              <p:cNvSpPr/>
              <p:nvPr>
                <p:custDataLst>
                  <p:tags r:id="rId11"/>
                </p:custDataLst>
              </p:nvPr>
            </p:nvSpPr>
            <p:spPr>
              <a:xfrm>
                <a:off x="9044119" y="-15876"/>
                <a:ext cx="407785" cy="706307"/>
              </a:xfrm>
              <a:custGeom>
                <a:avLst/>
                <a:gdLst>
                  <a:gd name="connsiteX0" fmla="*/ 255661 w 302156"/>
                  <a:gd name="connsiteY0" fmla="*/ 0 h 523351"/>
                  <a:gd name="connsiteX1" fmla="*/ 302156 w 302156"/>
                  <a:gd name="connsiteY1" fmla="*/ 0 h 523351"/>
                  <a:gd name="connsiteX2" fmla="*/ 285876 w 302156"/>
                  <a:gd name="connsiteY2" fmla="*/ 28198 h 523351"/>
                  <a:gd name="connsiteX3" fmla="*/ 0 w 302156"/>
                  <a:gd name="connsiteY3" fmla="*/ 523351 h 523351"/>
                  <a:gd name="connsiteX4" fmla="*/ 86860 w 302156"/>
                  <a:gd name="connsiteY4" fmla="*/ 292372 h 523351"/>
                  <a:gd name="connsiteX5" fmla="*/ 207463 w 302156"/>
                  <a:gd name="connsiteY5" fmla="*/ 83480 h 523351"/>
                  <a:gd name="connsiteX6" fmla="*/ 255661 w 302156"/>
                  <a:gd name="connsiteY6" fmla="*/ 0 h 5233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02156" h="523351">
                    <a:moveTo>
                      <a:pt x="255661" y="0"/>
                    </a:moveTo>
                    <a:lnTo>
                      <a:pt x="302156" y="0"/>
                    </a:lnTo>
                    <a:lnTo>
                      <a:pt x="285876" y="28198"/>
                    </a:lnTo>
                    <a:cubicBezTo>
                      <a:pt x="223325" y="136541"/>
                      <a:pt x="132341" y="294130"/>
                      <a:pt x="0" y="523351"/>
                    </a:cubicBezTo>
                    <a:cubicBezTo>
                      <a:pt x="21737" y="448790"/>
                      <a:pt x="51262" y="370808"/>
                      <a:pt x="86860" y="292372"/>
                    </a:cubicBezTo>
                    <a:cubicBezTo>
                      <a:pt x="86860" y="292372"/>
                      <a:pt x="86860" y="292372"/>
                      <a:pt x="207463" y="83480"/>
                    </a:cubicBezTo>
                    <a:lnTo>
                      <a:pt x="255661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任意多边形 121"/>
              <p:cNvSpPr/>
              <p:nvPr>
                <p:custDataLst>
                  <p:tags r:id="rId12"/>
                </p:custDataLst>
              </p:nvPr>
            </p:nvSpPr>
            <p:spPr>
              <a:xfrm>
                <a:off x="9058874" y="-15876"/>
                <a:ext cx="575657" cy="997070"/>
              </a:xfrm>
              <a:custGeom>
                <a:avLst/>
                <a:gdLst>
                  <a:gd name="connsiteX0" fmla="*/ 380051 w 426544"/>
                  <a:gd name="connsiteY0" fmla="*/ 0 h 738797"/>
                  <a:gd name="connsiteX1" fmla="*/ 426544 w 426544"/>
                  <a:gd name="connsiteY1" fmla="*/ 0 h 738797"/>
                  <a:gd name="connsiteX2" fmla="*/ 408138 w 426544"/>
                  <a:gd name="connsiteY2" fmla="*/ 31881 h 738797"/>
                  <a:gd name="connsiteX3" fmla="*/ 0 w 426544"/>
                  <a:gd name="connsiteY3" fmla="*/ 738797 h 738797"/>
                  <a:gd name="connsiteX4" fmla="*/ 23528 w 426544"/>
                  <a:gd name="connsiteY4" fmla="*/ 617513 h 738797"/>
                  <a:gd name="connsiteX5" fmla="*/ 350321 w 426544"/>
                  <a:gd name="connsiteY5" fmla="*/ 51493 h 738797"/>
                  <a:gd name="connsiteX6" fmla="*/ 380051 w 426544"/>
                  <a:gd name="connsiteY6" fmla="*/ 0 h 7387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26544" h="738797">
                    <a:moveTo>
                      <a:pt x="380051" y="0"/>
                    </a:moveTo>
                    <a:lnTo>
                      <a:pt x="426544" y="0"/>
                    </a:lnTo>
                    <a:lnTo>
                      <a:pt x="408138" y="31881"/>
                    </a:lnTo>
                    <a:cubicBezTo>
                      <a:pt x="318835" y="186559"/>
                      <a:pt x="188939" y="411545"/>
                      <a:pt x="0" y="738797"/>
                    </a:cubicBezTo>
                    <a:cubicBezTo>
                      <a:pt x="4959" y="700009"/>
                      <a:pt x="13087" y="659086"/>
                      <a:pt x="23528" y="617513"/>
                    </a:cubicBezTo>
                    <a:cubicBezTo>
                      <a:pt x="23528" y="617513"/>
                      <a:pt x="23528" y="617513"/>
                      <a:pt x="350321" y="51493"/>
                    </a:cubicBezTo>
                    <a:lnTo>
                      <a:pt x="380051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5" name="任意多边形 120"/>
              <p:cNvSpPr/>
              <p:nvPr>
                <p:custDataLst>
                  <p:tags r:id="rId13"/>
                </p:custDataLst>
              </p:nvPr>
            </p:nvSpPr>
            <p:spPr>
              <a:xfrm>
                <a:off x="9113492" y="-15876"/>
                <a:ext cx="700903" cy="1213998"/>
              </a:xfrm>
              <a:custGeom>
                <a:avLst/>
                <a:gdLst>
                  <a:gd name="connsiteX0" fmla="*/ 472852 w 519347"/>
                  <a:gd name="connsiteY0" fmla="*/ 0 h 899534"/>
                  <a:gd name="connsiteX1" fmla="*/ 519347 w 519347"/>
                  <a:gd name="connsiteY1" fmla="*/ 0 h 899534"/>
                  <a:gd name="connsiteX2" fmla="*/ 488447 w 519347"/>
                  <a:gd name="connsiteY2" fmla="*/ 53520 h 899534"/>
                  <a:gd name="connsiteX3" fmla="*/ 0 w 519347"/>
                  <a:gd name="connsiteY3" fmla="*/ 899534 h 899534"/>
                  <a:gd name="connsiteX4" fmla="*/ 4566 w 519347"/>
                  <a:gd name="connsiteY4" fmla="*/ 811095 h 899534"/>
                  <a:gd name="connsiteX5" fmla="*/ 436464 w 519347"/>
                  <a:gd name="connsiteY5" fmla="*/ 63025 h 899534"/>
                  <a:gd name="connsiteX6" fmla="*/ 472852 w 519347"/>
                  <a:gd name="connsiteY6" fmla="*/ 0 h 8995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19347" h="899533">
                    <a:moveTo>
                      <a:pt x="472852" y="0"/>
                    </a:moveTo>
                    <a:lnTo>
                      <a:pt x="519347" y="0"/>
                    </a:lnTo>
                    <a:lnTo>
                      <a:pt x="488447" y="53520"/>
                    </a:lnTo>
                    <a:cubicBezTo>
                      <a:pt x="381572" y="238633"/>
                      <a:pt x="226117" y="507889"/>
                      <a:pt x="0" y="899534"/>
                    </a:cubicBezTo>
                    <a:cubicBezTo>
                      <a:pt x="510" y="870130"/>
                      <a:pt x="1746" y="841145"/>
                      <a:pt x="4566" y="811095"/>
                    </a:cubicBezTo>
                    <a:cubicBezTo>
                      <a:pt x="4566" y="811095"/>
                      <a:pt x="4566" y="811095"/>
                      <a:pt x="436464" y="63025"/>
                    </a:cubicBezTo>
                    <a:lnTo>
                      <a:pt x="472852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任意多边形 119"/>
              <p:cNvSpPr/>
              <p:nvPr>
                <p:custDataLst>
                  <p:tags r:id="rId14"/>
                </p:custDataLst>
              </p:nvPr>
            </p:nvSpPr>
            <p:spPr>
              <a:xfrm>
                <a:off x="9184090" y="-15876"/>
                <a:ext cx="812932" cy="1394769"/>
              </a:xfrm>
              <a:custGeom>
                <a:avLst/>
                <a:gdLst>
                  <a:gd name="connsiteX0" fmla="*/ 555861 w 602357"/>
                  <a:gd name="connsiteY0" fmla="*/ 0 h 1033480"/>
                  <a:gd name="connsiteX1" fmla="*/ 602357 w 602357"/>
                  <a:gd name="connsiteY1" fmla="*/ 0 h 1033480"/>
                  <a:gd name="connsiteX2" fmla="*/ 552857 w 602357"/>
                  <a:gd name="connsiteY2" fmla="*/ 85735 h 1033480"/>
                  <a:gd name="connsiteX3" fmla="*/ 5677 w 602357"/>
                  <a:gd name="connsiteY3" fmla="*/ 1033480 h 1033480"/>
                  <a:gd name="connsiteX4" fmla="*/ 0 w 602357"/>
                  <a:gd name="connsiteY4" fmla="*/ 962780 h 1033480"/>
                  <a:gd name="connsiteX5" fmla="*/ 503909 w 602357"/>
                  <a:gd name="connsiteY5" fmla="*/ 89985 h 1033480"/>
                  <a:gd name="connsiteX6" fmla="*/ 555861 w 602357"/>
                  <a:gd name="connsiteY6" fmla="*/ 0 h 10334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02357" h="1033480">
                    <a:moveTo>
                      <a:pt x="555861" y="0"/>
                    </a:moveTo>
                    <a:lnTo>
                      <a:pt x="602357" y="0"/>
                    </a:lnTo>
                    <a:lnTo>
                      <a:pt x="552857" y="85735"/>
                    </a:lnTo>
                    <a:cubicBezTo>
                      <a:pt x="433131" y="293108"/>
                      <a:pt x="258983" y="594741"/>
                      <a:pt x="5677" y="1033480"/>
                    </a:cubicBezTo>
                    <a:cubicBezTo>
                      <a:pt x="1914" y="1011477"/>
                      <a:pt x="594" y="986919"/>
                      <a:pt x="0" y="962780"/>
                    </a:cubicBezTo>
                    <a:cubicBezTo>
                      <a:pt x="0" y="962780"/>
                      <a:pt x="0" y="962780"/>
                      <a:pt x="503909" y="89985"/>
                    </a:cubicBezTo>
                    <a:lnTo>
                      <a:pt x="555861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任意多边形 118"/>
              <p:cNvSpPr/>
              <p:nvPr>
                <p:custDataLst>
                  <p:tags r:id="rId15"/>
                </p:custDataLst>
              </p:nvPr>
            </p:nvSpPr>
            <p:spPr>
              <a:xfrm>
                <a:off x="9267546" y="-15876"/>
                <a:ext cx="912104" cy="1546484"/>
              </a:xfrm>
              <a:custGeom>
                <a:avLst/>
                <a:gdLst>
                  <a:gd name="connsiteX0" fmla="*/ 629345 w 675840"/>
                  <a:gd name="connsiteY0" fmla="*/ 0 h 1145896"/>
                  <a:gd name="connsiteX1" fmla="*/ 675840 w 675840"/>
                  <a:gd name="connsiteY1" fmla="*/ 0 h 1145896"/>
                  <a:gd name="connsiteX2" fmla="*/ 673914 w 675840"/>
                  <a:gd name="connsiteY2" fmla="*/ 3335 h 1145896"/>
                  <a:gd name="connsiteX3" fmla="*/ 14256 w 675840"/>
                  <a:gd name="connsiteY3" fmla="*/ 1145896 h 1145896"/>
                  <a:gd name="connsiteX4" fmla="*/ 0 w 675840"/>
                  <a:gd name="connsiteY4" fmla="*/ 1090056 h 1145896"/>
                  <a:gd name="connsiteX5" fmla="*/ 618876 w 675840"/>
                  <a:gd name="connsiteY5" fmla="*/ 18132 h 1145896"/>
                  <a:gd name="connsiteX6" fmla="*/ 629345 w 675840"/>
                  <a:gd name="connsiteY6" fmla="*/ 0 h 1145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75840" h="1145896">
                    <a:moveTo>
                      <a:pt x="629345" y="0"/>
                    </a:moveTo>
                    <a:lnTo>
                      <a:pt x="675840" y="0"/>
                    </a:lnTo>
                    <a:lnTo>
                      <a:pt x="673914" y="3335"/>
                    </a:lnTo>
                    <a:cubicBezTo>
                      <a:pt x="546073" y="224762"/>
                      <a:pt x="341528" y="579044"/>
                      <a:pt x="14256" y="1145896"/>
                    </a:cubicBezTo>
                    <a:cubicBezTo>
                      <a:pt x="8645" y="1128771"/>
                      <a:pt x="3893" y="1110157"/>
                      <a:pt x="0" y="1090056"/>
                    </a:cubicBezTo>
                    <a:cubicBezTo>
                      <a:pt x="0" y="1090056"/>
                      <a:pt x="0" y="1090056"/>
                      <a:pt x="618876" y="18132"/>
                    </a:cubicBezTo>
                    <a:lnTo>
                      <a:pt x="629345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任意多边形 117"/>
              <p:cNvSpPr/>
              <p:nvPr>
                <p:custDataLst>
                  <p:tags r:id="rId16"/>
                </p:custDataLst>
              </p:nvPr>
            </p:nvSpPr>
            <p:spPr>
              <a:xfrm>
                <a:off x="9366478" y="-15876"/>
                <a:ext cx="995799" cy="1675374"/>
              </a:xfrm>
              <a:custGeom>
                <a:avLst/>
                <a:gdLst>
                  <a:gd name="connsiteX0" fmla="*/ 691359 w 737856"/>
                  <a:gd name="connsiteY0" fmla="*/ 0 h 1241399"/>
                  <a:gd name="connsiteX1" fmla="*/ 737856 w 737856"/>
                  <a:gd name="connsiteY1" fmla="*/ 0 h 1241399"/>
                  <a:gd name="connsiteX2" fmla="*/ 713003 w 737856"/>
                  <a:gd name="connsiteY2" fmla="*/ 43046 h 1241399"/>
                  <a:gd name="connsiteX3" fmla="*/ 21133 w 737856"/>
                  <a:gd name="connsiteY3" fmla="*/ 1241399 h 1241399"/>
                  <a:gd name="connsiteX4" fmla="*/ 0 w 737856"/>
                  <a:gd name="connsiteY4" fmla="*/ 1197470 h 1241399"/>
                  <a:gd name="connsiteX5" fmla="*/ 660831 w 737856"/>
                  <a:gd name="connsiteY5" fmla="*/ 52877 h 1241399"/>
                  <a:gd name="connsiteX6" fmla="*/ 691359 w 737856"/>
                  <a:gd name="connsiteY6" fmla="*/ 0 h 1241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7856" h="1241399">
                    <a:moveTo>
                      <a:pt x="691359" y="0"/>
                    </a:moveTo>
                    <a:lnTo>
                      <a:pt x="737856" y="0"/>
                    </a:lnTo>
                    <a:lnTo>
                      <a:pt x="713003" y="43046"/>
                    </a:lnTo>
                    <a:cubicBezTo>
                      <a:pt x="578920" y="275285"/>
                      <a:pt x="364386" y="646867"/>
                      <a:pt x="21133" y="1241399"/>
                    </a:cubicBezTo>
                    <a:cubicBezTo>
                      <a:pt x="13803" y="1227252"/>
                      <a:pt x="6472" y="1213104"/>
                      <a:pt x="0" y="1197470"/>
                    </a:cubicBezTo>
                    <a:cubicBezTo>
                      <a:pt x="0" y="1197470"/>
                      <a:pt x="0" y="1197470"/>
                      <a:pt x="660831" y="52877"/>
                    </a:cubicBezTo>
                    <a:lnTo>
                      <a:pt x="691359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9" name="任意多边形 116"/>
              <p:cNvSpPr/>
              <p:nvPr>
                <p:custDataLst>
                  <p:tags r:id="rId17"/>
                </p:custDataLst>
              </p:nvPr>
            </p:nvSpPr>
            <p:spPr>
              <a:xfrm>
                <a:off x="9478515" y="-15876"/>
                <a:ext cx="1066392" cy="1785584"/>
              </a:xfrm>
              <a:custGeom>
                <a:avLst/>
                <a:gdLst>
                  <a:gd name="connsiteX0" fmla="*/ 743667 w 790163"/>
                  <a:gd name="connsiteY0" fmla="*/ 0 h 1323061"/>
                  <a:gd name="connsiteX1" fmla="*/ 790163 w 790163"/>
                  <a:gd name="connsiteY1" fmla="*/ 0 h 1323061"/>
                  <a:gd name="connsiteX2" fmla="*/ 738294 w 790163"/>
                  <a:gd name="connsiteY2" fmla="*/ 89838 h 1323061"/>
                  <a:gd name="connsiteX3" fmla="*/ 26293 w 790163"/>
                  <a:gd name="connsiteY3" fmla="*/ 1323061 h 1323061"/>
                  <a:gd name="connsiteX4" fmla="*/ 0 w 790163"/>
                  <a:gd name="connsiteY4" fmla="*/ 1288068 h 1323061"/>
                  <a:gd name="connsiteX5" fmla="*/ 688336 w 790163"/>
                  <a:gd name="connsiteY5" fmla="*/ 95836 h 1323061"/>
                  <a:gd name="connsiteX6" fmla="*/ 743667 w 790163"/>
                  <a:gd name="connsiteY6" fmla="*/ 0 h 13230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90163" h="1323061">
                    <a:moveTo>
                      <a:pt x="743667" y="0"/>
                    </a:moveTo>
                    <a:lnTo>
                      <a:pt x="790163" y="0"/>
                    </a:lnTo>
                    <a:lnTo>
                      <a:pt x="738294" y="89838"/>
                    </a:lnTo>
                    <a:cubicBezTo>
                      <a:pt x="600310" y="328835"/>
                      <a:pt x="379534" y="711229"/>
                      <a:pt x="26293" y="1323061"/>
                    </a:cubicBezTo>
                    <a:cubicBezTo>
                      <a:pt x="17243" y="1311892"/>
                      <a:pt x="8193" y="1300723"/>
                      <a:pt x="0" y="1288068"/>
                    </a:cubicBezTo>
                    <a:cubicBezTo>
                      <a:pt x="0" y="1288068"/>
                      <a:pt x="0" y="1288068"/>
                      <a:pt x="688336" y="95836"/>
                    </a:cubicBezTo>
                    <a:lnTo>
                      <a:pt x="743667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0" name="任意多边形 115"/>
              <p:cNvSpPr/>
              <p:nvPr>
                <p:custDataLst>
                  <p:tags r:id="rId18"/>
                </p:custDataLst>
              </p:nvPr>
            </p:nvSpPr>
            <p:spPr>
              <a:xfrm>
                <a:off x="9598080" y="-15877"/>
                <a:ext cx="1126689" cy="1877994"/>
              </a:xfrm>
              <a:custGeom>
                <a:avLst/>
                <a:gdLst>
                  <a:gd name="connsiteX0" fmla="*/ 788345 w 834841"/>
                  <a:gd name="connsiteY0" fmla="*/ 0 h 1391534"/>
                  <a:gd name="connsiteX1" fmla="*/ 834841 w 834841"/>
                  <a:gd name="connsiteY1" fmla="*/ 0 h 1391534"/>
                  <a:gd name="connsiteX2" fmla="*/ 815980 w 834841"/>
                  <a:gd name="connsiteY2" fmla="*/ 32668 h 1391534"/>
                  <a:gd name="connsiteX3" fmla="*/ 31438 w 834841"/>
                  <a:gd name="connsiteY3" fmla="*/ 1391534 h 1391534"/>
                  <a:gd name="connsiteX4" fmla="*/ 0 w 834841"/>
                  <a:gd name="connsiteY4" fmla="*/ 1365455 h 1391534"/>
                  <a:gd name="connsiteX5" fmla="*/ 780748 w 834841"/>
                  <a:gd name="connsiteY5" fmla="*/ 13159 h 1391534"/>
                  <a:gd name="connsiteX6" fmla="*/ 788345 w 834841"/>
                  <a:gd name="connsiteY6" fmla="*/ 0 h 13915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34841" h="1391534">
                    <a:moveTo>
                      <a:pt x="788345" y="0"/>
                    </a:moveTo>
                    <a:lnTo>
                      <a:pt x="834841" y="0"/>
                    </a:lnTo>
                    <a:lnTo>
                      <a:pt x="815980" y="32668"/>
                    </a:lnTo>
                    <a:cubicBezTo>
                      <a:pt x="683864" y="261500"/>
                      <a:pt x="448991" y="668312"/>
                      <a:pt x="31438" y="1391534"/>
                    </a:cubicBezTo>
                    <a:cubicBezTo>
                      <a:pt x="20672" y="1383337"/>
                      <a:pt x="9907" y="1375139"/>
                      <a:pt x="0" y="1365455"/>
                    </a:cubicBezTo>
                    <a:cubicBezTo>
                      <a:pt x="0" y="1365455"/>
                      <a:pt x="0" y="1365455"/>
                      <a:pt x="780748" y="13159"/>
                    </a:cubicBezTo>
                    <a:lnTo>
                      <a:pt x="788345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1" name="任意多边形 114"/>
              <p:cNvSpPr/>
              <p:nvPr>
                <p:custDataLst>
                  <p:tags r:id="rId19"/>
                </p:custDataLst>
              </p:nvPr>
            </p:nvSpPr>
            <p:spPr>
              <a:xfrm>
                <a:off x="9730418" y="-15876"/>
                <a:ext cx="1176980" cy="1953062"/>
              </a:xfrm>
              <a:custGeom>
                <a:avLst/>
                <a:gdLst>
                  <a:gd name="connsiteX0" fmla="*/ 825609 w 872105"/>
                  <a:gd name="connsiteY0" fmla="*/ 0 h 1447157"/>
                  <a:gd name="connsiteX1" fmla="*/ 872105 w 872105"/>
                  <a:gd name="connsiteY1" fmla="*/ 0 h 1447157"/>
                  <a:gd name="connsiteX2" fmla="*/ 868689 w 872105"/>
                  <a:gd name="connsiteY2" fmla="*/ 5916 h 1447157"/>
                  <a:gd name="connsiteX3" fmla="*/ 36588 w 872105"/>
                  <a:gd name="connsiteY3" fmla="*/ 1447157 h 1447157"/>
                  <a:gd name="connsiteX4" fmla="*/ 1453 w 872105"/>
                  <a:gd name="connsiteY4" fmla="*/ 1430836 h 1447157"/>
                  <a:gd name="connsiteX5" fmla="*/ 0 w 872105"/>
                  <a:gd name="connsiteY5" fmla="*/ 1429997 h 1447157"/>
                  <a:gd name="connsiteX6" fmla="*/ 786405 w 872105"/>
                  <a:gd name="connsiteY6" fmla="*/ 67903 h 1447157"/>
                  <a:gd name="connsiteX7" fmla="*/ 825609 w 872105"/>
                  <a:gd name="connsiteY7" fmla="*/ 0 h 14471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872105" h="1447157">
                    <a:moveTo>
                      <a:pt x="825609" y="0"/>
                    </a:moveTo>
                    <a:lnTo>
                      <a:pt x="872105" y="0"/>
                    </a:lnTo>
                    <a:lnTo>
                      <a:pt x="868689" y="5916"/>
                    </a:lnTo>
                    <a:cubicBezTo>
                      <a:pt x="749817" y="211808"/>
                      <a:pt x="512074" y="623591"/>
                      <a:pt x="36588" y="1447157"/>
                    </a:cubicBezTo>
                    <a:cubicBezTo>
                      <a:pt x="24832" y="1442352"/>
                      <a:pt x="12350" y="1437128"/>
                      <a:pt x="1453" y="1430836"/>
                    </a:cubicBezTo>
                    <a:cubicBezTo>
                      <a:pt x="726" y="1430417"/>
                      <a:pt x="726" y="1430417"/>
                      <a:pt x="0" y="1429997"/>
                    </a:cubicBezTo>
                    <a:cubicBezTo>
                      <a:pt x="0" y="1429997"/>
                      <a:pt x="0" y="1429997"/>
                      <a:pt x="786405" y="67903"/>
                    </a:cubicBezTo>
                    <a:lnTo>
                      <a:pt x="825609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2" name="任意多边形 113"/>
              <p:cNvSpPr/>
              <p:nvPr>
                <p:custDataLst>
                  <p:tags r:id="rId20"/>
                </p:custDataLst>
              </p:nvPr>
            </p:nvSpPr>
            <p:spPr>
              <a:xfrm>
                <a:off x="9872180" y="-15876"/>
                <a:ext cx="1217844" cy="2011807"/>
              </a:xfrm>
              <a:custGeom>
                <a:avLst/>
                <a:gdLst>
                  <a:gd name="connsiteX0" fmla="*/ 855889 w 902384"/>
                  <a:gd name="connsiteY0" fmla="*/ 0 h 1490685"/>
                  <a:gd name="connsiteX1" fmla="*/ 902384 w 902384"/>
                  <a:gd name="connsiteY1" fmla="*/ 0 h 1490685"/>
                  <a:gd name="connsiteX2" fmla="*/ 897132 w 902384"/>
                  <a:gd name="connsiteY2" fmla="*/ 9096 h 1490685"/>
                  <a:gd name="connsiteX3" fmla="*/ 41736 w 902384"/>
                  <a:gd name="connsiteY3" fmla="*/ 1490685 h 1490685"/>
                  <a:gd name="connsiteX4" fmla="*/ 0 w 902384"/>
                  <a:gd name="connsiteY4" fmla="*/ 1482442 h 1490685"/>
                  <a:gd name="connsiteX5" fmla="*/ 780554 w 902384"/>
                  <a:gd name="connsiteY5" fmla="*/ 130483 h 1490685"/>
                  <a:gd name="connsiteX6" fmla="*/ 855889 w 902384"/>
                  <a:gd name="connsiteY6" fmla="*/ 0 h 149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902384" h="1490685">
                    <a:moveTo>
                      <a:pt x="855889" y="0"/>
                    </a:moveTo>
                    <a:lnTo>
                      <a:pt x="902384" y="0"/>
                    </a:lnTo>
                    <a:lnTo>
                      <a:pt x="897132" y="9096"/>
                    </a:lnTo>
                    <a:cubicBezTo>
                      <a:pt x="796618" y="183191"/>
                      <a:pt x="566871" y="581124"/>
                      <a:pt x="41736" y="1490685"/>
                    </a:cubicBezTo>
                    <a:cubicBezTo>
                      <a:pt x="26680" y="1489919"/>
                      <a:pt x="13340" y="1486181"/>
                      <a:pt x="0" y="1482442"/>
                    </a:cubicBezTo>
                    <a:cubicBezTo>
                      <a:pt x="0" y="1482442"/>
                      <a:pt x="0" y="1482442"/>
                      <a:pt x="780554" y="130483"/>
                    </a:cubicBezTo>
                    <a:lnTo>
                      <a:pt x="855889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任意多边形 112"/>
              <p:cNvSpPr/>
              <p:nvPr>
                <p:custDataLst>
                  <p:tags r:id="rId21"/>
                </p:custDataLst>
              </p:nvPr>
            </p:nvSpPr>
            <p:spPr>
              <a:xfrm>
                <a:off x="10022332" y="-15876"/>
                <a:ext cx="1250320" cy="2057325"/>
              </a:xfrm>
              <a:custGeom>
                <a:avLst/>
                <a:gdLst>
                  <a:gd name="connsiteX0" fmla="*/ 879952 w 926448"/>
                  <a:gd name="connsiteY0" fmla="*/ 0 h 1524413"/>
                  <a:gd name="connsiteX1" fmla="*/ 926448 w 926448"/>
                  <a:gd name="connsiteY1" fmla="*/ 0 h 1524413"/>
                  <a:gd name="connsiteX2" fmla="*/ 922230 w 926448"/>
                  <a:gd name="connsiteY2" fmla="*/ 7306 h 1524413"/>
                  <a:gd name="connsiteX3" fmla="*/ 47757 w 926448"/>
                  <a:gd name="connsiteY3" fmla="*/ 1521937 h 1524413"/>
                  <a:gd name="connsiteX4" fmla="*/ 0 w 926448"/>
                  <a:gd name="connsiteY4" fmla="*/ 1524123 h 1524413"/>
                  <a:gd name="connsiteX5" fmla="*/ 843482 w 926448"/>
                  <a:gd name="connsiteY5" fmla="*/ 63168 h 1524413"/>
                  <a:gd name="connsiteX6" fmla="*/ 879952 w 926448"/>
                  <a:gd name="connsiteY6" fmla="*/ 0 h 15244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926448" h="1524413">
                    <a:moveTo>
                      <a:pt x="879952" y="0"/>
                    </a:moveTo>
                    <a:lnTo>
                      <a:pt x="926448" y="0"/>
                    </a:lnTo>
                    <a:lnTo>
                      <a:pt x="922230" y="7306"/>
                    </a:lnTo>
                    <a:cubicBezTo>
                      <a:pt x="861671" y="112197"/>
                      <a:pt x="667882" y="447850"/>
                      <a:pt x="47757" y="1521937"/>
                    </a:cubicBezTo>
                    <a:cubicBezTo>
                      <a:pt x="30979" y="1524154"/>
                      <a:pt x="15060" y="1524882"/>
                      <a:pt x="0" y="1524123"/>
                    </a:cubicBezTo>
                    <a:cubicBezTo>
                      <a:pt x="0" y="1524123"/>
                      <a:pt x="0" y="1524123"/>
                      <a:pt x="843482" y="63168"/>
                    </a:cubicBezTo>
                    <a:lnTo>
                      <a:pt x="879952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4" name="任意多边形 111"/>
              <p:cNvSpPr/>
              <p:nvPr>
                <p:custDataLst>
                  <p:tags r:id="rId22"/>
                </p:custDataLst>
              </p:nvPr>
            </p:nvSpPr>
            <p:spPr>
              <a:xfrm>
                <a:off x="10185663" y="-2916"/>
                <a:ext cx="1222136" cy="2077396"/>
              </a:xfrm>
              <a:custGeom>
                <a:avLst/>
                <a:gdLst>
                  <a:gd name="connsiteX0" fmla="*/ 888707 w 905564"/>
                  <a:gd name="connsiteY0" fmla="*/ 0 h 1539285"/>
                  <a:gd name="connsiteX1" fmla="*/ 905564 w 905564"/>
                  <a:gd name="connsiteY1" fmla="*/ 51334 h 1539285"/>
                  <a:gd name="connsiteX2" fmla="*/ 52886 w 905564"/>
                  <a:gd name="connsiteY2" fmla="*/ 1528217 h 1539285"/>
                  <a:gd name="connsiteX3" fmla="*/ 0 w 905564"/>
                  <a:gd name="connsiteY3" fmla="*/ 1539285 h 1539285"/>
                  <a:gd name="connsiteX4" fmla="*/ 888707 w 905564"/>
                  <a:gd name="connsiteY4" fmla="*/ 0 h 15392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5564" h="1539285">
                    <a:moveTo>
                      <a:pt x="888707" y="0"/>
                    </a:moveTo>
                    <a:cubicBezTo>
                      <a:pt x="895184" y="15625"/>
                      <a:pt x="900803" y="32737"/>
                      <a:pt x="905564" y="51334"/>
                    </a:cubicBezTo>
                    <a:cubicBezTo>
                      <a:pt x="905564" y="51334"/>
                      <a:pt x="905564" y="51334"/>
                      <a:pt x="52886" y="1528217"/>
                    </a:cubicBezTo>
                    <a:cubicBezTo>
                      <a:pt x="34399" y="1533392"/>
                      <a:pt x="16771" y="1537082"/>
                      <a:pt x="0" y="1539285"/>
                    </a:cubicBezTo>
                    <a:cubicBezTo>
                      <a:pt x="0" y="1539285"/>
                      <a:pt x="0" y="1539285"/>
                      <a:pt x="888707" y="0"/>
                    </a:cubicBez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5" name="任意多边形 110"/>
              <p:cNvSpPr/>
              <p:nvPr>
                <p:custDataLst>
                  <p:tags r:id="rId23"/>
                </p:custDataLst>
              </p:nvPr>
            </p:nvSpPr>
            <p:spPr>
              <a:xfrm>
                <a:off x="10357701" y="139301"/>
                <a:ext cx="1137436" cy="1948727"/>
              </a:xfrm>
              <a:custGeom>
                <a:avLst/>
                <a:gdLst>
                  <a:gd name="connsiteX0" fmla="*/ 833662 w 842804"/>
                  <a:gd name="connsiteY0" fmla="*/ 0 h 1443945"/>
                  <a:gd name="connsiteX1" fmla="*/ 842804 w 842804"/>
                  <a:gd name="connsiteY1" fmla="*/ 64699 h 1443945"/>
                  <a:gd name="connsiteX2" fmla="*/ 60602 w 842804"/>
                  <a:gd name="connsiteY2" fmla="*/ 1419512 h 1443945"/>
                  <a:gd name="connsiteX3" fmla="*/ 0 w 842804"/>
                  <a:gd name="connsiteY3" fmla="*/ 1443945 h 1443945"/>
                  <a:gd name="connsiteX4" fmla="*/ 833662 w 842804"/>
                  <a:gd name="connsiteY4" fmla="*/ 0 h 14439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42804" h="1443945">
                    <a:moveTo>
                      <a:pt x="833662" y="0"/>
                    </a:moveTo>
                    <a:cubicBezTo>
                      <a:pt x="838294" y="20500"/>
                      <a:pt x="841341" y="42067"/>
                      <a:pt x="842804" y="64699"/>
                    </a:cubicBezTo>
                    <a:cubicBezTo>
                      <a:pt x="842804" y="64699"/>
                      <a:pt x="842804" y="64699"/>
                      <a:pt x="60602" y="1419512"/>
                    </a:cubicBezTo>
                    <a:cubicBezTo>
                      <a:pt x="40270" y="1429561"/>
                      <a:pt x="20070" y="1437706"/>
                      <a:pt x="0" y="1443945"/>
                    </a:cubicBezTo>
                    <a:cubicBezTo>
                      <a:pt x="0" y="1443945"/>
                      <a:pt x="0" y="1443945"/>
                      <a:pt x="833662" y="0"/>
                    </a:cubicBez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6" name="任意多边形 109"/>
              <p:cNvSpPr/>
              <p:nvPr>
                <p:custDataLst>
                  <p:tags r:id="rId24"/>
                </p:custDataLst>
              </p:nvPr>
            </p:nvSpPr>
            <p:spPr>
              <a:xfrm>
                <a:off x="10546195" y="307619"/>
                <a:ext cx="1023884" cy="1770248"/>
              </a:xfrm>
              <a:custGeom>
                <a:avLst/>
                <a:gdLst>
                  <a:gd name="connsiteX0" fmla="*/ 757309 w 758666"/>
                  <a:gd name="connsiteY0" fmla="*/ 0 h 1311698"/>
                  <a:gd name="connsiteX1" fmla="*/ 756977 w 758666"/>
                  <a:gd name="connsiteY1" fmla="*/ 81107 h 1311698"/>
                  <a:gd name="connsiteX2" fmla="*/ 70075 w 758666"/>
                  <a:gd name="connsiteY2" fmla="*/ 1270857 h 1311698"/>
                  <a:gd name="connsiteX3" fmla="*/ 0 w 758666"/>
                  <a:gd name="connsiteY3" fmla="*/ 1311698 h 1311698"/>
                  <a:gd name="connsiteX4" fmla="*/ 757309 w 758666"/>
                  <a:gd name="connsiteY4" fmla="*/ 0 h 13116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58666" h="1311698">
                    <a:moveTo>
                      <a:pt x="757309" y="0"/>
                    </a:moveTo>
                    <a:cubicBezTo>
                      <a:pt x="759356" y="24976"/>
                      <a:pt x="758959" y="52508"/>
                      <a:pt x="756977" y="81107"/>
                    </a:cubicBezTo>
                    <a:cubicBezTo>
                      <a:pt x="756977" y="81107"/>
                      <a:pt x="756977" y="81107"/>
                      <a:pt x="70075" y="1270857"/>
                    </a:cubicBezTo>
                    <a:cubicBezTo>
                      <a:pt x="46298" y="1286873"/>
                      <a:pt x="22653" y="1300983"/>
                      <a:pt x="0" y="1311698"/>
                    </a:cubicBezTo>
                    <a:cubicBezTo>
                      <a:pt x="0" y="1311698"/>
                      <a:pt x="0" y="1311698"/>
                      <a:pt x="757309" y="0"/>
                    </a:cubicBez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7" name="任意多边形 108"/>
              <p:cNvSpPr/>
              <p:nvPr>
                <p:custDataLst>
                  <p:tags r:id="rId25"/>
                </p:custDataLst>
              </p:nvPr>
            </p:nvSpPr>
            <p:spPr>
              <a:xfrm>
                <a:off x="10753860" y="509144"/>
                <a:ext cx="880668" cy="1525362"/>
              </a:xfrm>
              <a:custGeom>
                <a:avLst/>
                <a:gdLst>
                  <a:gd name="connsiteX0" fmla="*/ 652547 w 652547"/>
                  <a:gd name="connsiteY0" fmla="*/ 0 h 1130245"/>
                  <a:gd name="connsiteX1" fmla="*/ 636760 w 652547"/>
                  <a:gd name="connsiteY1" fmla="*/ 107876 h 1130245"/>
                  <a:gd name="connsiteX2" fmla="*/ 85530 w 652547"/>
                  <a:gd name="connsiteY2" fmla="*/ 1062635 h 1130245"/>
                  <a:gd name="connsiteX3" fmla="*/ 0 w 652547"/>
                  <a:gd name="connsiteY3" fmla="*/ 1130245 h 1130245"/>
                  <a:gd name="connsiteX4" fmla="*/ 652547 w 652547"/>
                  <a:gd name="connsiteY4" fmla="*/ 0 h 1130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52547" h="1130245">
                    <a:moveTo>
                      <a:pt x="652547" y="0"/>
                    </a:moveTo>
                    <a:cubicBezTo>
                      <a:pt x="648584" y="35387"/>
                      <a:pt x="643894" y="70354"/>
                      <a:pt x="636760" y="107876"/>
                    </a:cubicBezTo>
                    <a:cubicBezTo>
                      <a:pt x="636760" y="107876"/>
                      <a:pt x="636760" y="107876"/>
                      <a:pt x="85530" y="1062635"/>
                    </a:cubicBezTo>
                    <a:cubicBezTo>
                      <a:pt x="56601" y="1087574"/>
                      <a:pt x="28664" y="1109119"/>
                      <a:pt x="0" y="1130245"/>
                    </a:cubicBezTo>
                    <a:cubicBezTo>
                      <a:pt x="0" y="1130245"/>
                      <a:pt x="0" y="1130245"/>
                      <a:pt x="652547" y="0"/>
                    </a:cubicBez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任意多边形 107"/>
              <p:cNvSpPr/>
              <p:nvPr>
                <p:custDataLst>
                  <p:tags r:id="rId26"/>
                </p:custDataLst>
              </p:nvPr>
            </p:nvSpPr>
            <p:spPr>
              <a:xfrm>
                <a:off x="10993875" y="766703"/>
                <a:ext cx="674581" cy="1168406"/>
              </a:xfrm>
              <a:custGeom>
                <a:avLst/>
                <a:gdLst>
                  <a:gd name="connsiteX0" fmla="*/ 499843 w 499843"/>
                  <a:gd name="connsiteY0" fmla="*/ 0 h 865752"/>
                  <a:gd name="connsiteX1" fmla="*/ 449689 w 499843"/>
                  <a:gd name="connsiteY1" fmla="*/ 167400 h 865752"/>
                  <a:gd name="connsiteX2" fmla="*/ 119896 w 499843"/>
                  <a:gd name="connsiteY2" fmla="*/ 738618 h 865752"/>
                  <a:gd name="connsiteX3" fmla="*/ 0 w 499843"/>
                  <a:gd name="connsiteY3" fmla="*/ 865752 h 865752"/>
                  <a:gd name="connsiteX4" fmla="*/ 499843 w 499843"/>
                  <a:gd name="connsiteY4" fmla="*/ 0 h 8657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99843" h="865752">
                    <a:moveTo>
                      <a:pt x="499843" y="0"/>
                    </a:moveTo>
                    <a:cubicBezTo>
                      <a:pt x="487022" y="54083"/>
                      <a:pt x="470304" y="109883"/>
                      <a:pt x="449689" y="167400"/>
                    </a:cubicBezTo>
                    <a:cubicBezTo>
                      <a:pt x="449689" y="167400"/>
                      <a:pt x="449689" y="167400"/>
                      <a:pt x="119896" y="738618"/>
                    </a:cubicBezTo>
                    <a:cubicBezTo>
                      <a:pt x="80393" y="785230"/>
                      <a:pt x="40427" y="827608"/>
                      <a:pt x="0" y="865752"/>
                    </a:cubicBezTo>
                    <a:cubicBezTo>
                      <a:pt x="0" y="865752"/>
                      <a:pt x="0" y="865752"/>
                      <a:pt x="499843" y="0"/>
                    </a:cubicBez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任意多边形 106"/>
              <p:cNvSpPr/>
              <p:nvPr>
                <p:custDataLst>
                  <p:tags r:id="rId27"/>
                </p:custDataLst>
              </p:nvPr>
            </p:nvSpPr>
            <p:spPr>
              <a:xfrm>
                <a:off x="11322880" y="1180787"/>
                <a:ext cx="286367" cy="496002"/>
              </a:xfrm>
              <a:custGeom>
                <a:avLst/>
                <a:gdLst>
                  <a:gd name="connsiteX0" fmla="*/ 212189 w 212189"/>
                  <a:gd name="connsiteY0" fmla="*/ 0 h 367522"/>
                  <a:gd name="connsiteX1" fmla="*/ 127623 w 212189"/>
                  <a:gd name="connsiteY1" fmla="*/ 196191 h 367522"/>
                  <a:gd name="connsiteX2" fmla="*/ 0 w 212189"/>
                  <a:gd name="connsiteY2" fmla="*/ 367522 h 367522"/>
                  <a:gd name="connsiteX3" fmla="*/ 212189 w 212189"/>
                  <a:gd name="connsiteY3" fmla="*/ 0 h 367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12189" h="367522">
                    <a:moveTo>
                      <a:pt x="212189" y="0"/>
                    </a:moveTo>
                    <a:cubicBezTo>
                      <a:pt x="191805" y="67268"/>
                      <a:pt x="164414" y="132467"/>
                      <a:pt x="127623" y="196191"/>
                    </a:cubicBezTo>
                    <a:cubicBezTo>
                      <a:pt x="90832" y="259914"/>
                      <a:pt x="48064" y="316235"/>
                      <a:pt x="0" y="367522"/>
                    </a:cubicBezTo>
                    <a:lnTo>
                      <a:pt x="212189" y="0"/>
                    </a:lnTo>
                    <a:close/>
                  </a:path>
                </a:pathLst>
              </a:cu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0"/>
          <p:cNvSpPr/>
          <p:nvPr>
            <p:custDataLst>
              <p:tags r:id="rId1"/>
            </p:custDataLst>
          </p:nvPr>
        </p:nvSpPr>
        <p:spPr bwMode="auto">
          <a:xfrm rot="10800000">
            <a:off x="0" y="0"/>
            <a:ext cx="1143000" cy="1392271"/>
          </a:xfrm>
          <a:custGeom>
            <a:avLst/>
            <a:gdLst>
              <a:gd name="T0" fmla="*/ 1840 w 1840"/>
              <a:gd name="T1" fmla="*/ 392 h 2240"/>
              <a:gd name="T2" fmla="*/ 1208 w 1840"/>
              <a:gd name="T3" fmla="*/ 476 h 2240"/>
              <a:gd name="T4" fmla="*/ 1012 w 1840"/>
              <a:gd name="T5" fmla="*/ 916 h 2240"/>
              <a:gd name="T6" fmla="*/ 736 w 1840"/>
              <a:gd name="T7" fmla="*/ 2240 h 2240"/>
              <a:gd name="T8" fmla="*/ 1840 w 1840"/>
              <a:gd name="T9" fmla="*/ 2240 h 2240"/>
              <a:gd name="T10" fmla="*/ 1840 w 1840"/>
              <a:gd name="T11" fmla="*/ 392 h 2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40" h="2240">
                <a:moveTo>
                  <a:pt x="1840" y="392"/>
                </a:moveTo>
                <a:cubicBezTo>
                  <a:pt x="1840" y="392"/>
                  <a:pt x="996" y="0"/>
                  <a:pt x="1208" y="476"/>
                </a:cubicBezTo>
                <a:cubicBezTo>
                  <a:pt x="1208" y="476"/>
                  <a:pt x="1464" y="904"/>
                  <a:pt x="1012" y="916"/>
                </a:cubicBezTo>
                <a:cubicBezTo>
                  <a:pt x="1012" y="916"/>
                  <a:pt x="0" y="1208"/>
                  <a:pt x="736" y="2240"/>
                </a:cubicBezTo>
                <a:cubicBezTo>
                  <a:pt x="1840" y="2240"/>
                  <a:pt x="1840" y="2240"/>
                  <a:pt x="1840" y="2240"/>
                </a:cubicBezTo>
                <a:lnTo>
                  <a:pt x="1840" y="39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>
            <p:custDataLst>
              <p:tags r:id="rId2"/>
            </p:custDataLst>
          </p:nvPr>
        </p:nvSpPr>
        <p:spPr bwMode="auto">
          <a:xfrm rot="10800000">
            <a:off x="11217902" y="5994400"/>
            <a:ext cx="974098" cy="863600"/>
          </a:xfrm>
          <a:custGeom>
            <a:avLst/>
            <a:gdLst>
              <a:gd name="T0" fmla="*/ 620 w 808"/>
              <a:gd name="T1" fmla="*/ 0 h 716"/>
              <a:gd name="T2" fmla="*/ 620 w 808"/>
              <a:gd name="T3" fmla="*/ 300 h 716"/>
              <a:gd name="T4" fmla="*/ 428 w 808"/>
              <a:gd name="T5" fmla="*/ 580 h 716"/>
              <a:gd name="T6" fmla="*/ 0 w 808"/>
              <a:gd name="T7" fmla="*/ 716 h 716"/>
              <a:gd name="T8" fmla="*/ 0 w 808"/>
              <a:gd name="T9" fmla="*/ 0 h 716"/>
              <a:gd name="T10" fmla="*/ 620 w 808"/>
              <a:gd name="T11" fmla="*/ 0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07" h="716">
                <a:moveTo>
                  <a:pt x="620" y="0"/>
                </a:moveTo>
                <a:cubicBezTo>
                  <a:pt x="620" y="0"/>
                  <a:pt x="432" y="84"/>
                  <a:pt x="620" y="300"/>
                </a:cubicBezTo>
                <a:cubicBezTo>
                  <a:pt x="808" y="516"/>
                  <a:pt x="588" y="640"/>
                  <a:pt x="428" y="580"/>
                </a:cubicBezTo>
                <a:cubicBezTo>
                  <a:pt x="268" y="520"/>
                  <a:pt x="60" y="524"/>
                  <a:pt x="0" y="716"/>
                </a:cubicBezTo>
                <a:cubicBezTo>
                  <a:pt x="0" y="0"/>
                  <a:pt x="0" y="0"/>
                  <a:pt x="0" y="0"/>
                </a:cubicBezTo>
                <a:lnTo>
                  <a:pt x="620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6"/>
          <p:cNvSpPr/>
          <p:nvPr>
            <p:custDataLst>
              <p:tags r:id="rId3"/>
            </p:custDataLst>
          </p:nvPr>
        </p:nvSpPr>
        <p:spPr bwMode="auto">
          <a:xfrm>
            <a:off x="0" y="5821680"/>
            <a:ext cx="881131" cy="1036320"/>
          </a:xfrm>
          <a:custGeom>
            <a:avLst/>
            <a:gdLst>
              <a:gd name="T0" fmla="*/ 0 w 1364"/>
              <a:gd name="T1" fmla="*/ 208 h 1604"/>
              <a:gd name="T2" fmla="*/ 1288 w 1364"/>
              <a:gd name="T3" fmla="*/ 1092 h 1604"/>
              <a:gd name="T4" fmla="*/ 1016 w 1364"/>
              <a:gd name="T5" fmla="*/ 1324 h 1604"/>
              <a:gd name="T6" fmla="*/ 920 w 1364"/>
              <a:gd name="T7" fmla="*/ 1296 h 1604"/>
              <a:gd name="T8" fmla="*/ 648 w 1364"/>
              <a:gd name="T9" fmla="*/ 1604 h 1604"/>
              <a:gd name="T10" fmla="*/ 0 w 1364"/>
              <a:gd name="T11" fmla="*/ 1604 h 1604"/>
              <a:gd name="T12" fmla="*/ 0 w 1364"/>
              <a:gd name="T13" fmla="*/ 208 h 16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64" h="1604">
                <a:moveTo>
                  <a:pt x="0" y="208"/>
                </a:moveTo>
                <a:cubicBezTo>
                  <a:pt x="0" y="208"/>
                  <a:pt x="1040" y="0"/>
                  <a:pt x="1288" y="1092"/>
                </a:cubicBezTo>
                <a:cubicBezTo>
                  <a:pt x="1288" y="1092"/>
                  <a:pt x="1364" y="1388"/>
                  <a:pt x="1016" y="1324"/>
                </a:cubicBezTo>
                <a:cubicBezTo>
                  <a:pt x="920" y="1296"/>
                  <a:pt x="920" y="1296"/>
                  <a:pt x="920" y="1296"/>
                </a:cubicBezTo>
                <a:cubicBezTo>
                  <a:pt x="920" y="1296"/>
                  <a:pt x="716" y="1236"/>
                  <a:pt x="648" y="1604"/>
                </a:cubicBezTo>
                <a:cubicBezTo>
                  <a:pt x="0" y="1604"/>
                  <a:pt x="0" y="1604"/>
                  <a:pt x="0" y="1604"/>
                </a:cubicBezTo>
                <a:lnTo>
                  <a:pt x="0" y="20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0" name="组合 9"/>
          <p:cNvGrpSpPr/>
          <p:nvPr>
            <p:custDataLst>
              <p:tags r:id="rId4"/>
            </p:custDataLst>
          </p:nvPr>
        </p:nvGrpSpPr>
        <p:grpSpPr>
          <a:xfrm>
            <a:off x="11298538" y="0"/>
            <a:ext cx="893461" cy="716280"/>
            <a:chOff x="9044119" y="-15877"/>
            <a:chExt cx="2624337" cy="2103905"/>
          </a:xfrm>
        </p:grpSpPr>
        <p:sp>
          <p:nvSpPr>
            <p:cNvPr id="11" name="任意多边形 122"/>
            <p:cNvSpPr/>
            <p:nvPr>
              <p:custDataLst>
                <p:tags r:id="rId18"/>
              </p:custDataLst>
            </p:nvPr>
          </p:nvSpPr>
          <p:spPr>
            <a:xfrm>
              <a:off x="9044119" y="-15876"/>
              <a:ext cx="407785" cy="706307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21"/>
            <p:cNvSpPr/>
            <p:nvPr>
              <p:custDataLst>
                <p:tags r:id="rId19"/>
              </p:custDataLst>
            </p:nvPr>
          </p:nvSpPr>
          <p:spPr>
            <a:xfrm>
              <a:off x="9058874" y="-15876"/>
              <a:ext cx="575657" cy="997070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0"/>
            <p:cNvSpPr/>
            <p:nvPr>
              <p:custDataLst>
                <p:tags r:id="rId20"/>
              </p:custDataLst>
            </p:nvPr>
          </p:nvSpPr>
          <p:spPr>
            <a:xfrm>
              <a:off x="9113492" y="-15876"/>
              <a:ext cx="700903" cy="1213998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19"/>
            <p:cNvSpPr/>
            <p:nvPr>
              <p:custDataLst>
                <p:tags r:id="rId21"/>
              </p:custDataLst>
            </p:nvPr>
          </p:nvSpPr>
          <p:spPr>
            <a:xfrm>
              <a:off x="9184090" y="-15876"/>
              <a:ext cx="812932" cy="1394769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18"/>
            <p:cNvSpPr/>
            <p:nvPr>
              <p:custDataLst>
                <p:tags r:id="rId22"/>
              </p:custDataLst>
            </p:nvPr>
          </p:nvSpPr>
          <p:spPr>
            <a:xfrm>
              <a:off x="9267546" y="-15876"/>
              <a:ext cx="912104" cy="154648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17"/>
            <p:cNvSpPr/>
            <p:nvPr>
              <p:custDataLst>
                <p:tags r:id="rId23"/>
              </p:custDataLst>
            </p:nvPr>
          </p:nvSpPr>
          <p:spPr>
            <a:xfrm>
              <a:off x="9366478" y="-15876"/>
              <a:ext cx="995799" cy="167537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16"/>
            <p:cNvSpPr/>
            <p:nvPr>
              <p:custDataLst>
                <p:tags r:id="rId24"/>
              </p:custDataLst>
            </p:nvPr>
          </p:nvSpPr>
          <p:spPr>
            <a:xfrm>
              <a:off x="9478515" y="-15876"/>
              <a:ext cx="1066392" cy="1785584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15"/>
            <p:cNvSpPr/>
            <p:nvPr>
              <p:custDataLst>
                <p:tags r:id="rId25"/>
              </p:custDataLst>
            </p:nvPr>
          </p:nvSpPr>
          <p:spPr>
            <a:xfrm>
              <a:off x="9598080" y="-15877"/>
              <a:ext cx="1126689" cy="1877994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14"/>
            <p:cNvSpPr/>
            <p:nvPr>
              <p:custDataLst>
                <p:tags r:id="rId26"/>
              </p:custDataLst>
            </p:nvPr>
          </p:nvSpPr>
          <p:spPr>
            <a:xfrm>
              <a:off x="9730418" y="-15876"/>
              <a:ext cx="1176980" cy="1953062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 113"/>
            <p:cNvSpPr/>
            <p:nvPr>
              <p:custDataLst>
                <p:tags r:id="rId27"/>
              </p:custDataLst>
            </p:nvPr>
          </p:nvSpPr>
          <p:spPr>
            <a:xfrm>
              <a:off x="9872180" y="-15876"/>
              <a:ext cx="1217844" cy="201180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112"/>
            <p:cNvSpPr/>
            <p:nvPr>
              <p:custDataLst>
                <p:tags r:id="rId28"/>
              </p:custDataLst>
            </p:nvPr>
          </p:nvSpPr>
          <p:spPr>
            <a:xfrm>
              <a:off x="10022332" y="-15876"/>
              <a:ext cx="1250320" cy="2057325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111"/>
            <p:cNvSpPr/>
            <p:nvPr>
              <p:custDataLst>
                <p:tags r:id="rId29"/>
              </p:custDataLst>
            </p:nvPr>
          </p:nvSpPr>
          <p:spPr>
            <a:xfrm>
              <a:off x="10185663" y="-2916"/>
              <a:ext cx="1222136" cy="2077396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110"/>
            <p:cNvSpPr/>
            <p:nvPr>
              <p:custDataLst>
                <p:tags r:id="rId30"/>
              </p:custDataLst>
            </p:nvPr>
          </p:nvSpPr>
          <p:spPr>
            <a:xfrm>
              <a:off x="10357701" y="139301"/>
              <a:ext cx="1137436" cy="1948727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109"/>
            <p:cNvSpPr/>
            <p:nvPr>
              <p:custDataLst>
                <p:tags r:id="rId31"/>
              </p:custDataLst>
            </p:nvPr>
          </p:nvSpPr>
          <p:spPr>
            <a:xfrm>
              <a:off x="10546195" y="307619"/>
              <a:ext cx="1023884" cy="1770248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108"/>
            <p:cNvSpPr/>
            <p:nvPr>
              <p:custDataLst>
                <p:tags r:id="rId32"/>
              </p:custDataLst>
            </p:nvPr>
          </p:nvSpPr>
          <p:spPr>
            <a:xfrm>
              <a:off x="10753860" y="509144"/>
              <a:ext cx="880668" cy="1525362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107"/>
            <p:cNvSpPr/>
            <p:nvPr>
              <p:custDataLst>
                <p:tags r:id="rId33"/>
              </p:custDataLst>
            </p:nvPr>
          </p:nvSpPr>
          <p:spPr>
            <a:xfrm>
              <a:off x="10993875" y="766703"/>
              <a:ext cx="674581" cy="1168406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106"/>
            <p:cNvSpPr/>
            <p:nvPr>
              <p:custDataLst>
                <p:tags r:id="rId34"/>
              </p:custDataLst>
            </p:nvPr>
          </p:nvSpPr>
          <p:spPr>
            <a:xfrm>
              <a:off x="11322880" y="1180787"/>
              <a:ext cx="286367" cy="496002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8" name="组合 27"/>
          <p:cNvGrpSpPr/>
          <p:nvPr>
            <p:custDataLst>
              <p:tags r:id="rId8"/>
            </p:custDataLst>
          </p:nvPr>
        </p:nvGrpSpPr>
        <p:grpSpPr>
          <a:xfrm rot="15253305" flipV="1">
            <a:off x="-67126" y="926797"/>
            <a:ext cx="794286" cy="328536"/>
            <a:chOff x="4739901" y="4919245"/>
            <a:chExt cx="2499854" cy="426211"/>
          </a:xfrm>
          <a:solidFill>
            <a:srgbClr val="B8CD32"/>
          </a:solidFill>
        </p:grpSpPr>
        <p:cxnSp>
          <p:nvCxnSpPr>
            <p:cNvPr id="29" name="直接连接符 28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7183009" y="4919245"/>
              <a:ext cx="0" cy="423321"/>
            </a:xfrm>
            <a:prstGeom prst="line">
              <a:avLst/>
            </a:prstGeom>
            <a:grpFill/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>
              <p:custDataLst>
                <p:tags r:id="rId16"/>
              </p:custDataLst>
            </p:nvPr>
          </p:nvCxnSpPr>
          <p:spPr>
            <a:xfrm rot="10800000">
              <a:off x="4739901" y="5222215"/>
              <a:ext cx="2499854" cy="0"/>
            </a:xfrm>
            <a:prstGeom prst="line">
              <a:avLst/>
            </a:prstGeom>
            <a:grpFill/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>
              <p:custDataLst>
                <p:tags r:id="rId17"/>
              </p:custDataLst>
            </p:nvPr>
          </p:nvCxnSpPr>
          <p:spPr>
            <a:xfrm flipH="1" flipV="1">
              <a:off x="4900271" y="4922135"/>
              <a:ext cx="0" cy="423321"/>
            </a:xfrm>
            <a:prstGeom prst="line">
              <a:avLst/>
            </a:prstGeom>
            <a:grpFill/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31"/>
          <p:cNvGrpSpPr/>
          <p:nvPr>
            <p:custDataLst>
              <p:tags r:id="rId9"/>
            </p:custDataLst>
          </p:nvPr>
        </p:nvGrpSpPr>
        <p:grpSpPr>
          <a:xfrm rot="6590921" flipV="1">
            <a:off x="11439861" y="5989771"/>
            <a:ext cx="794286" cy="328536"/>
            <a:chOff x="4739901" y="4919245"/>
            <a:chExt cx="2499854" cy="426211"/>
          </a:xfrm>
          <a:solidFill>
            <a:srgbClr val="B8CD32"/>
          </a:solidFill>
        </p:grpSpPr>
        <p:cxnSp>
          <p:nvCxnSpPr>
            <p:cNvPr id="33" name="直接连接符 32"/>
            <p:cNvCxnSpPr/>
            <p:nvPr>
              <p:custDataLst>
                <p:tags r:id="rId12"/>
              </p:custDataLst>
            </p:nvPr>
          </p:nvCxnSpPr>
          <p:spPr>
            <a:xfrm flipH="1" flipV="1">
              <a:off x="7183009" y="4919245"/>
              <a:ext cx="0" cy="423321"/>
            </a:xfrm>
            <a:prstGeom prst="line">
              <a:avLst/>
            </a:prstGeom>
            <a:grpFill/>
            <a:ln w="190500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>
              <p:custDataLst>
                <p:tags r:id="rId13"/>
              </p:custDataLst>
            </p:nvPr>
          </p:nvCxnSpPr>
          <p:spPr>
            <a:xfrm rot="10800000">
              <a:off x="4739901" y="5222215"/>
              <a:ext cx="2499854" cy="0"/>
            </a:xfrm>
            <a:prstGeom prst="line">
              <a:avLst/>
            </a:prstGeom>
            <a:grpFill/>
            <a:ln w="190500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>
              <p:custDataLst>
                <p:tags r:id="rId14"/>
              </p:custDataLst>
            </p:nvPr>
          </p:nvCxnSpPr>
          <p:spPr>
            <a:xfrm flipH="1" flipV="1">
              <a:off x="4900271" y="4922135"/>
              <a:ext cx="0" cy="423321"/>
            </a:xfrm>
            <a:prstGeom prst="line">
              <a:avLst/>
            </a:prstGeom>
            <a:grpFill/>
            <a:ln w="190500"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623888" y="406800"/>
            <a:ext cx="10944225" cy="863601"/>
          </a:xfrm>
        </p:spPr>
        <p:txBody>
          <a:bodyPr>
            <a:normAutofit/>
          </a:bodyPr>
          <a:lstStyle>
            <a:lvl1pPr>
              <a:defRPr sz="2800"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1"/>
            </p:custDataLst>
          </p:nvPr>
        </p:nvSpPr>
        <p:spPr>
          <a:xfrm>
            <a:off x="623888" y="1412875"/>
            <a:ext cx="10944224" cy="4895850"/>
          </a:xfrm>
        </p:spPr>
        <p:txBody>
          <a:bodyPr/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0"/>
          <p:cNvSpPr/>
          <p:nvPr>
            <p:custDataLst>
              <p:tags r:id="rId1"/>
            </p:custDataLst>
          </p:nvPr>
        </p:nvSpPr>
        <p:spPr bwMode="auto">
          <a:xfrm>
            <a:off x="8909050" y="2859087"/>
            <a:ext cx="3282950" cy="3998913"/>
          </a:xfrm>
          <a:custGeom>
            <a:avLst/>
            <a:gdLst>
              <a:gd name="T0" fmla="*/ 1840 w 1840"/>
              <a:gd name="T1" fmla="*/ 392 h 2240"/>
              <a:gd name="T2" fmla="*/ 1208 w 1840"/>
              <a:gd name="T3" fmla="*/ 476 h 2240"/>
              <a:gd name="T4" fmla="*/ 1012 w 1840"/>
              <a:gd name="T5" fmla="*/ 916 h 2240"/>
              <a:gd name="T6" fmla="*/ 736 w 1840"/>
              <a:gd name="T7" fmla="*/ 2240 h 2240"/>
              <a:gd name="T8" fmla="*/ 1840 w 1840"/>
              <a:gd name="T9" fmla="*/ 2240 h 2240"/>
              <a:gd name="T10" fmla="*/ 1840 w 1840"/>
              <a:gd name="T11" fmla="*/ 392 h 2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40" h="2240">
                <a:moveTo>
                  <a:pt x="1840" y="392"/>
                </a:moveTo>
                <a:cubicBezTo>
                  <a:pt x="1840" y="392"/>
                  <a:pt x="996" y="0"/>
                  <a:pt x="1208" y="476"/>
                </a:cubicBezTo>
                <a:cubicBezTo>
                  <a:pt x="1208" y="476"/>
                  <a:pt x="1464" y="904"/>
                  <a:pt x="1012" y="916"/>
                </a:cubicBezTo>
                <a:cubicBezTo>
                  <a:pt x="1012" y="916"/>
                  <a:pt x="0" y="1208"/>
                  <a:pt x="736" y="2240"/>
                </a:cubicBezTo>
                <a:cubicBezTo>
                  <a:pt x="1840" y="2240"/>
                  <a:pt x="1840" y="2240"/>
                  <a:pt x="1840" y="2240"/>
                </a:cubicBezTo>
                <a:lnTo>
                  <a:pt x="1840" y="39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Freeform 5"/>
          <p:cNvSpPr/>
          <p:nvPr>
            <p:custDataLst>
              <p:tags r:id="rId2"/>
            </p:custDataLst>
          </p:nvPr>
        </p:nvSpPr>
        <p:spPr bwMode="auto">
          <a:xfrm>
            <a:off x="0" y="0"/>
            <a:ext cx="1441450" cy="1277938"/>
          </a:xfrm>
          <a:custGeom>
            <a:avLst/>
            <a:gdLst>
              <a:gd name="T0" fmla="*/ 620 w 808"/>
              <a:gd name="T1" fmla="*/ 0 h 716"/>
              <a:gd name="T2" fmla="*/ 620 w 808"/>
              <a:gd name="T3" fmla="*/ 300 h 716"/>
              <a:gd name="T4" fmla="*/ 428 w 808"/>
              <a:gd name="T5" fmla="*/ 580 h 716"/>
              <a:gd name="T6" fmla="*/ 0 w 808"/>
              <a:gd name="T7" fmla="*/ 716 h 716"/>
              <a:gd name="T8" fmla="*/ 0 w 808"/>
              <a:gd name="T9" fmla="*/ 0 h 716"/>
              <a:gd name="T10" fmla="*/ 620 w 808"/>
              <a:gd name="T11" fmla="*/ 0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07" h="716">
                <a:moveTo>
                  <a:pt x="620" y="0"/>
                </a:moveTo>
                <a:cubicBezTo>
                  <a:pt x="620" y="0"/>
                  <a:pt x="432" y="84"/>
                  <a:pt x="620" y="300"/>
                </a:cubicBezTo>
                <a:cubicBezTo>
                  <a:pt x="808" y="516"/>
                  <a:pt x="588" y="640"/>
                  <a:pt x="428" y="580"/>
                </a:cubicBezTo>
                <a:cubicBezTo>
                  <a:pt x="268" y="520"/>
                  <a:pt x="60" y="524"/>
                  <a:pt x="0" y="716"/>
                </a:cubicBezTo>
                <a:cubicBezTo>
                  <a:pt x="0" y="0"/>
                  <a:pt x="0" y="0"/>
                  <a:pt x="0" y="0"/>
                </a:cubicBezTo>
                <a:lnTo>
                  <a:pt x="620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Freeform 6"/>
          <p:cNvSpPr/>
          <p:nvPr>
            <p:custDataLst>
              <p:tags r:id="rId3"/>
            </p:custDataLst>
          </p:nvPr>
        </p:nvSpPr>
        <p:spPr bwMode="auto">
          <a:xfrm>
            <a:off x="0" y="3995737"/>
            <a:ext cx="2433638" cy="2862263"/>
          </a:xfrm>
          <a:custGeom>
            <a:avLst/>
            <a:gdLst>
              <a:gd name="T0" fmla="*/ 0 w 1364"/>
              <a:gd name="T1" fmla="*/ 208 h 1604"/>
              <a:gd name="T2" fmla="*/ 1288 w 1364"/>
              <a:gd name="T3" fmla="*/ 1092 h 1604"/>
              <a:gd name="T4" fmla="*/ 1016 w 1364"/>
              <a:gd name="T5" fmla="*/ 1324 h 1604"/>
              <a:gd name="T6" fmla="*/ 920 w 1364"/>
              <a:gd name="T7" fmla="*/ 1296 h 1604"/>
              <a:gd name="T8" fmla="*/ 648 w 1364"/>
              <a:gd name="T9" fmla="*/ 1604 h 1604"/>
              <a:gd name="T10" fmla="*/ 0 w 1364"/>
              <a:gd name="T11" fmla="*/ 1604 h 1604"/>
              <a:gd name="T12" fmla="*/ 0 w 1364"/>
              <a:gd name="T13" fmla="*/ 208 h 16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64" h="1604">
                <a:moveTo>
                  <a:pt x="0" y="208"/>
                </a:moveTo>
                <a:cubicBezTo>
                  <a:pt x="0" y="208"/>
                  <a:pt x="1040" y="0"/>
                  <a:pt x="1288" y="1092"/>
                </a:cubicBezTo>
                <a:cubicBezTo>
                  <a:pt x="1288" y="1092"/>
                  <a:pt x="1364" y="1388"/>
                  <a:pt x="1016" y="1324"/>
                </a:cubicBezTo>
                <a:cubicBezTo>
                  <a:pt x="920" y="1296"/>
                  <a:pt x="920" y="1296"/>
                  <a:pt x="920" y="1296"/>
                </a:cubicBezTo>
                <a:cubicBezTo>
                  <a:pt x="920" y="1296"/>
                  <a:pt x="716" y="1236"/>
                  <a:pt x="648" y="1604"/>
                </a:cubicBezTo>
                <a:cubicBezTo>
                  <a:pt x="0" y="1604"/>
                  <a:pt x="0" y="1604"/>
                  <a:pt x="0" y="1604"/>
                </a:cubicBezTo>
                <a:lnTo>
                  <a:pt x="0" y="208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Freeform 7"/>
          <p:cNvSpPr/>
          <p:nvPr>
            <p:custDataLst>
              <p:tags r:id="rId4"/>
            </p:custDataLst>
          </p:nvPr>
        </p:nvSpPr>
        <p:spPr bwMode="auto">
          <a:xfrm>
            <a:off x="479502" y="5089664"/>
            <a:ext cx="4076997" cy="1768336"/>
          </a:xfrm>
          <a:custGeom>
            <a:avLst/>
            <a:gdLst>
              <a:gd name="T0" fmla="*/ 0 w 1624"/>
              <a:gd name="T1" fmla="*/ 704 h 704"/>
              <a:gd name="T2" fmla="*/ 1204 w 1624"/>
              <a:gd name="T3" fmla="*/ 28 h 704"/>
              <a:gd name="T4" fmla="*/ 1452 w 1624"/>
              <a:gd name="T5" fmla="*/ 304 h 704"/>
              <a:gd name="T6" fmla="*/ 1376 w 1624"/>
              <a:gd name="T7" fmla="*/ 704 h 704"/>
              <a:gd name="T8" fmla="*/ 0 w 1624"/>
              <a:gd name="T9" fmla="*/ 704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24" h="704">
                <a:moveTo>
                  <a:pt x="0" y="704"/>
                </a:moveTo>
                <a:cubicBezTo>
                  <a:pt x="0" y="704"/>
                  <a:pt x="540" y="48"/>
                  <a:pt x="1204" y="28"/>
                </a:cubicBezTo>
                <a:cubicBezTo>
                  <a:pt x="1204" y="28"/>
                  <a:pt x="1624" y="0"/>
                  <a:pt x="1452" y="304"/>
                </a:cubicBezTo>
                <a:cubicBezTo>
                  <a:pt x="1452" y="304"/>
                  <a:pt x="1252" y="616"/>
                  <a:pt x="1376" y="704"/>
                </a:cubicBezTo>
                <a:lnTo>
                  <a:pt x="0" y="704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8"/>
          <p:cNvSpPr/>
          <p:nvPr>
            <p:custDataLst>
              <p:tags r:id="rId5"/>
            </p:custDataLst>
          </p:nvPr>
        </p:nvSpPr>
        <p:spPr bwMode="auto">
          <a:xfrm>
            <a:off x="4865858" y="5074503"/>
            <a:ext cx="6305380" cy="1783497"/>
          </a:xfrm>
          <a:custGeom>
            <a:avLst/>
            <a:gdLst>
              <a:gd name="T0" fmla="*/ 0 w 2532"/>
              <a:gd name="T1" fmla="*/ 716 h 716"/>
              <a:gd name="T2" fmla="*/ 836 w 2532"/>
              <a:gd name="T3" fmla="*/ 488 h 716"/>
              <a:gd name="T4" fmla="*/ 1488 w 2532"/>
              <a:gd name="T5" fmla="*/ 328 h 716"/>
              <a:gd name="T6" fmla="*/ 2212 w 2532"/>
              <a:gd name="T7" fmla="*/ 308 h 716"/>
              <a:gd name="T8" fmla="*/ 2496 w 2532"/>
              <a:gd name="T9" fmla="*/ 716 h 716"/>
              <a:gd name="T10" fmla="*/ 0 w 2532"/>
              <a:gd name="T11" fmla="*/ 716 h 7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32" h="716">
                <a:moveTo>
                  <a:pt x="0" y="716"/>
                </a:moveTo>
                <a:cubicBezTo>
                  <a:pt x="0" y="716"/>
                  <a:pt x="340" y="348"/>
                  <a:pt x="836" y="488"/>
                </a:cubicBezTo>
                <a:cubicBezTo>
                  <a:pt x="836" y="488"/>
                  <a:pt x="1212" y="656"/>
                  <a:pt x="1488" y="328"/>
                </a:cubicBezTo>
                <a:cubicBezTo>
                  <a:pt x="1764" y="0"/>
                  <a:pt x="1976" y="152"/>
                  <a:pt x="2212" y="308"/>
                </a:cubicBezTo>
                <a:cubicBezTo>
                  <a:pt x="2212" y="308"/>
                  <a:pt x="2532" y="572"/>
                  <a:pt x="2496" y="716"/>
                </a:cubicBezTo>
                <a:lnTo>
                  <a:pt x="0" y="71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Freeform 9"/>
          <p:cNvSpPr/>
          <p:nvPr>
            <p:custDataLst>
              <p:tags r:id="rId6"/>
            </p:custDataLst>
          </p:nvPr>
        </p:nvSpPr>
        <p:spPr bwMode="auto">
          <a:xfrm>
            <a:off x="10150475" y="4402137"/>
            <a:ext cx="2041525" cy="2455863"/>
          </a:xfrm>
          <a:custGeom>
            <a:avLst/>
            <a:gdLst>
              <a:gd name="T0" fmla="*/ 1144 w 1144"/>
              <a:gd name="T1" fmla="*/ 0 h 1376"/>
              <a:gd name="T2" fmla="*/ 716 w 1144"/>
              <a:gd name="T3" fmla="*/ 684 h 1376"/>
              <a:gd name="T4" fmla="*/ 416 w 1144"/>
              <a:gd name="T5" fmla="*/ 1212 h 1376"/>
              <a:gd name="T6" fmla="*/ 0 w 1144"/>
              <a:gd name="T7" fmla="*/ 1376 h 1376"/>
              <a:gd name="T8" fmla="*/ 1144 w 1144"/>
              <a:gd name="T9" fmla="*/ 1376 h 1376"/>
              <a:gd name="T10" fmla="*/ 1144 w 1144"/>
              <a:gd name="T11" fmla="*/ 0 h 13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44" h="1376">
                <a:moveTo>
                  <a:pt x="1144" y="0"/>
                </a:moveTo>
                <a:cubicBezTo>
                  <a:pt x="1144" y="0"/>
                  <a:pt x="648" y="112"/>
                  <a:pt x="716" y="684"/>
                </a:cubicBezTo>
                <a:cubicBezTo>
                  <a:pt x="716" y="684"/>
                  <a:pt x="828" y="1080"/>
                  <a:pt x="416" y="1212"/>
                </a:cubicBezTo>
                <a:cubicBezTo>
                  <a:pt x="4" y="1344"/>
                  <a:pt x="0" y="1376"/>
                  <a:pt x="0" y="1376"/>
                </a:cubicBezTo>
                <a:cubicBezTo>
                  <a:pt x="1144" y="1376"/>
                  <a:pt x="1144" y="1376"/>
                  <a:pt x="1144" y="1376"/>
                </a:cubicBezTo>
                <a:lnTo>
                  <a:pt x="1144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11"/>
          <p:cNvSpPr/>
          <p:nvPr>
            <p:custDataLst>
              <p:tags r:id="rId7"/>
            </p:custDataLst>
          </p:nvPr>
        </p:nvSpPr>
        <p:spPr bwMode="auto">
          <a:xfrm>
            <a:off x="10493375" y="0"/>
            <a:ext cx="1698625" cy="1543050"/>
          </a:xfrm>
          <a:custGeom>
            <a:avLst/>
            <a:gdLst>
              <a:gd name="T0" fmla="*/ 324 w 952"/>
              <a:gd name="T1" fmla="*/ 0 h 864"/>
              <a:gd name="T2" fmla="*/ 296 w 952"/>
              <a:gd name="T3" fmla="*/ 376 h 864"/>
              <a:gd name="T4" fmla="*/ 536 w 952"/>
              <a:gd name="T5" fmla="*/ 700 h 864"/>
              <a:gd name="T6" fmla="*/ 952 w 952"/>
              <a:gd name="T7" fmla="*/ 768 h 864"/>
              <a:gd name="T8" fmla="*/ 952 w 952"/>
              <a:gd name="T9" fmla="*/ 0 h 864"/>
              <a:gd name="T10" fmla="*/ 324 w 952"/>
              <a:gd name="T11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52" h="864">
                <a:moveTo>
                  <a:pt x="324" y="0"/>
                </a:moveTo>
                <a:cubicBezTo>
                  <a:pt x="324" y="0"/>
                  <a:pt x="488" y="152"/>
                  <a:pt x="296" y="376"/>
                </a:cubicBezTo>
                <a:cubicBezTo>
                  <a:pt x="296" y="376"/>
                  <a:pt x="0" y="864"/>
                  <a:pt x="536" y="700"/>
                </a:cubicBezTo>
                <a:cubicBezTo>
                  <a:pt x="536" y="700"/>
                  <a:pt x="796" y="616"/>
                  <a:pt x="952" y="768"/>
                </a:cubicBezTo>
                <a:cubicBezTo>
                  <a:pt x="952" y="0"/>
                  <a:pt x="952" y="0"/>
                  <a:pt x="952" y="0"/>
                </a:cubicBezTo>
                <a:lnTo>
                  <a:pt x="32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4" name="组合 13"/>
          <p:cNvGrpSpPr/>
          <p:nvPr>
            <p:custDataLst>
              <p:tags r:id="rId8"/>
            </p:custDataLst>
          </p:nvPr>
        </p:nvGrpSpPr>
        <p:grpSpPr>
          <a:xfrm>
            <a:off x="853588" y="-5639"/>
            <a:ext cx="1778716" cy="1425979"/>
            <a:chOff x="853588" y="-15913"/>
            <a:chExt cx="1778716" cy="1425979"/>
          </a:xfrm>
        </p:grpSpPr>
        <p:sp>
          <p:nvSpPr>
            <p:cNvPr id="15" name="任意多边形 122"/>
            <p:cNvSpPr/>
            <p:nvPr>
              <p:custDataLst>
                <p:tags r:id="rId76"/>
              </p:custDataLst>
            </p:nvPr>
          </p:nvSpPr>
          <p:spPr>
            <a:xfrm>
              <a:off x="853588" y="-15912"/>
              <a:ext cx="276388" cy="478719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21"/>
            <p:cNvSpPr/>
            <p:nvPr>
              <p:custDataLst>
                <p:tags r:id="rId77"/>
              </p:custDataLst>
            </p:nvPr>
          </p:nvSpPr>
          <p:spPr>
            <a:xfrm>
              <a:off x="863589" y="-15912"/>
              <a:ext cx="390168" cy="675791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20"/>
            <p:cNvSpPr/>
            <p:nvPr>
              <p:custDataLst>
                <p:tags r:id="rId78"/>
              </p:custDataLst>
            </p:nvPr>
          </p:nvSpPr>
          <p:spPr>
            <a:xfrm>
              <a:off x="900607" y="-15912"/>
              <a:ext cx="475056" cy="822820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19"/>
            <p:cNvSpPr/>
            <p:nvPr>
              <p:custDataLst>
                <p:tags r:id="rId79"/>
              </p:custDataLst>
            </p:nvPr>
          </p:nvSpPr>
          <p:spPr>
            <a:xfrm>
              <a:off x="948457" y="-15912"/>
              <a:ext cx="550987" cy="945343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18"/>
            <p:cNvSpPr/>
            <p:nvPr>
              <p:custDataLst>
                <p:tags r:id="rId80"/>
              </p:custDataLst>
            </p:nvPr>
          </p:nvSpPr>
          <p:spPr>
            <a:xfrm>
              <a:off x="1005021" y="-15912"/>
              <a:ext cx="618203" cy="1048172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任意多边形 117"/>
            <p:cNvSpPr/>
            <p:nvPr>
              <p:custDataLst>
                <p:tags r:id="rId81"/>
              </p:custDataLst>
            </p:nvPr>
          </p:nvSpPr>
          <p:spPr>
            <a:xfrm>
              <a:off x="1072076" y="-15912"/>
              <a:ext cx="674930" cy="1135530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116"/>
            <p:cNvSpPr/>
            <p:nvPr>
              <p:custDataLst>
                <p:tags r:id="rId82"/>
              </p:custDataLst>
            </p:nvPr>
          </p:nvSpPr>
          <p:spPr>
            <a:xfrm>
              <a:off x="1148012" y="-15912"/>
              <a:ext cx="722776" cy="1210228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任意多边形 115"/>
            <p:cNvSpPr/>
            <p:nvPr>
              <p:custDataLst>
                <p:tags r:id="rId83"/>
              </p:custDataLst>
            </p:nvPr>
          </p:nvSpPr>
          <p:spPr>
            <a:xfrm>
              <a:off x="1229051" y="-15913"/>
              <a:ext cx="763644" cy="1272862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任意多边形 114"/>
            <p:cNvSpPr/>
            <p:nvPr>
              <p:custDataLst>
                <p:tags r:id="rId84"/>
              </p:custDataLst>
            </p:nvPr>
          </p:nvSpPr>
          <p:spPr>
            <a:xfrm>
              <a:off x="1318746" y="-15912"/>
              <a:ext cx="797730" cy="1323741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任意多边形 113"/>
            <p:cNvSpPr/>
            <p:nvPr>
              <p:custDataLst>
                <p:tags r:id="rId85"/>
              </p:custDataLst>
            </p:nvPr>
          </p:nvSpPr>
          <p:spPr>
            <a:xfrm>
              <a:off x="1414829" y="-15912"/>
              <a:ext cx="825427" cy="136355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任意多边形 112"/>
            <p:cNvSpPr/>
            <p:nvPr>
              <p:custDataLst>
                <p:tags r:id="rId86"/>
              </p:custDataLst>
            </p:nvPr>
          </p:nvSpPr>
          <p:spPr>
            <a:xfrm>
              <a:off x="1516599" y="-15912"/>
              <a:ext cx="847439" cy="1394408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任意多边形 111"/>
            <p:cNvSpPr/>
            <p:nvPr>
              <p:custDataLst>
                <p:tags r:id="rId87"/>
              </p:custDataLst>
            </p:nvPr>
          </p:nvSpPr>
          <p:spPr>
            <a:xfrm>
              <a:off x="1627300" y="-7128"/>
              <a:ext cx="828336" cy="1408012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110"/>
            <p:cNvSpPr/>
            <p:nvPr>
              <p:custDataLst>
                <p:tags r:id="rId88"/>
              </p:custDataLst>
            </p:nvPr>
          </p:nvSpPr>
          <p:spPr>
            <a:xfrm>
              <a:off x="1743904" y="89263"/>
              <a:ext cx="770928" cy="1320803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任意多边形 109"/>
            <p:cNvSpPr/>
            <p:nvPr>
              <p:custDataLst>
                <p:tags r:id="rId89"/>
              </p:custDataLst>
            </p:nvPr>
          </p:nvSpPr>
          <p:spPr>
            <a:xfrm>
              <a:off x="1871661" y="203345"/>
              <a:ext cx="693966" cy="1199834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任意多边形 108"/>
            <p:cNvSpPr/>
            <p:nvPr>
              <p:custDataLst>
                <p:tags r:id="rId90"/>
              </p:custDataLst>
            </p:nvPr>
          </p:nvSpPr>
          <p:spPr>
            <a:xfrm>
              <a:off x="2012411" y="339934"/>
              <a:ext cx="596897" cy="1033856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 107"/>
            <p:cNvSpPr/>
            <p:nvPr>
              <p:custDataLst>
                <p:tags r:id="rId91"/>
              </p:custDataLst>
            </p:nvPr>
          </p:nvSpPr>
          <p:spPr>
            <a:xfrm>
              <a:off x="2175089" y="514502"/>
              <a:ext cx="457215" cy="791919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任意多边形 106"/>
            <p:cNvSpPr/>
            <p:nvPr>
              <p:custDataLst>
                <p:tags r:id="rId92"/>
              </p:custDataLst>
            </p:nvPr>
          </p:nvSpPr>
          <p:spPr>
            <a:xfrm>
              <a:off x="2398080" y="795159"/>
              <a:ext cx="194093" cy="336179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2" name="组合 31"/>
          <p:cNvGrpSpPr/>
          <p:nvPr>
            <p:custDataLst>
              <p:tags r:id="rId9"/>
            </p:custDataLst>
          </p:nvPr>
        </p:nvGrpSpPr>
        <p:grpSpPr>
          <a:xfrm>
            <a:off x="2753955" y="5356596"/>
            <a:ext cx="1853474" cy="1512821"/>
            <a:chOff x="2753955" y="5356596"/>
            <a:chExt cx="1853474" cy="1512821"/>
          </a:xfrm>
        </p:grpSpPr>
        <p:sp>
          <p:nvSpPr>
            <p:cNvPr id="33" name="任意多边形 152"/>
            <p:cNvSpPr/>
            <p:nvPr>
              <p:custDataLst>
                <p:tags r:id="rId59"/>
              </p:custDataLst>
            </p:nvPr>
          </p:nvSpPr>
          <p:spPr>
            <a:xfrm>
              <a:off x="2852811" y="5356596"/>
              <a:ext cx="778025" cy="1338207"/>
            </a:xfrm>
            <a:custGeom>
              <a:avLst/>
              <a:gdLst>
                <a:gd name="connsiteX0" fmla="*/ 778025 w 778025"/>
                <a:gd name="connsiteY0" fmla="*/ 0 h 1338207"/>
                <a:gd name="connsiteX1" fmla="*/ 5411 w 778025"/>
                <a:gd name="connsiteY1" fmla="*/ 1338207 h 1338207"/>
                <a:gd name="connsiteX2" fmla="*/ 0 w 778025"/>
                <a:gd name="connsiteY2" fmla="*/ 1270818 h 1338207"/>
                <a:gd name="connsiteX3" fmla="*/ 716960 w 778025"/>
                <a:gd name="connsiteY3" fmla="*/ 29008 h 1338207"/>
                <a:gd name="connsiteX4" fmla="*/ 778025 w 778025"/>
                <a:gd name="connsiteY4" fmla="*/ 0 h 1338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78025" h="1338207">
                  <a:moveTo>
                    <a:pt x="778025" y="0"/>
                  </a:moveTo>
                  <a:cubicBezTo>
                    <a:pt x="778025" y="0"/>
                    <a:pt x="778025" y="0"/>
                    <a:pt x="5411" y="1338207"/>
                  </a:cubicBezTo>
                  <a:cubicBezTo>
                    <a:pt x="1824" y="1317234"/>
                    <a:pt x="566" y="1293826"/>
                    <a:pt x="0" y="1270818"/>
                  </a:cubicBezTo>
                  <a:cubicBezTo>
                    <a:pt x="0" y="1270818"/>
                    <a:pt x="0" y="1270818"/>
                    <a:pt x="716960" y="29008"/>
                  </a:cubicBezTo>
                  <a:cubicBezTo>
                    <a:pt x="737168" y="17994"/>
                    <a:pt x="758069" y="7379"/>
                    <a:pt x="778025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 151"/>
            <p:cNvSpPr/>
            <p:nvPr>
              <p:custDataLst>
                <p:tags r:id="rId60"/>
              </p:custDataLst>
            </p:nvPr>
          </p:nvSpPr>
          <p:spPr>
            <a:xfrm>
              <a:off x="2911753" y="5361148"/>
              <a:ext cx="845438" cy="1440807"/>
            </a:xfrm>
            <a:custGeom>
              <a:avLst/>
              <a:gdLst>
                <a:gd name="connsiteX0" fmla="*/ 845438 w 845438"/>
                <a:gd name="connsiteY0" fmla="*/ 0 h 1440807"/>
                <a:gd name="connsiteX1" fmla="*/ 13588 w 845438"/>
                <a:gd name="connsiteY1" fmla="*/ 1440807 h 1440807"/>
                <a:gd name="connsiteX2" fmla="*/ 0 w 845438"/>
                <a:gd name="connsiteY2" fmla="*/ 1387583 h 1440807"/>
                <a:gd name="connsiteX3" fmla="*/ 792550 w 845438"/>
                <a:gd name="connsiteY3" fmla="*/ 14845 h 1440807"/>
                <a:gd name="connsiteX4" fmla="*/ 845438 w 845438"/>
                <a:gd name="connsiteY4" fmla="*/ 0 h 14408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5438" h="1440807">
                  <a:moveTo>
                    <a:pt x="845438" y="0"/>
                  </a:moveTo>
                  <a:cubicBezTo>
                    <a:pt x="845438" y="0"/>
                    <a:pt x="845438" y="0"/>
                    <a:pt x="13588" y="1440807"/>
                  </a:cubicBezTo>
                  <a:cubicBezTo>
                    <a:pt x="8240" y="1424484"/>
                    <a:pt x="3710" y="1406742"/>
                    <a:pt x="0" y="1387583"/>
                  </a:cubicBezTo>
                  <a:cubicBezTo>
                    <a:pt x="0" y="1387583"/>
                    <a:pt x="0" y="1387583"/>
                    <a:pt x="792550" y="14845"/>
                  </a:cubicBezTo>
                  <a:cubicBezTo>
                    <a:pt x="810998" y="8479"/>
                    <a:pt x="828628" y="3530"/>
                    <a:pt x="845438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任意多边形 150"/>
            <p:cNvSpPr/>
            <p:nvPr>
              <p:custDataLst>
                <p:tags r:id="rId61"/>
              </p:custDataLst>
            </p:nvPr>
          </p:nvSpPr>
          <p:spPr>
            <a:xfrm>
              <a:off x="2802949" y="5372565"/>
              <a:ext cx="689682" cy="1194565"/>
            </a:xfrm>
            <a:custGeom>
              <a:avLst/>
              <a:gdLst>
                <a:gd name="connsiteX0" fmla="*/ 689682 w 689682"/>
                <a:gd name="connsiteY0" fmla="*/ 0 h 1194565"/>
                <a:gd name="connsiteX1" fmla="*/ 0 w 689682"/>
                <a:gd name="connsiteY1" fmla="*/ 1194565 h 1194565"/>
                <a:gd name="connsiteX2" fmla="*/ 4351 w 689682"/>
                <a:gd name="connsiteY2" fmla="*/ 1110269 h 1194565"/>
                <a:gd name="connsiteX3" fmla="*/ 618855 w 689682"/>
                <a:gd name="connsiteY3" fmla="*/ 45917 h 1194565"/>
                <a:gd name="connsiteX4" fmla="*/ 689682 w 689682"/>
                <a:gd name="connsiteY4" fmla="*/ 0 h 1194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9682" h="1194565">
                  <a:moveTo>
                    <a:pt x="689682" y="0"/>
                  </a:moveTo>
                  <a:cubicBezTo>
                    <a:pt x="689682" y="0"/>
                    <a:pt x="689682" y="0"/>
                    <a:pt x="0" y="1194565"/>
                  </a:cubicBezTo>
                  <a:cubicBezTo>
                    <a:pt x="485" y="1166538"/>
                    <a:pt x="1663" y="1138911"/>
                    <a:pt x="4351" y="1110269"/>
                  </a:cubicBezTo>
                  <a:cubicBezTo>
                    <a:pt x="4351" y="1110269"/>
                    <a:pt x="4351" y="1110269"/>
                    <a:pt x="618855" y="45917"/>
                  </a:cubicBezTo>
                  <a:cubicBezTo>
                    <a:pt x="642316" y="29268"/>
                    <a:pt x="665653" y="14434"/>
                    <a:pt x="689682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 149"/>
            <p:cNvSpPr/>
            <p:nvPr>
              <p:custDataLst>
                <p:tags r:id="rId62"/>
              </p:custDataLst>
            </p:nvPr>
          </p:nvSpPr>
          <p:spPr>
            <a:xfrm>
              <a:off x="2981626" y="5381822"/>
              <a:ext cx="892612" cy="1487595"/>
            </a:xfrm>
            <a:custGeom>
              <a:avLst/>
              <a:gdLst>
                <a:gd name="connsiteX0" fmla="*/ 892612 w 892612"/>
                <a:gd name="connsiteY0" fmla="*/ 0 h 1487595"/>
                <a:gd name="connsiteX1" fmla="*/ 99407 w 892612"/>
                <a:gd name="connsiteY1" fmla="*/ 1373872 h 1487595"/>
                <a:gd name="connsiteX2" fmla="*/ 33749 w 892612"/>
                <a:gd name="connsiteY2" fmla="*/ 1487595 h 1487595"/>
                <a:gd name="connsiteX3" fmla="*/ 8806 w 892612"/>
                <a:gd name="connsiteY3" fmla="*/ 1487595 h 1487595"/>
                <a:gd name="connsiteX4" fmla="*/ 0 w 892612"/>
                <a:gd name="connsiteY4" fmla="*/ 1469290 h 1487595"/>
                <a:gd name="connsiteX5" fmla="*/ 846279 w 892612"/>
                <a:gd name="connsiteY5" fmla="*/ 3492 h 1487595"/>
                <a:gd name="connsiteX6" fmla="*/ 892612 w 892612"/>
                <a:gd name="connsiteY6" fmla="*/ 0 h 14875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92611" h="1487595">
                  <a:moveTo>
                    <a:pt x="892612" y="0"/>
                  </a:moveTo>
                  <a:cubicBezTo>
                    <a:pt x="892612" y="0"/>
                    <a:pt x="892612" y="0"/>
                    <a:pt x="99407" y="1373872"/>
                  </a:cubicBezTo>
                  <a:lnTo>
                    <a:pt x="33749" y="1487595"/>
                  </a:lnTo>
                  <a:lnTo>
                    <a:pt x="8806" y="1487595"/>
                  </a:lnTo>
                  <a:lnTo>
                    <a:pt x="0" y="1469290"/>
                  </a:lnTo>
                  <a:cubicBezTo>
                    <a:pt x="0" y="1469290"/>
                    <a:pt x="0" y="1469290"/>
                    <a:pt x="846279" y="3492"/>
                  </a:cubicBezTo>
                  <a:cubicBezTo>
                    <a:pt x="862269" y="1383"/>
                    <a:pt x="877440" y="691"/>
                    <a:pt x="892612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任意多边形 148"/>
            <p:cNvSpPr/>
            <p:nvPr>
              <p:custDataLst>
                <p:tags r:id="rId63"/>
              </p:custDataLst>
            </p:nvPr>
          </p:nvSpPr>
          <p:spPr>
            <a:xfrm>
              <a:off x="3100041" y="5410660"/>
              <a:ext cx="883628" cy="1458756"/>
            </a:xfrm>
            <a:custGeom>
              <a:avLst/>
              <a:gdLst>
                <a:gd name="connsiteX0" fmla="*/ 842213 w 883628"/>
                <a:gd name="connsiteY0" fmla="*/ 0 h 1458756"/>
                <a:gd name="connsiteX1" fmla="*/ 883628 w 883628"/>
                <a:gd name="connsiteY1" fmla="*/ 5026 h 1458756"/>
                <a:gd name="connsiteX2" fmla="*/ 67343 w 883628"/>
                <a:gd name="connsiteY2" fmla="*/ 1418874 h 1458756"/>
                <a:gd name="connsiteX3" fmla="*/ 44317 w 883628"/>
                <a:gd name="connsiteY3" fmla="*/ 1458756 h 1458756"/>
                <a:gd name="connsiteX4" fmla="*/ 0 w 883628"/>
                <a:gd name="connsiteY4" fmla="*/ 1458756 h 1458756"/>
                <a:gd name="connsiteX5" fmla="*/ 7196 w 883628"/>
                <a:gd name="connsiteY5" fmla="*/ 1446291 h 1458756"/>
                <a:gd name="connsiteX6" fmla="*/ 842213 w 883628"/>
                <a:gd name="connsiteY6" fmla="*/ 0 h 1458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83628" h="1458756">
                  <a:moveTo>
                    <a:pt x="842213" y="0"/>
                  </a:moveTo>
                  <a:cubicBezTo>
                    <a:pt x="856563" y="731"/>
                    <a:pt x="870096" y="2879"/>
                    <a:pt x="883628" y="5026"/>
                  </a:cubicBezTo>
                  <a:cubicBezTo>
                    <a:pt x="883628" y="5026"/>
                    <a:pt x="883628" y="5026"/>
                    <a:pt x="67343" y="1418874"/>
                  </a:cubicBezTo>
                  <a:lnTo>
                    <a:pt x="44317" y="1458756"/>
                  </a:lnTo>
                  <a:lnTo>
                    <a:pt x="0" y="1458756"/>
                  </a:lnTo>
                  <a:lnTo>
                    <a:pt x="7196" y="1446291"/>
                  </a:lnTo>
                  <a:cubicBezTo>
                    <a:pt x="84672" y="1312099"/>
                    <a:pt x="291274" y="954254"/>
                    <a:pt x="842213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任意多边形 147"/>
            <p:cNvSpPr/>
            <p:nvPr>
              <p:custDataLst>
                <p:tags r:id="rId64"/>
              </p:custDataLst>
            </p:nvPr>
          </p:nvSpPr>
          <p:spPr>
            <a:xfrm>
              <a:off x="2764377" y="5415763"/>
              <a:ext cx="576287" cy="998158"/>
            </a:xfrm>
            <a:custGeom>
              <a:avLst/>
              <a:gdLst>
                <a:gd name="connsiteX0" fmla="*/ 576287 w 576287"/>
                <a:gd name="connsiteY0" fmla="*/ 0 h 998158"/>
                <a:gd name="connsiteX1" fmla="*/ 0 w 576287"/>
                <a:gd name="connsiteY1" fmla="*/ 998158 h 998158"/>
                <a:gd name="connsiteX2" fmla="*/ 22426 w 576287"/>
                <a:gd name="connsiteY2" fmla="*/ 882555 h 998158"/>
                <a:gd name="connsiteX3" fmla="*/ 487385 w 576287"/>
                <a:gd name="connsiteY3" fmla="*/ 77223 h 998158"/>
                <a:gd name="connsiteX4" fmla="*/ 576287 w 576287"/>
                <a:gd name="connsiteY4" fmla="*/ 0 h 998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6287" h="998157">
                  <a:moveTo>
                    <a:pt x="576287" y="0"/>
                  </a:moveTo>
                  <a:cubicBezTo>
                    <a:pt x="576287" y="0"/>
                    <a:pt x="576287" y="0"/>
                    <a:pt x="0" y="998158"/>
                  </a:cubicBezTo>
                  <a:cubicBezTo>
                    <a:pt x="4726" y="961188"/>
                    <a:pt x="12474" y="922181"/>
                    <a:pt x="22426" y="882555"/>
                  </a:cubicBezTo>
                  <a:cubicBezTo>
                    <a:pt x="22426" y="882555"/>
                    <a:pt x="22426" y="882555"/>
                    <a:pt x="487385" y="77223"/>
                  </a:cubicBezTo>
                  <a:cubicBezTo>
                    <a:pt x="516725" y="48792"/>
                    <a:pt x="546632" y="22578"/>
                    <a:pt x="576287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任意多边形 146"/>
            <p:cNvSpPr/>
            <p:nvPr>
              <p:custDataLst>
                <p:tags r:id="rId65"/>
              </p:custDataLst>
            </p:nvPr>
          </p:nvSpPr>
          <p:spPr>
            <a:xfrm>
              <a:off x="3227072" y="5446910"/>
              <a:ext cx="857794" cy="1422506"/>
            </a:xfrm>
            <a:custGeom>
              <a:avLst/>
              <a:gdLst>
                <a:gd name="connsiteX0" fmla="*/ 821284 w 857794"/>
                <a:gd name="connsiteY0" fmla="*/ 0 h 1422506"/>
                <a:gd name="connsiteX1" fmla="*/ 857794 w 857794"/>
                <a:gd name="connsiteY1" fmla="*/ 13522 h 1422506"/>
                <a:gd name="connsiteX2" fmla="*/ 108221 w 857794"/>
                <a:gd name="connsiteY2" fmla="*/ 1311821 h 1422506"/>
                <a:gd name="connsiteX3" fmla="*/ 44317 w 857794"/>
                <a:gd name="connsiteY3" fmla="*/ 1422506 h 1422506"/>
                <a:gd name="connsiteX4" fmla="*/ 0 w 857794"/>
                <a:gd name="connsiteY4" fmla="*/ 1422506 h 1422506"/>
                <a:gd name="connsiteX5" fmla="*/ 31019 w 857794"/>
                <a:gd name="connsiteY5" fmla="*/ 1368778 h 1422506"/>
                <a:gd name="connsiteX6" fmla="*/ 821284 w 857794"/>
                <a:gd name="connsiteY6" fmla="*/ 0 h 1422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7794" h="1422506">
                  <a:moveTo>
                    <a:pt x="821284" y="0"/>
                  </a:moveTo>
                  <a:cubicBezTo>
                    <a:pt x="833999" y="3563"/>
                    <a:pt x="845897" y="8543"/>
                    <a:pt x="857794" y="13522"/>
                  </a:cubicBezTo>
                  <a:cubicBezTo>
                    <a:pt x="857794" y="13522"/>
                    <a:pt x="857794" y="13522"/>
                    <a:pt x="108221" y="1311821"/>
                  </a:cubicBezTo>
                  <a:lnTo>
                    <a:pt x="44317" y="1422506"/>
                  </a:lnTo>
                  <a:lnTo>
                    <a:pt x="0" y="1422506"/>
                  </a:lnTo>
                  <a:lnTo>
                    <a:pt x="31019" y="1368778"/>
                  </a:lnTo>
                  <a:cubicBezTo>
                    <a:pt x="143914" y="1173238"/>
                    <a:pt x="369704" y="782159"/>
                    <a:pt x="821284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任意多边形 145"/>
            <p:cNvSpPr/>
            <p:nvPr>
              <p:custDataLst>
                <p:tags r:id="rId66"/>
              </p:custDataLst>
            </p:nvPr>
          </p:nvSpPr>
          <p:spPr>
            <a:xfrm>
              <a:off x="3356055" y="5497094"/>
              <a:ext cx="823913" cy="1372323"/>
            </a:xfrm>
            <a:custGeom>
              <a:avLst/>
              <a:gdLst>
                <a:gd name="connsiteX0" fmla="*/ 792311 w 823913"/>
                <a:gd name="connsiteY0" fmla="*/ 0 h 1372323"/>
                <a:gd name="connsiteX1" fmla="*/ 793696 w 823913"/>
                <a:gd name="connsiteY1" fmla="*/ 800 h 1372323"/>
                <a:gd name="connsiteX2" fmla="*/ 823913 w 823913"/>
                <a:gd name="connsiteY2" fmla="*/ 22024 h 1372323"/>
                <a:gd name="connsiteX3" fmla="*/ 77036 w 823913"/>
                <a:gd name="connsiteY3" fmla="*/ 1315653 h 1372323"/>
                <a:gd name="connsiteX4" fmla="*/ 44317 w 823913"/>
                <a:gd name="connsiteY4" fmla="*/ 1372323 h 1372323"/>
                <a:gd name="connsiteX5" fmla="*/ 0 w 823913"/>
                <a:gd name="connsiteY5" fmla="*/ 1372323 h 1372323"/>
                <a:gd name="connsiteX6" fmla="*/ 44515 w 823913"/>
                <a:gd name="connsiteY6" fmla="*/ 1295221 h 1372323"/>
                <a:gd name="connsiteX7" fmla="*/ 792311 w 823913"/>
                <a:gd name="connsiteY7" fmla="*/ 0 h 1372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23913" h="1372323">
                  <a:moveTo>
                    <a:pt x="792311" y="0"/>
                  </a:moveTo>
                  <a:cubicBezTo>
                    <a:pt x="793004" y="400"/>
                    <a:pt x="793004" y="400"/>
                    <a:pt x="793696" y="800"/>
                  </a:cubicBezTo>
                  <a:cubicBezTo>
                    <a:pt x="804083" y="6797"/>
                    <a:pt x="814344" y="14611"/>
                    <a:pt x="823913" y="22024"/>
                  </a:cubicBezTo>
                  <a:cubicBezTo>
                    <a:pt x="823913" y="22024"/>
                    <a:pt x="823913" y="22024"/>
                    <a:pt x="77036" y="1315653"/>
                  </a:cubicBezTo>
                  <a:lnTo>
                    <a:pt x="44317" y="1372323"/>
                  </a:lnTo>
                  <a:lnTo>
                    <a:pt x="0" y="1372323"/>
                  </a:lnTo>
                  <a:lnTo>
                    <a:pt x="44515" y="1295221"/>
                  </a:lnTo>
                  <a:cubicBezTo>
                    <a:pt x="170443" y="1077107"/>
                    <a:pt x="394316" y="689348"/>
                    <a:pt x="792311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任意多边形 144"/>
            <p:cNvSpPr/>
            <p:nvPr>
              <p:custDataLst>
                <p:tags r:id="rId67"/>
              </p:custDataLst>
            </p:nvPr>
          </p:nvSpPr>
          <p:spPr>
            <a:xfrm>
              <a:off x="2753955" y="5509416"/>
              <a:ext cx="403655" cy="699151"/>
            </a:xfrm>
            <a:custGeom>
              <a:avLst/>
              <a:gdLst>
                <a:gd name="connsiteX0" fmla="*/ 403655 w 403655"/>
                <a:gd name="connsiteY0" fmla="*/ 0 h 699151"/>
                <a:gd name="connsiteX1" fmla="*/ 0 w 403655"/>
                <a:gd name="connsiteY1" fmla="*/ 699151 h 699151"/>
                <a:gd name="connsiteX2" fmla="*/ 82792 w 403655"/>
                <a:gd name="connsiteY2" fmla="*/ 478990 h 699151"/>
                <a:gd name="connsiteX3" fmla="*/ 254386 w 403655"/>
                <a:gd name="connsiteY3" fmla="*/ 181780 h 699151"/>
                <a:gd name="connsiteX4" fmla="*/ 403655 w 403655"/>
                <a:gd name="connsiteY4" fmla="*/ 0 h 699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03655" h="699151">
                  <a:moveTo>
                    <a:pt x="403655" y="0"/>
                  </a:moveTo>
                  <a:cubicBezTo>
                    <a:pt x="403655" y="0"/>
                    <a:pt x="403655" y="0"/>
                    <a:pt x="0" y="699151"/>
                  </a:cubicBezTo>
                  <a:cubicBezTo>
                    <a:pt x="20719" y="628083"/>
                    <a:pt x="48861" y="553752"/>
                    <a:pt x="82792" y="478990"/>
                  </a:cubicBezTo>
                  <a:cubicBezTo>
                    <a:pt x="82792" y="478990"/>
                    <a:pt x="82792" y="478990"/>
                    <a:pt x="254386" y="181780"/>
                  </a:cubicBezTo>
                  <a:cubicBezTo>
                    <a:pt x="302167" y="115014"/>
                    <a:pt x="352467" y="53477"/>
                    <a:pt x="403655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143"/>
            <p:cNvSpPr/>
            <p:nvPr>
              <p:custDataLst>
                <p:tags r:id="rId68"/>
              </p:custDataLst>
            </p:nvPr>
          </p:nvSpPr>
          <p:spPr>
            <a:xfrm>
              <a:off x="3485039" y="5558808"/>
              <a:ext cx="783375" cy="1310608"/>
            </a:xfrm>
            <a:custGeom>
              <a:avLst/>
              <a:gdLst>
                <a:gd name="connsiteX0" fmla="*/ 756680 w 783375"/>
                <a:gd name="connsiteY0" fmla="*/ 0 h 1310608"/>
                <a:gd name="connsiteX1" fmla="*/ 783375 w 783375"/>
                <a:gd name="connsiteY1" fmla="*/ 30523 h 1310608"/>
                <a:gd name="connsiteX2" fmla="*/ 50163 w 783375"/>
                <a:gd name="connsiteY2" fmla="*/ 1300484 h 1310608"/>
                <a:gd name="connsiteX3" fmla="*/ 44318 w 783375"/>
                <a:gd name="connsiteY3" fmla="*/ 1310608 h 1310608"/>
                <a:gd name="connsiteX4" fmla="*/ 0 w 783375"/>
                <a:gd name="connsiteY4" fmla="*/ 1310608 h 1310608"/>
                <a:gd name="connsiteX5" fmla="*/ 14449 w 783375"/>
                <a:gd name="connsiteY5" fmla="*/ 1285582 h 1310608"/>
                <a:gd name="connsiteX6" fmla="*/ 756680 w 783375"/>
                <a:gd name="connsiteY6" fmla="*/ 0 h 1310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83375" h="1310608">
                  <a:moveTo>
                    <a:pt x="756680" y="0"/>
                  </a:moveTo>
                  <a:cubicBezTo>
                    <a:pt x="766124" y="9230"/>
                    <a:pt x="775567" y="18460"/>
                    <a:pt x="783375" y="30523"/>
                  </a:cubicBezTo>
                  <a:cubicBezTo>
                    <a:pt x="783375" y="30523"/>
                    <a:pt x="783375" y="30523"/>
                    <a:pt x="50163" y="1300484"/>
                  </a:cubicBezTo>
                  <a:lnTo>
                    <a:pt x="44318" y="1310608"/>
                  </a:lnTo>
                  <a:lnTo>
                    <a:pt x="0" y="1310608"/>
                  </a:lnTo>
                  <a:lnTo>
                    <a:pt x="14449" y="1285582"/>
                  </a:lnTo>
                  <a:cubicBezTo>
                    <a:pt x="139440" y="1069091"/>
                    <a:pt x="361647" y="684218"/>
                    <a:pt x="756680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 142"/>
            <p:cNvSpPr/>
            <p:nvPr>
              <p:custDataLst>
                <p:tags r:id="rId69"/>
              </p:custDataLst>
            </p:nvPr>
          </p:nvSpPr>
          <p:spPr>
            <a:xfrm>
              <a:off x="3614023" y="5630782"/>
              <a:ext cx="736081" cy="1238634"/>
            </a:xfrm>
            <a:custGeom>
              <a:avLst/>
              <a:gdLst>
                <a:gd name="connsiteX0" fmla="*/ 715126 w 736081"/>
                <a:gd name="connsiteY0" fmla="*/ 0 h 1238634"/>
                <a:gd name="connsiteX1" fmla="*/ 736081 w 736081"/>
                <a:gd name="connsiteY1" fmla="*/ 40464 h 1238634"/>
                <a:gd name="connsiteX2" fmla="*/ 96173 w 736081"/>
                <a:gd name="connsiteY2" fmla="*/ 1148817 h 1238634"/>
                <a:gd name="connsiteX3" fmla="*/ 44317 w 736081"/>
                <a:gd name="connsiteY3" fmla="*/ 1238634 h 1238634"/>
                <a:gd name="connsiteX4" fmla="*/ 0 w 736081"/>
                <a:gd name="connsiteY4" fmla="*/ 1238634 h 1238634"/>
                <a:gd name="connsiteX5" fmla="*/ 46707 w 736081"/>
                <a:gd name="connsiteY5" fmla="*/ 1157736 h 1238634"/>
                <a:gd name="connsiteX6" fmla="*/ 715126 w 736081"/>
                <a:gd name="connsiteY6" fmla="*/ 0 h 1238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6081" h="1238634">
                  <a:moveTo>
                    <a:pt x="715126" y="0"/>
                  </a:moveTo>
                  <a:cubicBezTo>
                    <a:pt x="722930" y="12070"/>
                    <a:pt x="729915" y="25558"/>
                    <a:pt x="736081" y="40464"/>
                  </a:cubicBezTo>
                  <a:cubicBezTo>
                    <a:pt x="736081" y="40464"/>
                    <a:pt x="736081" y="40464"/>
                    <a:pt x="96173" y="1148817"/>
                  </a:cubicBezTo>
                  <a:lnTo>
                    <a:pt x="44317" y="1238634"/>
                  </a:lnTo>
                  <a:lnTo>
                    <a:pt x="0" y="1238634"/>
                  </a:lnTo>
                  <a:lnTo>
                    <a:pt x="46707" y="1157736"/>
                  </a:lnTo>
                  <a:cubicBezTo>
                    <a:pt x="176245" y="933368"/>
                    <a:pt x="383507" y="574381"/>
                    <a:pt x="715126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任意多边形 141"/>
            <p:cNvSpPr/>
            <p:nvPr>
              <p:custDataLst>
                <p:tags r:id="rId70"/>
              </p:custDataLst>
            </p:nvPr>
          </p:nvSpPr>
          <p:spPr>
            <a:xfrm>
              <a:off x="3743006" y="5718881"/>
              <a:ext cx="680330" cy="1150536"/>
            </a:xfrm>
            <a:custGeom>
              <a:avLst/>
              <a:gdLst>
                <a:gd name="connsiteX0" fmla="*/ 664262 w 680330"/>
                <a:gd name="connsiteY0" fmla="*/ 0 h 1150536"/>
                <a:gd name="connsiteX1" fmla="*/ 680330 w 680330"/>
                <a:gd name="connsiteY1" fmla="*/ 48930 h 1150536"/>
                <a:gd name="connsiteX2" fmla="*/ 75412 w 680330"/>
                <a:gd name="connsiteY2" fmla="*/ 1096678 h 1150536"/>
                <a:gd name="connsiteX3" fmla="*/ 44317 w 680330"/>
                <a:gd name="connsiteY3" fmla="*/ 1150536 h 1150536"/>
                <a:gd name="connsiteX4" fmla="*/ 0 w 680330"/>
                <a:gd name="connsiteY4" fmla="*/ 1150536 h 1150536"/>
                <a:gd name="connsiteX5" fmla="*/ 23987 w 680330"/>
                <a:gd name="connsiteY5" fmla="*/ 1108989 h 1150536"/>
                <a:gd name="connsiteX6" fmla="*/ 664262 w 680330"/>
                <a:gd name="connsiteY6" fmla="*/ 0 h 1150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80330" h="1150536">
                  <a:moveTo>
                    <a:pt x="664262" y="0"/>
                  </a:moveTo>
                  <a:cubicBezTo>
                    <a:pt x="670436" y="14894"/>
                    <a:pt x="675792" y="31204"/>
                    <a:pt x="680330" y="48930"/>
                  </a:cubicBezTo>
                  <a:cubicBezTo>
                    <a:pt x="680330" y="48930"/>
                    <a:pt x="680330" y="48930"/>
                    <a:pt x="75412" y="1096678"/>
                  </a:cubicBezTo>
                  <a:lnTo>
                    <a:pt x="44317" y="1150536"/>
                  </a:lnTo>
                  <a:lnTo>
                    <a:pt x="0" y="1150536"/>
                  </a:lnTo>
                  <a:lnTo>
                    <a:pt x="23987" y="1108989"/>
                  </a:lnTo>
                  <a:cubicBezTo>
                    <a:pt x="148072" y="894069"/>
                    <a:pt x="346606" y="550196"/>
                    <a:pt x="664262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任意多边形 140"/>
            <p:cNvSpPr/>
            <p:nvPr>
              <p:custDataLst>
                <p:tags r:id="rId71"/>
              </p:custDataLst>
            </p:nvPr>
          </p:nvSpPr>
          <p:spPr>
            <a:xfrm>
              <a:off x="3870035" y="5819324"/>
              <a:ext cx="614984" cy="1050093"/>
            </a:xfrm>
            <a:custGeom>
              <a:avLst/>
              <a:gdLst>
                <a:gd name="connsiteX0" fmla="*/ 606271 w 614984"/>
                <a:gd name="connsiteY0" fmla="*/ 0 h 1050093"/>
                <a:gd name="connsiteX1" fmla="*/ 614984 w 614984"/>
                <a:gd name="connsiteY1" fmla="*/ 61668 h 1050093"/>
                <a:gd name="connsiteX2" fmla="*/ 115513 w 614984"/>
                <a:gd name="connsiteY2" fmla="*/ 926777 h 1050093"/>
                <a:gd name="connsiteX3" fmla="*/ 44317 w 614984"/>
                <a:gd name="connsiteY3" fmla="*/ 1050093 h 1050093"/>
                <a:gd name="connsiteX4" fmla="*/ 0 w 614984"/>
                <a:gd name="connsiteY4" fmla="*/ 1050093 h 1050093"/>
                <a:gd name="connsiteX5" fmla="*/ 5653 w 614984"/>
                <a:gd name="connsiteY5" fmla="*/ 1040301 h 1050093"/>
                <a:gd name="connsiteX6" fmla="*/ 606271 w 614984"/>
                <a:gd name="connsiteY6" fmla="*/ 0 h 1050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4984" h="1050093">
                  <a:moveTo>
                    <a:pt x="606271" y="0"/>
                  </a:moveTo>
                  <a:cubicBezTo>
                    <a:pt x="610685" y="19540"/>
                    <a:pt x="613590" y="40096"/>
                    <a:pt x="614984" y="61668"/>
                  </a:cubicBezTo>
                  <a:cubicBezTo>
                    <a:pt x="614984" y="61668"/>
                    <a:pt x="614984" y="61668"/>
                    <a:pt x="115513" y="926777"/>
                  </a:cubicBezTo>
                  <a:lnTo>
                    <a:pt x="44317" y="1050093"/>
                  </a:lnTo>
                  <a:lnTo>
                    <a:pt x="0" y="1050093"/>
                  </a:lnTo>
                  <a:lnTo>
                    <a:pt x="5653" y="1040301"/>
                  </a:lnTo>
                  <a:cubicBezTo>
                    <a:pt x="122052" y="838692"/>
                    <a:pt x="308290" y="516118"/>
                    <a:pt x="606271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任意多边形 139"/>
            <p:cNvSpPr/>
            <p:nvPr>
              <p:custDataLst>
                <p:tags r:id="rId72"/>
              </p:custDataLst>
            </p:nvPr>
          </p:nvSpPr>
          <p:spPr>
            <a:xfrm>
              <a:off x="3999017" y="5938200"/>
              <a:ext cx="538932" cy="931217"/>
            </a:xfrm>
            <a:custGeom>
              <a:avLst/>
              <a:gdLst>
                <a:gd name="connsiteX0" fmla="*/ 537639 w 538932"/>
                <a:gd name="connsiteY0" fmla="*/ 0 h 931217"/>
                <a:gd name="connsiteX1" fmla="*/ 537322 w 538932"/>
                <a:gd name="connsiteY1" fmla="*/ 77309 h 931217"/>
                <a:gd name="connsiteX2" fmla="*/ 98704 w 538932"/>
                <a:gd name="connsiteY2" fmla="*/ 837017 h 931217"/>
                <a:gd name="connsiteX3" fmla="*/ 44318 w 538932"/>
                <a:gd name="connsiteY3" fmla="*/ 931217 h 931217"/>
                <a:gd name="connsiteX4" fmla="*/ 0 w 538932"/>
                <a:gd name="connsiteY4" fmla="*/ 931217 h 931217"/>
                <a:gd name="connsiteX5" fmla="*/ 50362 w 538932"/>
                <a:gd name="connsiteY5" fmla="*/ 843989 h 931217"/>
                <a:gd name="connsiteX6" fmla="*/ 537639 w 538932"/>
                <a:gd name="connsiteY6" fmla="*/ 0 h 931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8932" h="931217">
                  <a:moveTo>
                    <a:pt x="537639" y="0"/>
                  </a:moveTo>
                  <a:cubicBezTo>
                    <a:pt x="539590" y="23807"/>
                    <a:pt x="539211" y="50049"/>
                    <a:pt x="537322" y="77309"/>
                  </a:cubicBezTo>
                  <a:cubicBezTo>
                    <a:pt x="537322" y="77309"/>
                    <a:pt x="537322" y="77309"/>
                    <a:pt x="98704" y="837017"/>
                  </a:cubicBezTo>
                  <a:lnTo>
                    <a:pt x="44318" y="931217"/>
                  </a:lnTo>
                  <a:lnTo>
                    <a:pt x="0" y="931217"/>
                  </a:lnTo>
                  <a:lnTo>
                    <a:pt x="50362" y="843989"/>
                  </a:lnTo>
                  <a:cubicBezTo>
                    <a:pt x="156981" y="659318"/>
                    <a:pt x="312064" y="390707"/>
                    <a:pt x="537639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任意多边形 138"/>
            <p:cNvSpPr/>
            <p:nvPr>
              <p:custDataLst>
                <p:tags r:id="rId73"/>
              </p:custDataLst>
            </p:nvPr>
          </p:nvSpPr>
          <p:spPr>
            <a:xfrm>
              <a:off x="4128002" y="6080530"/>
              <a:ext cx="455464" cy="788887"/>
            </a:xfrm>
            <a:custGeom>
              <a:avLst/>
              <a:gdLst>
                <a:gd name="connsiteX0" fmla="*/ 455464 w 455464"/>
                <a:gd name="connsiteY0" fmla="*/ 0 h 788887"/>
                <a:gd name="connsiteX1" fmla="*/ 440416 w 455464"/>
                <a:gd name="connsiteY1" fmla="*/ 102823 h 788887"/>
                <a:gd name="connsiteX2" fmla="*/ 88431 w 455464"/>
                <a:gd name="connsiteY2" fmla="*/ 712479 h 788887"/>
                <a:gd name="connsiteX3" fmla="*/ 44317 w 455464"/>
                <a:gd name="connsiteY3" fmla="*/ 788887 h 788887"/>
                <a:gd name="connsiteX4" fmla="*/ 0 w 455464"/>
                <a:gd name="connsiteY4" fmla="*/ 788887 h 788887"/>
                <a:gd name="connsiteX5" fmla="*/ 35594 w 455464"/>
                <a:gd name="connsiteY5" fmla="*/ 727235 h 788887"/>
                <a:gd name="connsiteX6" fmla="*/ 455464 w 455464"/>
                <a:gd name="connsiteY6" fmla="*/ 0 h 788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5463" h="788887">
                  <a:moveTo>
                    <a:pt x="455464" y="0"/>
                  </a:moveTo>
                  <a:cubicBezTo>
                    <a:pt x="451686" y="33729"/>
                    <a:pt x="447216" y="67059"/>
                    <a:pt x="440416" y="102823"/>
                  </a:cubicBezTo>
                  <a:cubicBezTo>
                    <a:pt x="440416" y="102823"/>
                    <a:pt x="440416" y="102823"/>
                    <a:pt x="88431" y="712479"/>
                  </a:cubicBezTo>
                  <a:lnTo>
                    <a:pt x="44317" y="788887"/>
                  </a:lnTo>
                  <a:lnTo>
                    <a:pt x="0" y="788887"/>
                  </a:lnTo>
                  <a:lnTo>
                    <a:pt x="35594" y="727235"/>
                  </a:lnTo>
                  <a:cubicBezTo>
                    <a:pt x="127465" y="568111"/>
                    <a:pt x="261094" y="336658"/>
                    <a:pt x="455464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137"/>
            <p:cNvSpPr/>
            <p:nvPr>
              <p:custDataLst>
                <p:tags r:id="rId74"/>
              </p:custDataLst>
            </p:nvPr>
          </p:nvSpPr>
          <p:spPr>
            <a:xfrm>
              <a:off x="4256988" y="6262435"/>
              <a:ext cx="350441" cy="606982"/>
            </a:xfrm>
            <a:custGeom>
              <a:avLst/>
              <a:gdLst>
                <a:gd name="connsiteX0" fmla="*/ 350441 w 350441"/>
                <a:gd name="connsiteY0" fmla="*/ 0 h 606982"/>
                <a:gd name="connsiteX1" fmla="*/ 302636 w 350441"/>
                <a:gd name="connsiteY1" fmla="*/ 159559 h 606982"/>
                <a:gd name="connsiteX2" fmla="*/ 92049 w 350441"/>
                <a:gd name="connsiteY2" fmla="*/ 524307 h 606982"/>
                <a:gd name="connsiteX3" fmla="*/ 44317 w 350441"/>
                <a:gd name="connsiteY3" fmla="*/ 606982 h 606982"/>
                <a:gd name="connsiteX4" fmla="*/ 0 w 350441"/>
                <a:gd name="connsiteY4" fmla="*/ 606982 h 606982"/>
                <a:gd name="connsiteX5" fmla="*/ 28827 w 350441"/>
                <a:gd name="connsiteY5" fmla="*/ 557052 h 606982"/>
                <a:gd name="connsiteX6" fmla="*/ 350441 w 350441"/>
                <a:gd name="connsiteY6" fmla="*/ 0 h 6069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50441" h="606982">
                  <a:moveTo>
                    <a:pt x="350441" y="0"/>
                  </a:moveTo>
                  <a:cubicBezTo>
                    <a:pt x="338221" y="51550"/>
                    <a:pt x="322286" y="104737"/>
                    <a:pt x="302636" y="159559"/>
                  </a:cubicBezTo>
                  <a:cubicBezTo>
                    <a:pt x="302636" y="159559"/>
                    <a:pt x="302636" y="159559"/>
                    <a:pt x="92049" y="524307"/>
                  </a:cubicBezTo>
                  <a:lnTo>
                    <a:pt x="44317" y="606982"/>
                  </a:lnTo>
                  <a:lnTo>
                    <a:pt x="0" y="606982"/>
                  </a:lnTo>
                  <a:lnTo>
                    <a:pt x="28827" y="557052"/>
                  </a:lnTo>
                  <a:cubicBezTo>
                    <a:pt x="99198" y="435165"/>
                    <a:pt x="201556" y="257876"/>
                    <a:pt x="350441" y="0"/>
                  </a:cubicBez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任意多边形 136"/>
            <p:cNvSpPr/>
            <p:nvPr>
              <p:custDataLst>
                <p:tags r:id="rId75"/>
              </p:custDataLst>
            </p:nvPr>
          </p:nvSpPr>
          <p:spPr>
            <a:xfrm>
              <a:off x="4384017" y="6554888"/>
              <a:ext cx="181594" cy="314529"/>
            </a:xfrm>
            <a:custGeom>
              <a:avLst/>
              <a:gdLst>
                <a:gd name="connsiteX0" fmla="*/ 181594 w 181594"/>
                <a:gd name="connsiteY0" fmla="*/ 0 h 314529"/>
                <a:gd name="connsiteX1" fmla="*/ 100989 w 181594"/>
                <a:gd name="connsiteY1" fmla="*/ 187001 h 314529"/>
                <a:gd name="connsiteX2" fmla="*/ 44195 w 181594"/>
                <a:gd name="connsiteY2" fmla="*/ 273100 h 314529"/>
                <a:gd name="connsiteX3" fmla="*/ 9396 w 181594"/>
                <a:gd name="connsiteY3" fmla="*/ 314529 h 314529"/>
                <a:gd name="connsiteX4" fmla="*/ 0 w 181594"/>
                <a:gd name="connsiteY4" fmla="*/ 314529 h 314529"/>
                <a:gd name="connsiteX5" fmla="*/ 181594 w 181594"/>
                <a:gd name="connsiteY5" fmla="*/ 0 h 314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1594" h="314529">
                  <a:moveTo>
                    <a:pt x="181594" y="0"/>
                  </a:moveTo>
                  <a:cubicBezTo>
                    <a:pt x="162164" y="64117"/>
                    <a:pt x="136056" y="126263"/>
                    <a:pt x="100989" y="187001"/>
                  </a:cubicBezTo>
                  <a:cubicBezTo>
                    <a:pt x="83455" y="217370"/>
                    <a:pt x="64497" y="245976"/>
                    <a:pt x="44195" y="273100"/>
                  </a:cubicBezTo>
                  <a:lnTo>
                    <a:pt x="9396" y="314529"/>
                  </a:lnTo>
                  <a:lnTo>
                    <a:pt x="0" y="314529"/>
                  </a:lnTo>
                  <a:lnTo>
                    <a:pt x="181594" y="0"/>
                  </a:lnTo>
                  <a:close/>
                </a:path>
              </a:pathLst>
            </a:custGeom>
            <a:solidFill>
              <a:schemeClr val="accent2">
                <a:alpha val="4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1" name="组合 50"/>
          <p:cNvGrpSpPr/>
          <p:nvPr>
            <p:custDataLst>
              <p:tags r:id="rId10"/>
            </p:custDataLst>
          </p:nvPr>
        </p:nvGrpSpPr>
        <p:grpSpPr>
          <a:xfrm>
            <a:off x="9044119" y="-5603"/>
            <a:ext cx="2624337" cy="2103905"/>
            <a:chOff x="9044119" y="-15877"/>
            <a:chExt cx="2624337" cy="2103905"/>
          </a:xfrm>
        </p:grpSpPr>
        <p:sp>
          <p:nvSpPr>
            <p:cNvPr id="52" name="任意多边形 122"/>
            <p:cNvSpPr/>
            <p:nvPr>
              <p:custDataLst>
                <p:tags r:id="rId42"/>
              </p:custDataLst>
            </p:nvPr>
          </p:nvSpPr>
          <p:spPr>
            <a:xfrm>
              <a:off x="9044119" y="-15876"/>
              <a:ext cx="407785" cy="706307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任意多边形 121"/>
            <p:cNvSpPr/>
            <p:nvPr>
              <p:custDataLst>
                <p:tags r:id="rId43"/>
              </p:custDataLst>
            </p:nvPr>
          </p:nvSpPr>
          <p:spPr>
            <a:xfrm>
              <a:off x="9058874" y="-15876"/>
              <a:ext cx="575657" cy="997070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任意多边形 120"/>
            <p:cNvSpPr/>
            <p:nvPr>
              <p:custDataLst>
                <p:tags r:id="rId44"/>
              </p:custDataLst>
            </p:nvPr>
          </p:nvSpPr>
          <p:spPr>
            <a:xfrm>
              <a:off x="9113492" y="-15876"/>
              <a:ext cx="700903" cy="1213998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任意多边形 119"/>
            <p:cNvSpPr/>
            <p:nvPr>
              <p:custDataLst>
                <p:tags r:id="rId45"/>
              </p:custDataLst>
            </p:nvPr>
          </p:nvSpPr>
          <p:spPr>
            <a:xfrm>
              <a:off x="9184090" y="-15876"/>
              <a:ext cx="812932" cy="1394769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任意多边形 118"/>
            <p:cNvSpPr/>
            <p:nvPr>
              <p:custDataLst>
                <p:tags r:id="rId46"/>
              </p:custDataLst>
            </p:nvPr>
          </p:nvSpPr>
          <p:spPr>
            <a:xfrm>
              <a:off x="9267546" y="-15876"/>
              <a:ext cx="912104" cy="154648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任意多边形 117"/>
            <p:cNvSpPr/>
            <p:nvPr>
              <p:custDataLst>
                <p:tags r:id="rId47"/>
              </p:custDataLst>
            </p:nvPr>
          </p:nvSpPr>
          <p:spPr>
            <a:xfrm>
              <a:off x="9366478" y="-15876"/>
              <a:ext cx="995799" cy="167537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任意多边形 116"/>
            <p:cNvSpPr/>
            <p:nvPr>
              <p:custDataLst>
                <p:tags r:id="rId48"/>
              </p:custDataLst>
            </p:nvPr>
          </p:nvSpPr>
          <p:spPr>
            <a:xfrm>
              <a:off x="9478515" y="-15876"/>
              <a:ext cx="1066392" cy="1785584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任意多边形 115"/>
            <p:cNvSpPr/>
            <p:nvPr>
              <p:custDataLst>
                <p:tags r:id="rId49"/>
              </p:custDataLst>
            </p:nvPr>
          </p:nvSpPr>
          <p:spPr>
            <a:xfrm>
              <a:off x="9598080" y="-15877"/>
              <a:ext cx="1126689" cy="1877994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任意多边形 114"/>
            <p:cNvSpPr/>
            <p:nvPr>
              <p:custDataLst>
                <p:tags r:id="rId50"/>
              </p:custDataLst>
            </p:nvPr>
          </p:nvSpPr>
          <p:spPr>
            <a:xfrm>
              <a:off x="9730418" y="-15876"/>
              <a:ext cx="1176980" cy="1953062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任意多边形 113"/>
            <p:cNvSpPr/>
            <p:nvPr>
              <p:custDataLst>
                <p:tags r:id="rId51"/>
              </p:custDataLst>
            </p:nvPr>
          </p:nvSpPr>
          <p:spPr>
            <a:xfrm>
              <a:off x="9872180" y="-15876"/>
              <a:ext cx="1217844" cy="2011807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2" name="任意多边形 112"/>
            <p:cNvSpPr/>
            <p:nvPr>
              <p:custDataLst>
                <p:tags r:id="rId52"/>
              </p:custDataLst>
            </p:nvPr>
          </p:nvSpPr>
          <p:spPr>
            <a:xfrm>
              <a:off x="10022332" y="-15876"/>
              <a:ext cx="1250320" cy="2057325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任意多边形 111"/>
            <p:cNvSpPr/>
            <p:nvPr>
              <p:custDataLst>
                <p:tags r:id="rId53"/>
              </p:custDataLst>
            </p:nvPr>
          </p:nvSpPr>
          <p:spPr>
            <a:xfrm>
              <a:off x="10185663" y="-2916"/>
              <a:ext cx="1222136" cy="2077396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4" name="任意多边形 110"/>
            <p:cNvSpPr/>
            <p:nvPr>
              <p:custDataLst>
                <p:tags r:id="rId54"/>
              </p:custDataLst>
            </p:nvPr>
          </p:nvSpPr>
          <p:spPr>
            <a:xfrm>
              <a:off x="10357701" y="139301"/>
              <a:ext cx="1137436" cy="1948727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5" name="任意多边形 109"/>
            <p:cNvSpPr/>
            <p:nvPr>
              <p:custDataLst>
                <p:tags r:id="rId55"/>
              </p:custDataLst>
            </p:nvPr>
          </p:nvSpPr>
          <p:spPr>
            <a:xfrm>
              <a:off x="10546195" y="307619"/>
              <a:ext cx="1023884" cy="1770248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任意多边形 108"/>
            <p:cNvSpPr/>
            <p:nvPr>
              <p:custDataLst>
                <p:tags r:id="rId56"/>
              </p:custDataLst>
            </p:nvPr>
          </p:nvSpPr>
          <p:spPr>
            <a:xfrm>
              <a:off x="10753860" y="509144"/>
              <a:ext cx="880668" cy="1525362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任意多边形 107"/>
            <p:cNvSpPr/>
            <p:nvPr>
              <p:custDataLst>
                <p:tags r:id="rId57"/>
              </p:custDataLst>
            </p:nvPr>
          </p:nvSpPr>
          <p:spPr>
            <a:xfrm>
              <a:off x="10993875" y="766703"/>
              <a:ext cx="674581" cy="1168406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任意多边形 106"/>
            <p:cNvSpPr/>
            <p:nvPr>
              <p:custDataLst>
                <p:tags r:id="rId58"/>
              </p:custDataLst>
            </p:nvPr>
          </p:nvSpPr>
          <p:spPr>
            <a:xfrm>
              <a:off x="11322880" y="1180787"/>
              <a:ext cx="286367" cy="496002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9" name="组合 68"/>
          <p:cNvGrpSpPr/>
          <p:nvPr>
            <p:custDataLst>
              <p:tags r:id="rId11"/>
            </p:custDataLst>
          </p:nvPr>
        </p:nvGrpSpPr>
        <p:grpSpPr>
          <a:xfrm>
            <a:off x="3948556" y="-5638"/>
            <a:ext cx="842959" cy="675792"/>
            <a:chOff x="3948556" y="-15912"/>
            <a:chExt cx="842959" cy="675792"/>
          </a:xfrm>
        </p:grpSpPr>
        <p:sp>
          <p:nvSpPr>
            <p:cNvPr id="70" name="任意多边形 122"/>
            <p:cNvSpPr/>
            <p:nvPr>
              <p:custDataLst>
                <p:tags r:id="rId25"/>
              </p:custDataLst>
            </p:nvPr>
          </p:nvSpPr>
          <p:spPr>
            <a:xfrm>
              <a:off x="3948556" y="-15912"/>
              <a:ext cx="130984" cy="226872"/>
            </a:xfrm>
            <a:custGeom>
              <a:avLst/>
              <a:gdLst>
                <a:gd name="connsiteX0" fmla="*/ 255661 w 302156"/>
                <a:gd name="connsiteY0" fmla="*/ 0 h 523351"/>
                <a:gd name="connsiteX1" fmla="*/ 302156 w 302156"/>
                <a:gd name="connsiteY1" fmla="*/ 0 h 523351"/>
                <a:gd name="connsiteX2" fmla="*/ 285876 w 302156"/>
                <a:gd name="connsiteY2" fmla="*/ 28198 h 523351"/>
                <a:gd name="connsiteX3" fmla="*/ 0 w 302156"/>
                <a:gd name="connsiteY3" fmla="*/ 523351 h 523351"/>
                <a:gd name="connsiteX4" fmla="*/ 86860 w 302156"/>
                <a:gd name="connsiteY4" fmla="*/ 292372 h 523351"/>
                <a:gd name="connsiteX5" fmla="*/ 207463 w 302156"/>
                <a:gd name="connsiteY5" fmla="*/ 83480 h 523351"/>
                <a:gd name="connsiteX6" fmla="*/ 255661 w 302156"/>
                <a:gd name="connsiteY6" fmla="*/ 0 h 523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2156" h="523351">
                  <a:moveTo>
                    <a:pt x="255661" y="0"/>
                  </a:moveTo>
                  <a:lnTo>
                    <a:pt x="302156" y="0"/>
                  </a:lnTo>
                  <a:lnTo>
                    <a:pt x="285876" y="28198"/>
                  </a:lnTo>
                  <a:cubicBezTo>
                    <a:pt x="223325" y="136541"/>
                    <a:pt x="132341" y="294130"/>
                    <a:pt x="0" y="523351"/>
                  </a:cubicBezTo>
                  <a:cubicBezTo>
                    <a:pt x="21737" y="448790"/>
                    <a:pt x="51262" y="370808"/>
                    <a:pt x="86860" y="292372"/>
                  </a:cubicBezTo>
                  <a:cubicBezTo>
                    <a:pt x="86860" y="292372"/>
                    <a:pt x="86860" y="292372"/>
                    <a:pt x="207463" y="83480"/>
                  </a:cubicBezTo>
                  <a:lnTo>
                    <a:pt x="25566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任意多边形 121"/>
            <p:cNvSpPr/>
            <p:nvPr>
              <p:custDataLst>
                <p:tags r:id="rId26"/>
              </p:custDataLst>
            </p:nvPr>
          </p:nvSpPr>
          <p:spPr>
            <a:xfrm>
              <a:off x="3953295" y="-15912"/>
              <a:ext cx="184906" cy="320267"/>
            </a:xfrm>
            <a:custGeom>
              <a:avLst/>
              <a:gdLst>
                <a:gd name="connsiteX0" fmla="*/ 380051 w 426544"/>
                <a:gd name="connsiteY0" fmla="*/ 0 h 738797"/>
                <a:gd name="connsiteX1" fmla="*/ 426544 w 426544"/>
                <a:gd name="connsiteY1" fmla="*/ 0 h 738797"/>
                <a:gd name="connsiteX2" fmla="*/ 408138 w 426544"/>
                <a:gd name="connsiteY2" fmla="*/ 31881 h 738797"/>
                <a:gd name="connsiteX3" fmla="*/ 0 w 426544"/>
                <a:gd name="connsiteY3" fmla="*/ 738797 h 738797"/>
                <a:gd name="connsiteX4" fmla="*/ 23528 w 426544"/>
                <a:gd name="connsiteY4" fmla="*/ 617513 h 738797"/>
                <a:gd name="connsiteX5" fmla="*/ 350321 w 426544"/>
                <a:gd name="connsiteY5" fmla="*/ 51493 h 738797"/>
                <a:gd name="connsiteX6" fmla="*/ 380051 w 426544"/>
                <a:gd name="connsiteY6" fmla="*/ 0 h 738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6544" h="738797">
                  <a:moveTo>
                    <a:pt x="380051" y="0"/>
                  </a:moveTo>
                  <a:lnTo>
                    <a:pt x="426544" y="0"/>
                  </a:lnTo>
                  <a:lnTo>
                    <a:pt x="408138" y="31881"/>
                  </a:lnTo>
                  <a:cubicBezTo>
                    <a:pt x="318835" y="186559"/>
                    <a:pt x="188939" y="411545"/>
                    <a:pt x="0" y="738797"/>
                  </a:cubicBezTo>
                  <a:cubicBezTo>
                    <a:pt x="4959" y="700009"/>
                    <a:pt x="13087" y="659086"/>
                    <a:pt x="23528" y="617513"/>
                  </a:cubicBezTo>
                  <a:cubicBezTo>
                    <a:pt x="23528" y="617513"/>
                    <a:pt x="23528" y="617513"/>
                    <a:pt x="350321" y="51493"/>
                  </a:cubicBezTo>
                  <a:lnTo>
                    <a:pt x="38005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任意多边形 120"/>
            <p:cNvSpPr/>
            <p:nvPr>
              <p:custDataLst>
                <p:tags r:id="rId27"/>
              </p:custDataLst>
            </p:nvPr>
          </p:nvSpPr>
          <p:spPr>
            <a:xfrm>
              <a:off x="3970839" y="-15912"/>
              <a:ext cx="225136" cy="389946"/>
            </a:xfrm>
            <a:custGeom>
              <a:avLst/>
              <a:gdLst>
                <a:gd name="connsiteX0" fmla="*/ 472852 w 519347"/>
                <a:gd name="connsiteY0" fmla="*/ 0 h 899534"/>
                <a:gd name="connsiteX1" fmla="*/ 519347 w 519347"/>
                <a:gd name="connsiteY1" fmla="*/ 0 h 899534"/>
                <a:gd name="connsiteX2" fmla="*/ 488447 w 519347"/>
                <a:gd name="connsiteY2" fmla="*/ 53520 h 899534"/>
                <a:gd name="connsiteX3" fmla="*/ 0 w 519347"/>
                <a:gd name="connsiteY3" fmla="*/ 899534 h 899534"/>
                <a:gd name="connsiteX4" fmla="*/ 4566 w 519347"/>
                <a:gd name="connsiteY4" fmla="*/ 811095 h 899534"/>
                <a:gd name="connsiteX5" fmla="*/ 436464 w 519347"/>
                <a:gd name="connsiteY5" fmla="*/ 63025 h 899534"/>
                <a:gd name="connsiteX6" fmla="*/ 472852 w 519347"/>
                <a:gd name="connsiteY6" fmla="*/ 0 h 899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9347" h="899533">
                  <a:moveTo>
                    <a:pt x="472852" y="0"/>
                  </a:moveTo>
                  <a:lnTo>
                    <a:pt x="519347" y="0"/>
                  </a:lnTo>
                  <a:lnTo>
                    <a:pt x="488447" y="53520"/>
                  </a:lnTo>
                  <a:cubicBezTo>
                    <a:pt x="381572" y="238633"/>
                    <a:pt x="226117" y="507889"/>
                    <a:pt x="0" y="899534"/>
                  </a:cubicBezTo>
                  <a:cubicBezTo>
                    <a:pt x="510" y="870130"/>
                    <a:pt x="1746" y="841145"/>
                    <a:pt x="4566" y="811095"/>
                  </a:cubicBezTo>
                  <a:cubicBezTo>
                    <a:pt x="4566" y="811095"/>
                    <a:pt x="4566" y="811095"/>
                    <a:pt x="436464" y="63025"/>
                  </a:cubicBezTo>
                  <a:lnTo>
                    <a:pt x="472852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3" name="任意多边形 119"/>
            <p:cNvSpPr/>
            <p:nvPr>
              <p:custDataLst>
                <p:tags r:id="rId28"/>
              </p:custDataLst>
            </p:nvPr>
          </p:nvSpPr>
          <p:spPr>
            <a:xfrm>
              <a:off x="3993516" y="-15912"/>
              <a:ext cx="261121" cy="448012"/>
            </a:xfrm>
            <a:custGeom>
              <a:avLst/>
              <a:gdLst>
                <a:gd name="connsiteX0" fmla="*/ 555861 w 602357"/>
                <a:gd name="connsiteY0" fmla="*/ 0 h 1033480"/>
                <a:gd name="connsiteX1" fmla="*/ 602357 w 602357"/>
                <a:gd name="connsiteY1" fmla="*/ 0 h 1033480"/>
                <a:gd name="connsiteX2" fmla="*/ 552857 w 602357"/>
                <a:gd name="connsiteY2" fmla="*/ 85735 h 1033480"/>
                <a:gd name="connsiteX3" fmla="*/ 5677 w 602357"/>
                <a:gd name="connsiteY3" fmla="*/ 1033480 h 1033480"/>
                <a:gd name="connsiteX4" fmla="*/ 0 w 602357"/>
                <a:gd name="connsiteY4" fmla="*/ 962780 h 1033480"/>
                <a:gd name="connsiteX5" fmla="*/ 503909 w 602357"/>
                <a:gd name="connsiteY5" fmla="*/ 89985 h 1033480"/>
                <a:gd name="connsiteX6" fmla="*/ 555861 w 602357"/>
                <a:gd name="connsiteY6" fmla="*/ 0 h 103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02357" h="1033480">
                  <a:moveTo>
                    <a:pt x="555861" y="0"/>
                  </a:moveTo>
                  <a:lnTo>
                    <a:pt x="602357" y="0"/>
                  </a:lnTo>
                  <a:lnTo>
                    <a:pt x="552857" y="85735"/>
                  </a:lnTo>
                  <a:cubicBezTo>
                    <a:pt x="433131" y="293108"/>
                    <a:pt x="258983" y="594741"/>
                    <a:pt x="5677" y="1033480"/>
                  </a:cubicBezTo>
                  <a:cubicBezTo>
                    <a:pt x="1914" y="1011477"/>
                    <a:pt x="594" y="986919"/>
                    <a:pt x="0" y="962780"/>
                  </a:cubicBezTo>
                  <a:cubicBezTo>
                    <a:pt x="0" y="962780"/>
                    <a:pt x="0" y="962780"/>
                    <a:pt x="503909" y="89985"/>
                  </a:cubicBezTo>
                  <a:lnTo>
                    <a:pt x="555861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4" name="任意多边形 118"/>
            <p:cNvSpPr/>
            <p:nvPr>
              <p:custDataLst>
                <p:tags r:id="rId29"/>
              </p:custDataLst>
            </p:nvPr>
          </p:nvSpPr>
          <p:spPr>
            <a:xfrm>
              <a:off x="4020322" y="-15912"/>
              <a:ext cx="292975" cy="496744"/>
            </a:xfrm>
            <a:custGeom>
              <a:avLst/>
              <a:gdLst>
                <a:gd name="connsiteX0" fmla="*/ 629345 w 675840"/>
                <a:gd name="connsiteY0" fmla="*/ 0 h 1145896"/>
                <a:gd name="connsiteX1" fmla="*/ 675840 w 675840"/>
                <a:gd name="connsiteY1" fmla="*/ 0 h 1145896"/>
                <a:gd name="connsiteX2" fmla="*/ 673914 w 675840"/>
                <a:gd name="connsiteY2" fmla="*/ 3335 h 1145896"/>
                <a:gd name="connsiteX3" fmla="*/ 14256 w 675840"/>
                <a:gd name="connsiteY3" fmla="*/ 1145896 h 1145896"/>
                <a:gd name="connsiteX4" fmla="*/ 0 w 675840"/>
                <a:gd name="connsiteY4" fmla="*/ 1090056 h 1145896"/>
                <a:gd name="connsiteX5" fmla="*/ 618876 w 675840"/>
                <a:gd name="connsiteY5" fmla="*/ 18132 h 1145896"/>
                <a:gd name="connsiteX6" fmla="*/ 629345 w 675840"/>
                <a:gd name="connsiteY6" fmla="*/ 0 h 1145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5840" h="1145896">
                  <a:moveTo>
                    <a:pt x="629345" y="0"/>
                  </a:moveTo>
                  <a:lnTo>
                    <a:pt x="675840" y="0"/>
                  </a:lnTo>
                  <a:lnTo>
                    <a:pt x="673914" y="3335"/>
                  </a:lnTo>
                  <a:cubicBezTo>
                    <a:pt x="546073" y="224762"/>
                    <a:pt x="341528" y="579044"/>
                    <a:pt x="14256" y="1145896"/>
                  </a:cubicBezTo>
                  <a:cubicBezTo>
                    <a:pt x="8645" y="1128771"/>
                    <a:pt x="3893" y="1110157"/>
                    <a:pt x="0" y="1090056"/>
                  </a:cubicBezTo>
                  <a:cubicBezTo>
                    <a:pt x="0" y="1090056"/>
                    <a:pt x="0" y="1090056"/>
                    <a:pt x="618876" y="18132"/>
                  </a:cubicBezTo>
                  <a:lnTo>
                    <a:pt x="629345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5" name="任意多边形 117"/>
            <p:cNvSpPr/>
            <p:nvPr>
              <p:custDataLst>
                <p:tags r:id="rId30"/>
              </p:custDataLst>
            </p:nvPr>
          </p:nvSpPr>
          <p:spPr>
            <a:xfrm>
              <a:off x="4052100" y="-15912"/>
              <a:ext cx="319859" cy="538144"/>
            </a:xfrm>
            <a:custGeom>
              <a:avLst/>
              <a:gdLst>
                <a:gd name="connsiteX0" fmla="*/ 691359 w 737856"/>
                <a:gd name="connsiteY0" fmla="*/ 0 h 1241399"/>
                <a:gd name="connsiteX1" fmla="*/ 737856 w 737856"/>
                <a:gd name="connsiteY1" fmla="*/ 0 h 1241399"/>
                <a:gd name="connsiteX2" fmla="*/ 713003 w 737856"/>
                <a:gd name="connsiteY2" fmla="*/ 43046 h 1241399"/>
                <a:gd name="connsiteX3" fmla="*/ 21133 w 737856"/>
                <a:gd name="connsiteY3" fmla="*/ 1241399 h 1241399"/>
                <a:gd name="connsiteX4" fmla="*/ 0 w 737856"/>
                <a:gd name="connsiteY4" fmla="*/ 1197470 h 1241399"/>
                <a:gd name="connsiteX5" fmla="*/ 660831 w 737856"/>
                <a:gd name="connsiteY5" fmla="*/ 52877 h 1241399"/>
                <a:gd name="connsiteX6" fmla="*/ 691359 w 737856"/>
                <a:gd name="connsiteY6" fmla="*/ 0 h 1241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7856" h="1241399">
                  <a:moveTo>
                    <a:pt x="691359" y="0"/>
                  </a:moveTo>
                  <a:lnTo>
                    <a:pt x="737856" y="0"/>
                  </a:lnTo>
                  <a:lnTo>
                    <a:pt x="713003" y="43046"/>
                  </a:lnTo>
                  <a:cubicBezTo>
                    <a:pt x="578920" y="275285"/>
                    <a:pt x="364386" y="646867"/>
                    <a:pt x="21133" y="1241399"/>
                  </a:cubicBezTo>
                  <a:cubicBezTo>
                    <a:pt x="13803" y="1227252"/>
                    <a:pt x="6472" y="1213104"/>
                    <a:pt x="0" y="1197470"/>
                  </a:cubicBezTo>
                  <a:cubicBezTo>
                    <a:pt x="0" y="1197470"/>
                    <a:pt x="0" y="1197470"/>
                    <a:pt x="660831" y="52877"/>
                  </a:cubicBezTo>
                  <a:lnTo>
                    <a:pt x="69135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任意多边形 116"/>
            <p:cNvSpPr/>
            <p:nvPr>
              <p:custDataLst>
                <p:tags r:id="rId31"/>
              </p:custDataLst>
            </p:nvPr>
          </p:nvSpPr>
          <p:spPr>
            <a:xfrm>
              <a:off x="4088088" y="-15912"/>
              <a:ext cx="342534" cy="573545"/>
            </a:xfrm>
            <a:custGeom>
              <a:avLst/>
              <a:gdLst>
                <a:gd name="connsiteX0" fmla="*/ 743667 w 790163"/>
                <a:gd name="connsiteY0" fmla="*/ 0 h 1323061"/>
                <a:gd name="connsiteX1" fmla="*/ 790163 w 790163"/>
                <a:gd name="connsiteY1" fmla="*/ 0 h 1323061"/>
                <a:gd name="connsiteX2" fmla="*/ 738294 w 790163"/>
                <a:gd name="connsiteY2" fmla="*/ 89838 h 1323061"/>
                <a:gd name="connsiteX3" fmla="*/ 26293 w 790163"/>
                <a:gd name="connsiteY3" fmla="*/ 1323061 h 1323061"/>
                <a:gd name="connsiteX4" fmla="*/ 0 w 790163"/>
                <a:gd name="connsiteY4" fmla="*/ 1288068 h 1323061"/>
                <a:gd name="connsiteX5" fmla="*/ 688336 w 790163"/>
                <a:gd name="connsiteY5" fmla="*/ 95836 h 1323061"/>
                <a:gd name="connsiteX6" fmla="*/ 743667 w 790163"/>
                <a:gd name="connsiteY6" fmla="*/ 0 h 132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0163" h="1323061">
                  <a:moveTo>
                    <a:pt x="743667" y="0"/>
                  </a:moveTo>
                  <a:lnTo>
                    <a:pt x="790163" y="0"/>
                  </a:lnTo>
                  <a:lnTo>
                    <a:pt x="738294" y="89838"/>
                  </a:lnTo>
                  <a:cubicBezTo>
                    <a:pt x="600310" y="328835"/>
                    <a:pt x="379534" y="711229"/>
                    <a:pt x="26293" y="1323061"/>
                  </a:cubicBezTo>
                  <a:cubicBezTo>
                    <a:pt x="17243" y="1311892"/>
                    <a:pt x="8193" y="1300723"/>
                    <a:pt x="0" y="1288068"/>
                  </a:cubicBezTo>
                  <a:cubicBezTo>
                    <a:pt x="0" y="1288068"/>
                    <a:pt x="0" y="1288068"/>
                    <a:pt x="688336" y="95836"/>
                  </a:cubicBezTo>
                  <a:lnTo>
                    <a:pt x="743667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7" name="任意多边形 115"/>
            <p:cNvSpPr/>
            <p:nvPr>
              <p:custDataLst>
                <p:tags r:id="rId32"/>
              </p:custDataLst>
            </p:nvPr>
          </p:nvSpPr>
          <p:spPr>
            <a:xfrm>
              <a:off x="4126493" y="-15912"/>
              <a:ext cx="361902" cy="603227"/>
            </a:xfrm>
            <a:custGeom>
              <a:avLst/>
              <a:gdLst>
                <a:gd name="connsiteX0" fmla="*/ 788345 w 834841"/>
                <a:gd name="connsiteY0" fmla="*/ 0 h 1391534"/>
                <a:gd name="connsiteX1" fmla="*/ 834841 w 834841"/>
                <a:gd name="connsiteY1" fmla="*/ 0 h 1391534"/>
                <a:gd name="connsiteX2" fmla="*/ 815980 w 834841"/>
                <a:gd name="connsiteY2" fmla="*/ 32668 h 1391534"/>
                <a:gd name="connsiteX3" fmla="*/ 31438 w 834841"/>
                <a:gd name="connsiteY3" fmla="*/ 1391534 h 1391534"/>
                <a:gd name="connsiteX4" fmla="*/ 0 w 834841"/>
                <a:gd name="connsiteY4" fmla="*/ 1365455 h 1391534"/>
                <a:gd name="connsiteX5" fmla="*/ 780748 w 834841"/>
                <a:gd name="connsiteY5" fmla="*/ 13159 h 1391534"/>
                <a:gd name="connsiteX6" fmla="*/ 788345 w 834841"/>
                <a:gd name="connsiteY6" fmla="*/ 0 h 1391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34841" h="1391534">
                  <a:moveTo>
                    <a:pt x="788345" y="0"/>
                  </a:moveTo>
                  <a:lnTo>
                    <a:pt x="834841" y="0"/>
                  </a:lnTo>
                  <a:lnTo>
                    <a:pt x="815980" y="32668"/>
                  </a:lnTo>
                  <a:cubicBezTo>
                    <a:pt x="683864" y="261500"/>
                    <a:pt x="448991" y="668312"/>
                    <a:pt x="31438" y="1391534"/>
                  </a:cubicBezTo>
                  <a:cubicBezTo>
                    <a:pt x="20672" y="1383337"/>
                    <a:pt x="9907" y="1375139"/>
                    <a:pt x="0" y="1365455"/>
                  </a:cubicBezTo>
                  <a:cubicBezTo>
                    <a:pt x="0" y="1365455"/>
                    <a:pt x="0" y="1365455"/>
                    <a:pt x="780748" y="13159"/>
                  </a:cubicBezTo>
                  <a:lnTo>
                    <a:pt x="788345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8" name="任意多边形 114"/>
            <p:cNvSpPr/>
            <p:nvPr>
              <p:custDataLst>
                <p:tags r:id="rId33"/>
              </p:custDataLst>
            </p:nvPr>
          </p:nvSpPr>
          <p:spPr>
            <a:xfrm>
              <a:off x="4169001" y="-15912"/>
              <a:ext cx="378056" cy="627340"/>
            </a:xfrm>
            <a:custGeom>
              <a:avLst/>
              <a:gdLst>
                <a:gd name="connsiteX0" fmla="*/ 825609 w 872105"/>
                <a:gd name="connsiteY0" fmla="*/ 0 h 1447157"/>
                <a:gd name="connsiteX1" fmla="*/ 872105 w 872105"/>
                <a:gd name="connsiteY1" fmla="*/ 0 h 1447157"/>
                <a:gd name="connsiteX2" fmla="*/ 868689 w 872105"/>
                <a:gd name="connsiteY2" fmla="*/ 5916 h 1447157"/>
                <a:gd name="connsiteX3" fmla="*/ 36588 w 872105"/>
                <a:gd name="connsiteY3" fmla="*/ 1447157 h 1447157"/>
                <a:gd name="connsiteX4" fmla="*/ 1453 w 872105"/>
                <a:gd name="connsiteY4" fmla="*/ 1430836 h 1447157"/>
                <a:gd name="connsiteX5" fmla="*/ 0 w 872105"/>
                <a:gd name="connsiteY5" fmla="*/ 1429997 h 1447157"/>
                <a:gd name="connsiteX6" fmla="*/ 786405 w 872105"/>
                <a:gd name="connsiteY6" fmla="*/ 67903 h 1447157"/>
                <a:gd name="connsiteX7" fmla="*/ 825609 w 872105"/>
                <a:gd name="connsiteY7" fmla="*/ 0 h 144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2105" h="1447157">
                  <a:moveTo>
                    <a:pt x="825609" y="0"/>
                  </a:moveTo>
                  <a:lnTo>
                    <a:pt x="872105" y="0"/>
                  </a:lnTo>
                  <a:lnTo>
                    <a:pt x="868689" y="5916"/>
                  </a:lnTo>
                  <a:cubicBezTo>
                    <a:pt x="749817" y="211808"/>
                    <a:pt x="512074" y="623591"/>
                    <a:pt x="36588" y="1447157"/>
                  </a:cubicBezTo>
                  <a:cubicBezTo>
                    <a:pt x="24832" y="1442352"/>
                    <a:pt x="12350" y="1437128"/>
                    <a:pt x="1453" y="1430836"/>
                  </a:cubicBezTo>
                  <a:cubicBezTo>
                    <a:pt x="726" y="1430417"/>
                    <a:pt x="726" y="1430417"/>
                    <a:pt x="0" y="1429997"/>
                  </a:cubicBezTo>
                  <a:cubicBezTo>
                    <a:pt x="0" y="1429997"/>
                    <a:pt x="0" y="1429997"/>
                    <a:pt x="786405" y="67903"/>
                  </a:cubicBezTo>
                  <a:lnTo>
                    <a:pt x="82560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任意多边形 113"/>
            <p:cNvSpPr/>
            <p:nvPr>
              <p:custDataLst>
                <p:tags r:id="rId34"/>
              </p:custDataLst>
            </p:nvPr>
          </p:nvSpPr>
          <p:spPr>
            <a:xfrm>
              <a:off x="4214536" y="-15912"/>
              <a:ext cx="391182" cy="646209"/>
            </a:xfrm>
            <a:custGeom>
              <a:avLst/>
              <a:gdLst>
                <a:gd name="connsiteX0" fmla="*/ 855889 w 902384"/>
                <a:gd name="connsiteY0" fmla="*/ 0 h 1490685"/>
                <a:gd name="connsiteX1" fmla="*/ 902384 w 902384"/>
                <a:gd name="connsiteY1" fmla="*/ 0 h 1490685"/>
                <a:gd name="connsiteX2" fmla="*/ 897132 w 902384"/>
                <a:gd name="connsiteY2" fmla="*/ 9096 h 1490685"/>
                <a:gd name="connsiteX3" fmla="*/ 41736 w 902384"/>
                <a:gd name="connsiteY3" fmla="*/ 1490685 h 1490685"/>
                <a:gd name="connsiteX4" fmla="*/ 0 w 902384"/>
                <a:gd name="connsiteY4" fmla="*/ 1482442 h 1490685"/>
                <a:gd name="connsiteX5" fmla="*/ 780554 w 902384"/>
                <a:gd name="connsiteY5" fmla="*/ 130483 h 1490685"/>
                <a:gd name="connsiteX6" fmla="*/ 855889 w 902384"/>
                <a:gd name="connsiteY6" fmla="*/ 0 h 1490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2384" h="1490685">
                  <a:moveTo>
                    <a:pt x="855889" y="0"/>
                  </a:moveTo>
                  <a:lnTo>
                    <a:pt x="902384" y="0"/>
                  </a:lnTo>
                  <a:lnTo>
                    <a:pt x="897132" y="9096"/>
                  </a:lnTo>
                  <a:cubicBezTo>
                    <a:pt x="796618" y="183191"/>
                    <a:pt x="566871" y="581124"/>
                    <a:pt x="41736" y="1490685"/>
                  </a:cubicBezTo>
                  <a:cubicBezTo>
                    <a:pt x="26680" y="1489919"/>
                    <a:pt x="13340" y="1486181"/>
                    <a:pt x="0" y="1482442"/>
                  </a:cubicBezTo>
                  <a:cubicBezTo>
                    <a:pt x="0" y="1482442"/>
                    <a:pt x="0" y="1482442"/>
                    <a:pt x="780554" y="130483"/>
                  </a:cubicBezTo>
                  <a:lnTo>
                    <a:pt x="85588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任意多边形 112"/>
            <p:cNvSpPr/>
            <p:nvPr>
              <p:custDataLst>
                <p:tags r:id="rId35"/>
              </p:custDataLst>
            </p:nvPr>
          </p:nvSpPr>
          <p:spPr>
            <a:xfrm>
              <a:off x="4262766" y="-15912"/>
              <a:ext cx="401613" cy="660830"/>
            </a:xfrm>
            <a:custGeom>
              <a:avLst/>
              <a:gdLst>
                <a:gd name="connsiteX0" fmla="*/ 879952 w 926448"/>
                <a:gd name="connsiteY0" fmla="*/ 0 h 1524413"/>
                <a:gd name="connsiteX1" fmla="*/ 926448 w 926448"/>
                <a:gd name="connsiteY1" fmla="*/ 0 h 1524413"/>
                <a:gd name="connsiteX2" fmla="*/ 922230 w 926448"/>
                <a:gd name="connsiteY2" fmla="*/ 7306 h 1524413"/>
                <a:gd name="connsiteX3" fmla="*/ 47757 w 926448"/>
                <a:gd name="connsiteY3" fmla="*/ 1521937 h 1524413"/>
                <a:gd name="connsiteX4" fmla="*/ 0 w 926448"/>
                <a:gd name="connsiteY4" fmla="*/ 1524123 h 1524413"/>
                <a:gd name="connsiteX5" fmla="*/ 843482 w 926448"/>
                <a:gd name="connsiteY5" fmla="*/ 63168 h 1524413"/>
                <a:gd name="connsiteX6" fmla="*/ 879952 w 926448"/>
                <a:gd name="connsiteY6" fmla="*/ 0 h 1524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6448" h="1524413">
                  <a:moveTo>
                    <a:pt x="879952" y="0"/>
                  </a:moveTo>
                  <a:lnTo>
                    <a:pt x="926448" y="0"/>
                  </a:lnTo>
                  <a:lnTo>
                    <a:pt x="922230" y="7306"/>
                  </a:lnTo>
                  <a:cubicBezTo>
                    <a:pt x="861671" y="112197"/>
                    <a:pt x="667882" y="447850"/>
                    <a:pt x="47757" y="1521937"/>
                  </a:cubicBezTo>
                  <a:cubicBezTo>
                    <a:pt x="30979" y="1524154"/>
                    <a:pt x="15060" y="1524882"/>
                    <a:pt x="0" y="1524123"/>
                  </a:cubicBezTo>
                  <a:cubicBezTo>
                    <a:pt x="0" y="1524123"/>
                    <a:pt x="0" y="1524123"/>
                    <a:pt x="843482" y="63168"/>
                  </a:cubicBezTo>
                  <a:lnTo>
                    <a:pt x="879952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任意多边形 111"/>
            <p:cNvSpPr/>
            <p:nvPr>
              <p:custDataLst>
                <p:tags r:id="rId36"/>
              </p:custDataLst>
            </p:nvPr>
          </p:nvSpPr>
          <p:spPr>
            <a:xfrm>
              <a:off x="4315229" y="-11749"/>
              <a:ext cx="392560" cy="667277"/>
            </a:xfrm>
            <a:custGeom>
              <a:avLst/>
              <a:gdLst>
                <a:gd name="connsiteX0" fmla="*/ 888707 w 905564"/>
                <a:gd name="connsiteY0" fmla="*/ 0 h 1539285"/>
                <a:gd name="connsiteX1" fmla="*/ 905564 w 905564"/>
                <a:gd name="connsiteY1" fmla="*/ 51334 h 1539285"/>
                <a:gd name="connsiteX2" fmla="*/ 52886 w 905564"/>
                <a:gd name="connsiteY2" fmla="*/ 1528217 h 1539285"/>
                <a:gd name="connsiteX3" fmla="*/ 0 w 905564"/>
                <a:gd name="connsiteY3" fmla="*/ 1539285 h 1539285"/>
                <a:gd name="connsiteX4" fmla="*/ 888707 w 905564"/>
                <a:gd name="connsiteY4" fmla="*/ 0 h 1539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5564" h="1539285">
                  <a:moveTo>
                    <a:pt x="888707" y="0"/>
                  </a:moveTo>
                  <a:cubicBezTo>
                    <a:pt x="895184" y="15625"/>
                    <a:pt x="900803" y="32737"/>
                    <a:pt x="905564" y="51334"/>
                  </a:cubicBezTo>
                  <a:cubicBezTo>
                    <a:pt x="905564" y="51334"/>
                    <a:pt x="905564" y="51334"/>
                    <a:pt x="52886" y="1528217"/>
                  </a:cubicBezTo>
                  <a:cubicBezTo>
                    <a:pt x="34399" y="1533392"/>
                    <a:pt x="16771" y="1537082"/>
                    <a:pt x="0" y="1539285"/>
                  </a:cubicBezTo>
                  <a:cubicBezTo>
                    <a:pt x="0" y="1539285"/>
                    <a:pt x="0" y="1539285"/>
                    <a:pt x="888707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任意多边形 110"/>
            <p:cNvSpPr/>
            <p:nvPr>
              <p:custDataLst>
                <p:tags r:id="rId37"/>
              </p:custDataLst>
            </p:nvPr>
          </p:nvSpPr>
          <p:spPr>
            <a:xfrm>
              <a:off x="4370490" y="33932"/>
              <a:ext cx="365354" cy="625948"/>
            </a:xfrm>
            <a:custGeom>
              <a:avLst/>
              <a:gdLst>
                <a:gd name="connsiteX0" fmla="*/ 833662 w 842804"/>
                <a:gd name="connsiteY0" fmla="*/ 0 h 1443945"/>
                <a:gd name="connsiteX1" fmla="*/ 842804 w 842804"/>
                <a:gd name="connsiteY1" fmla="*/ 64699 h 1443945"/>
                <a:gd name="connsiteX2" fmla="*/ 60602 w 842804"/>
                <a:gd name="connsiteY2" fmla="*/ 1419512 h 1443945"/>
                <a:gd name="connsiteX3" fmla="*/ 0 w 842804"/>
                <a:gd name="connsiteY3" fmla="*/ 1443945 h 1443945"/>
                <a:gd name="connsiteX4" fmla="*/ 833662 w 842804"/>
                <a:gd name="connsiteY4" fmla="*/ 0 h 1443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2804" h="1443945">
                  <a:moveTo>
                    <a:pt x="833662" y="0"/>
                  </a:moveTo>
                  <a:cubicBezTo>
                    <a:pt x="838294" y="20500"/>
                    <a:pt x="841341" y="42067"/>
                    <a:pt x="842804" y="64699"/>
                  </a:cubicBezTo>
                  <a:cubicBezTo>
                    <a:pt x="842804" y="64699"/>
                    <a:pt x="842804" y="64699"/>
                    <a:pt x="60602" y="1419512"/>
                  </a:cubicBezTo>
                  <a:cubicBezTo>
                    <a:pt x="40270" y="1429561"/>
                    <a:pt x="20070" y="1437706"/>
                    <a:pt x="0" y="1443945"/>
                  </a:cubicBezTo>
                  <a:cubicBezTo>
                    <a:pt x="0" y="1443945"/>
                    <a:pt x="0" y="1443945"/>
                    <a:pt x="833662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任意多边形 109"/>
            <p:cNvSpPr/>
            <p:nvPr>
              <p:custDataLst>
                <p:tags r:id="rId38"/>
              </p:custDataLst>
            </p:nvPr>
          </p:nvSpPr>
          <p:spPr>
            <a:xfrm>
              <a:off x="4431035" y="87998"/>
              <a:ext cx="328880" cy="568619"/>
            </a:xfrm>
            <a:custGeom>
              <a:avLst/>
              <a:gdLst>
                <a:gd name="connsiteX0" fmla="*/ 757309 w 758666"/>
                <a:gd name="connsiteY0" fmla="*/ 0 h 1311698"/>
                <a:gd name="connsiteX1" fmla="*/ 756977 w 758666"/>
                <a:gd name="connsiteY1" fmla="*/ 81107 h 1311698"/>
                <a:gd name="connsiteX2" fmla="*/ 70075 w 758666"/>
                <a:gd name="connsiteY2" fmla="*/ 1270857 h 1311698"/>
                <a:gd name="connsiteX3" fmla="*/ 0 w 758666"/>
                <a:gd name="connsiteY3" fmla="*/ 1311698 h 1311698"/>
                <a:gd name="connsiteX4" fmla="*/ 757309 w 758666"/>
                <a:gd name="connsiteY4" fmla="*/ 0 h 1311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8666" h="1311698">
                  <a:moveTo>
                    <a:pt x="757309" y="0"/>
                  </a:moveTo>
                  <a:cubicBezTo>
                    <a:pt x="759356" y="24976"/>
                    <a:pt x="758959" y="52508"/>
                    <a:pt x="756977" y="81107"/>
                  </a:cubicBezTo>
                  <a:cubicBezTo>
                    <a:pt x="756977" y="81107"/>
                    <a:pt x="756977" y="81107"/>
                    <a:pt x="70075" y="1270857"/>
                  </a:cubicBezTo>
                  <a:cubicBezTo>
                    <a:pt x="46298" y="1286873"/>
                    <a:pt x="22653" y="1300983"/>
                    <a:pt x="0" y="1311698"/>
                  </a:cubicBezTo>
                  <a:cubicBezTo>
                    <a:pt x="0" y="1311698"/>
                    <a:pt x="0" y="1311698"/>
                    <a:pt x="757309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4" name="任意多边形 108"/>
            <p:cNvSpPr/>
            <p:nvPr>
              <p:custDataLst>
                <p:tags r:id="rId39"/>
              </p:custDataLst>
            </p:nvPr>
          </p:nvSpPr>
          <p:spPr>
            <a:xfrm>
              <a:off x="4497739" y="152729"/>
              <a:ext cx="282878" cy="489959"/>
            </a:xfrm>
            <a:custGeom>
              <a:avLst/>
              <a:gdLst>
                <a:gd name="connsiteX0" fmla="*/ 652547 w 652547"/>
                <a:gd name="connsiteY0" fmla="*/ 0 h 1130245"/>
                <a:gd name="connsiteX1" fmla="*/ 636760 w 652547"/>
                <a:gd name="connsiteY1" fmla="*/ 107876 h 1130245"/>
                <a:gd name="connsiteX2" fmla="*/ 85530 w 652547"/>
                <a:gd name="connsiteY2" fmla="*/ 1062635 h 1130245"/>
                <a:gd name="connsiteX3" fmla="*/ 0 w 652547"/>
                <a:gd name="connsiteY3" fmla="*/ 1130245 h 1130245"/>
                <a:gd name="connsiteX4" fmla="*/ 652547 w 652547"/>
                <a:gd name="connsiteY4" fmla="*/ 0 h 1130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2547" h="1130245">
                  <a:moveTo>
                    <a:pt x="652547" y="0"/>
                  </a:moveTo>
                  <a:cubicBezTo>
                    <a:pt x="648584" y="35387"/>
                    <a:pt x="643894" y="70354"/>
                    <a:pt x="636760" y="107876"/>
                  </a:cubicBezTo>
                  <a:cubicBezTo>
                    <a:pt x="636760" y="107876"/>
                    <a:pt x="636760" y="107876"/>
                    <a:pt x="85530" y="1062635"/>
                  </a:cubicBezTo>
                  <a:cubicBezTo>
                    <a:pt x="56601" y="1087574"/>
                    <a:pt x="28664" y="1109119"/>
                    <a:pt x="0" y="1130245"/>
                  </a:cubicBezTo>
                  <a:cubicBezTo>
                    <a:pt x="0" y="1130245"/>
                    <a:pt x="0" y="1130245"/>
                    <a:pt x="652547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5" name="任意多边形 107"/>
            <p:cNvSpPr/>
            <p:nvPr>
              <p:custDataLst>
                <p:tags r:id="rId40"/>
              </p:custDataLst>
            </p:nvPr>
          </p:nvSpPr>
          <p:spPr>
            <a:xfrm>
              <a:off x="4574834" y="235459"/>
              <a:ext cx="216681" cy="375302"/>
            </a:xfrm>
            <a:custGeom>
              <a:avLst/>
              <a:gdLst>
                <a:gd name="connsiteX0" fmla="*/ 499843 w 499843"/>
                <a:gd name="connsiteY0" fmla="*/ 0 h 865752"/>
                <a:gd name="connsiteX1" fmla="*/ 449689 w 499843"/>
                <a:gd name="connsiteY1" fmla="*/ 167400 h 865752"/>
                <a:gd name="connsiteX2" fmla="*/ 119896 w 499843"/>
                <a:gd name="connsiteY2" fmla="*/ 738618 h 865752"/>
                <a:gd name="connsiteX3" fmla="*/ 0 w 499843"/>
                <a:gd name="connsiteY3" fmla="*/ 865752 h 865752"/>
                <a:gd name="connsiteX4" fmla="*/ 499843 w 499843"/>
                <a:gd name="connsiteY4" fmla="*/ 0 h 865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9843" h="865752">
                  <a:moveTo>
                    <a:pt x="499843" y="0"/>
                  </a:moveTo>
                  <a:cubicBezTo>
                    <a:pt x="487022" y="54083"/>
                    <a:pt x="470304" y="109883"/>
                    <a:pt x="449689" y="167400"/>
                  </a:cubicBezTo>
                  <a:cubicBezTo>
                    <a:pt x="449689" y="167400"/>
                    <a:pt x="449689" y="167400"/>
                    <a:pt x="119896" y="738618"/>
                  </a:cubicBezTo>
                  <a:cubicBezTo>
                    <a:pt x="80393" y="785230"/>
                    <a:pt x="40427" y="827608"/>
                    <a:pt x="0" y="865752"/>
                  </a:cubicBezTo>
                  <a:cubicBezTo>
                    <a:pt x="0" y="865752"/>
                    <a:pt x="0" y="865752"/>
                    <a:pt x="499843" y="0"/>
                  </a:cubicBez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6" name="任意多边形 106"/>
            <p:cNvSpPr/>
            <p:nvPr>
              <p:custDataLst>
                <p:tags r:id="rId41"/>
              </p:custDataLst>
            </p:nvPr>
          </p:nvSpPr>
          <p:spPr>
            <a:xfrm>
              <a:off x="4680513" y="368466"/>
              <a:ext cx="91984" cy="159320"/>
            </a:xfrm>
            <a:custGeom>
              <a:avLst/>
              <a:gdLst>
                <a:gd name="connsiteX0" fmla="*/ 212189 w 212189"/>
                <a:gd name="connsiteY0" fmla="*/ 0 h 367522"/>
                <a:gd name="connsiteX1" fmla="*/ 127623 w 212189"/>
                <a:gd name="connsiteY1" fmla="*/ 196191 h 367522"/>
                <a:gd name="connsiteX2" fmla="*/ 0 w 212189"/>
                <a:gd name="connsiteY2" fmla="*/ 367522 h 367522"/>
                <a:gd name="connsiteX3" fmla="*/ 212189 w 212189"/>
                <a:gd name="connsiteY3" fmla="*/ 0 h 36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189" h="367522">
                  <a:moveTo>
                    <a:pt x="212189" y="0"/>
                  </a:moveTo>
                  <a:cubicBezTo>
                    <a:pt x="191805" y="67268"/>
                    <a:pt x="164414" y="132467"/>
                    <a:pt x="127623" y="196191"/>
                  </a:cubicBezTo>
                  <a:cubicBezTo>
                    <a:pt x="90832" y="259914"/>
                    <a:pt x="48064" y="316235"/>
                    <a:pt x="0" y="367522"/>
                  </a:cubicBezTo>
                  <a:lnTo>
                    <a:pt x="212189" y="0"/>
                  </a:lnTo>
                  <a:close/>
                </a:path>
              </a:pathLst>
            </a:custGeom>
            <a:solidFill>
              <a:schemeClr val="accent2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7" name="组合 86"/>
          <p:cNvGrpSpPr/>
          <p:nvPr>
            <p:custDataLst>
              <p:tags r:id="rId12"/>
            </p:custDataLst>
          </p:nvPr>
        </p:nvGrpSpPr>
        <p:grpSpPr>
          <a:xfrm rot="5400000" flipV="1">
            <a:off x="8242798" y="3217339"/>
            <a:ext cx="2499854" cy="423321"/>
            <a:chOff x="4846073" y="4928576"/>
            <a:chExt cx="2499854" cy="423321"/>
          </a:xfrm>
          <a:solidFill>
            <a:srgbClr val="B8CD32"/>
          </a:solidFill>
        </p:grpSpPr>
        <p:cxnSp>
          <p:nvCxnSpPr>
            <p:cNvPr id="88" name="直接连接符 87"/>
            <p:cNvCxnSpPr/>
            <p:nvPr>
              <p:custDataLst>
                <p:tags r:id="rId22"/>
              </p:custDataLst>
            </p:nvPr>
          </p:nvCxnSpPr>
          <p:spPr>
            <a:xfrm flipH="1" flipV="1">
              <a:off x="7345927" y="4928576"/>
              <a:ext cx="0" cy="423321"/>
            </a:xfrm>
            <a:prstGeom prst="line">
              <a:avLst/>
            </a:prstGeom>
            <a:grpFill/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>
              <p:custDataLst>
                <p:tags r:id="rId23"/>
              </p:custDataLst>
            </p:nvPr>
          </p:nvCxnSpPr>
          <p:spPr>
            <a:xfrm rot="10800000">
              <a:off x="4846074" y="5258793"/>
              <a:ext cx="2499853" cy="0"/>
            </a:xfrm>
            <a:prstGeom prst="line">
              <a:avLst/>
            </a:prstGeom>
            <a:grpFill/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>
              <p:custDataLst>
                <p:tags r:id="rId24"/>
              </p:custDataLst>
            </p:nvPr>
          </p:nvCxnSpPr>
          <p:spPr>
            <a:xfrm flipH="1" flipV="1">
              <a:off x="4846073" y="4928576"/>
              <a:ext cx="0" cy="423321"/>
            </a:xfrm>
            <a:prstGeom prst="line">
              <a:avLst/>
            </a:prstGeom>
            <a:grpFill/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组合 90"/>
          <p:cNvGrpSpPr/>
          <p:nvPr>
            <p:custDataLst>
              <p:tags r:id="rId13"/>
            </p:custDataLst>
          </p:nvPr>
        </p:nvGrpSpPr>
        <p:grpSpPr>
          <a:xfrm rot="5400000">
            <a:off x="1559700" y="3106989"/>
            <a:ext cx="2499854" cy="644021"/>
            <a:chOff x="4846073" y="4936838"/>
            <a:chExt cx="2499854" cy="644021"/>
          </a:xfrm>
        </p:grpSpPr>
        <p:cxnSp>
          <p:nvCxnSpPr>
            <p:cNvPr id="92" name="直接连接符 91"/>
            <p:cNvCxnSpPr/>
            <p:nvPr>
              <p:custDataLst>
                <p:tags r:id="rId19"/>
              </p:custDataLst>
            </p:nvPr>
          </p:nvCxnSpPr>
          <p:spPr>
            <a:xfrm flipH="1" flipV="1">
              <a:off x="7345927" y="4936838"/>
              <a:ext cx="0" cy="644021"/>
            </a:xfrm>
            <a:prstGeom prst="line">
              <a:avLst/>
            </a:prstGeom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>
              <p:custDataLst>
                <p:tags r:id="rId20"/>
              </p:custDataLst>
            </p:nvPr>
          </p:nvCxnSpPr>
          <p:spPr>
            <a:xfrm rot="10800000">
              <a:off x="4846074" y="5487382"/>
              <a:ext cx="2499853" cy="0"/>
            </a:xfrm>
            <a:prstGeom prst="line">
              <a:avLst/>
            </a:prstGeom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>
              <p:custDataLst>
                <p:tags r:id="rId21"/>
              </p:custDataLst>
            </p:nvPr>
          </p:nvCxnSpPr>
          <p:spPr>
            <a:xfrm flipH="1" flipV="1">
              <a:off x="4846073" y="4936838"/>
              <a:ext cx="0" cy="644021"/>
            </a:xfrm>
            <a:prstGeom prst="line">
              <a:avLst/>
            </a:prstGeom>
            <a:ln w="1905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4"/>
            </p:custDataLst>
          </p:nvPr>
        </p:nvSpPr>
        <p:spPr>
          <a:xfrm>
            <a:off x="3376054" y="2898183"/>
            <a:ext cx="5439892" cy="1061634"/>
          </a:xfrm>
        </p:spPr>
        <p:txBody>
          <a:bodyPr anchor="b">
            <a:normAutofit/>
          </a:bodyPr>
          <a:lstStyle>
            <a:lvl1pPr algn="ctr">
              <a:defRPr sz="4400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3376054" y="4047036"/>
            <a:ext cx="5439892" cy="862218"/>
          </a:xfrm>
        </p:spPr>
        <p:txBody>
          <a:bodyPr>
            <a:normAutofit/>
          </a:bodyPr>
          <a:lstStyle>
            <a:lvl1pPr marL="0" indent="0" algn="ctr">
              <a:buNone/>
              <a:defRPr sz="2600">
                <a:solidFill>
                  <a:schemeClr val="accent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23887" y="406800"/>
            <a:ext cx="10944226" cy="86360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23888" y="1414800"/>
            <a:ext cx="5400000" cy="4896000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zh-CN" altLang="en-US"/>
            </a:lvl1pPr>
            <a:lvl2pPr>
              <a:defRPr lang="zh-CN" altLang="en-US"/>
            </a:lvl2pPr>
            <a:lvl3pPr>
              <a:defRPr lang="zh-CN" altLang="en-US"/>
            </a:lvl3pPr>
            <a:lvl4pPr>
              <a:defRPr lang="zh-CN" altLang="en-US"/>
            </a:lvl4pPr>
            <a:lvl5pPr>
              <a:defRPr lang="zh-CN" altLang="en-US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68114" y="1414800"/>
            <a:ext cx="5400000" cy="48960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23888" y="406800"/>
            <a:ext cx="10944225" cy="86400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23887" y="1414799"/>
            <a:ext cx="5400000" cy="862537"/>
          </a:xfrm>
        </p:spPr>
        <p:txBody>
          <a:bodyPr anchor="b"/>
          <a:lstStyle>
            <a:lvl1pPr marL="0" indent="0">
              <a:buNone/>
              <a:defRPr sz="2400" b="1" spc="14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" y="2424217"/>
            <a:ext cx="5400000" cy="38880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166800" y="1414799"/>
            <a:ext cx="5400000" cy="862537"/>
          </a:xfrm>
        </p:spPr>
        <p:txBody>
          <a:bodyPr anchor="b"/>
          <a:lstStyle>
            <a:lvl1pPr marL="0" indent="0">
              <a:buNone/>
              <a:defRPr sz="2400" b="1" spc="14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66800" y="2424217"/>
            <a:ext cx="5400000" cy="38880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23887" y="406800"/>
            <a:ext cx="10944225" cy="863601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22800" y="1412875"/>
            <a:ext cx="6913236" cy="4895937"/>
          </a:xfrm>
        </p:spPr>
        <p:txBody>
          <a:bodyPr>
            <a:normAutofit/>
          </a:bodyPr>
          <a:lstStyle>
            <a:lvl1pPr marL="0" indent="0">
              <a:buNone/>
              <a:defRPr sz="3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7680960" y="1414800"/>
            <a:ext cx="3887971" cy="4895937"/>
          </a:xfrm>
        </p:spPr>
        <p:txBody>
          <a:bodyPr>
            <a:normAutofit/>
          </a:bodyPr>
          <a:lstStyle>
            <a:lvl1pPr marL="285750" indent="-285750">
              <a:buFont typeface="Arial" panose="020B0604020202020204" pitchFamily="34" charset="0"/>
              <a:buChar char="•"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199688" y="406800"/>
            <a:ext cx="1368424" cy="5903913"/>
          </a:xfrm>
        </p:spPr>
        <p:txBody>
          <a:bodyPr vert="eaVert" anchor="ctr">
            <a:normAutofit/>
          </a:bodyPr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23887" y="406800"/>
            <a:ext cx="9432926" cy="590391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ags" Target="../tags/tag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6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623888" y="407239"/>
            <a:ext cx="10944225" cy="864000"/>
          </a:xfrm>
          <a:prstGeom prst="rect">
            <a:avLst/>
          </a:prstGeom>
        </p:spPr>
        <p:txBody>
          <a:bodyPr vert="horz" lIns="91440" tIns="45720" rIns="91440" bIns="46800" rtlCol="0" anchor="b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623888" y="1414800"/>
            <a:ext cx="10944225" cy="4895850"/>
          </a:xfrm>
          <a:prstGeom prst="rect">
            <a:avLst/>
          </a:prstGeom>
        </p:spPr>
        <p:txBody>
          <a:bodyPr vert="horz" lIns="91440" tIns="45720" rIns="9144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6800" rtlCol="0" anchor="ctr">
            <a:normAutofit/>
          </a:bodyPr>
          <a:lstStyle>
            <a:lvl1pPr algn="l">
              <a:defRPr sz="12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1-07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6800" rtlCol="0" anchor="ctr">
            <a:normAutofit/>
          </a:bodyPr>
          <a:lstStyle>
            <a:lvl1pPr algn="ctr">
              <a:defRPr sz="12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6800" rtlCol="0" anchor="ctr">
            <a:normAutofit/>
          </a:bodyPr>
          <a:lstStyle>
            <a:lvl1pPr algn="r">
              <a:defRPr sz="12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ransition/>
  <p:txStyles>
    <p:titleStyle>
      <a:lvl1pPr algn="l" defTabSz="914400" rtl="0" eaLnBrk="1" latinLnBrk="0" hangingPunct="1">
        <a:lnSpc>
          <a:spcPct val="120000"/>
        </a:lnSpc>
        <a:spcBef>
          <a:spcPct val="0"/>
        </a:spcBef>
        <a:buNone/>
        <a:defRPr sz="2800" b="1" kern="1200" spc="0" baseline="0">
          <a:solidFill>
            <a:schemeClr val="tx1">
              <a:lumMod val="85000"/>
              <a:lumOff val="1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1600" kern="1200" spc="0" baseline="0">
          <a:solidFill>
            <a:schemeClr val="tx1">
              <a:lumMod val="85000"/>
              <a:lumOff val="1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 spc="0" baseline="0">
          <a:solidFill>
            <a:schemeClr val="tx1">
              <a:lumMod val="85000"/>
              <a:lumOff val="1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 spc="0" baseline="0">
          <a:solidFill>
            <a:schemeClr val="tx1">
              <a:lumMod val="85000"/>
              <a:lumOff val="1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 spc="0" baseline="0">
          <a:solidFill>
            <a:schemeClr val="tx1">
              <a:lumMod val="85000"/>
              <a:lumOff val="1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 spc="0" baseline="0">
          <a:solidFill>
            <a:schemeClr val="tx1">
              <a:lumMod val="85000"/>
              <a:lumOff val="15000"/>
            </a:schemeClr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55015" y="1805940"/>
            <a:ext cx="10681335" cy="23380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8000" b="1"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  <a:sym typeface="+mn-ea"/>
              </a:rPr>
              <a:t>第十一章 电路及其应用</a:t>
            </a:r>
            <a:endParaRPr lang="en-US" altLang="zh-CN" sz="8000" b="1">
              <a:latin typeface="方正粗黑宋简体" panose="02000000000000000000" charset="-122"/>
              <a:ea typeface="方正粗黑宋简体" panose="02000000000000000000" charset="-122"/>
              <a:cs typeface="方正粗黑宋简体" panose="02000000000000000000" charset="-122"/>
              <a:sym typeface="+mn-ea"/>
            </a:endParaRPr>
          </a:p>
          <a:p>
            <a:pPr algn="ctr"/>
            <a:r>
              <a:rPr lang="en-US" altLang="zh-CN" sz="6600" b="1"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  <a:sym typeface="+mn-ea"/>
              </a:rPr>
              <a:t>11.4</a:t>
            </a:r>
            <a:r>
              <a:rPr lang="zh-CN" altLang="en-US" sz="6600" b="1"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  <a:sym typeface="+mn-ea"/>
              </a:rPr>
              <a:t>串联电路和并联电路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748030" y="584200"/>
            <a:ext cx="10426065" cy="17703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30000"/>
              </a:lnSpc>
            </a:pPr>
            <a:r>
              <a:rPr lang="en-US" altLang="zh-CN" sz="2800" b="1">
                <a:ea typeface="宋体" panose="02010600030101010101" pitchFamily="2" charset="-122"/>
              </a:rPr>
              <a:t>1</a:t>
            </a:r>
            <a:r>
              <a:rPr lang="zh-CN" sz="2800" b="1">
                <a:ea typeface="宋体" panose="02010600030101010101" pitchFamily="2" charset="-122"/>
              </a:rPr>
              <a:t>．用两个可变的电阻</a:t>
            </a:r>
            <a:r>
              <a:rPr lang="en-US" sz="2800" b="1" i="1">
                <a:latin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</a:rPr>
              <a:t>1</a:t>
            </a:r>
            <a:r>
              <a:rPr lang="zh-CN" sz="2800" b="1">
                <a:ea typeface="宋体" panose="02010600030101010101" pitchFamily="2" charset="-122"/>
              </a:rPr>
              <a:t>和</a:t>
            </a:r>
            <a:r>
              <a:rPr lang="en-US" sz="2800" b="1" i="1">
                <a:latin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</a:rPr>
              <a:t>2</a:t>
            </a:r>
            <a:r>
              <a:rPr lang="zh-CN" sz="2800" b="1">
                <a:ea typeface="宋体" panose="02010600030101010101" pitchFamily="2" charset="-122"/>
              </a:rPr>
              <a:t>按图所示的方式连接，可用来调节通过灯泡上的电流大小．如果</a:t>
            </a:r>
            <a:r>
              <a:rPr lang="en-US" sz="2800" b="1" i="1">
                <a:latin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</a:rPr>
              <a:t>1</a:t>
            </a:r>
            <a:r>
              <a:rPr lang="en-US" sz="2800" b="1">
                <a:latin typeface="宋体" panose="02010600030101010101" pitchFamily="2" charset="-122"/>
              </a:rPr>
              <a:t>≪</a:t>
            </a:r>
            <a:r>
              <a:rPr lang="en-US" sz="2800" b="1" i="1">
                <a:latin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</a:rPr>
              <a:t>2</a:t>
            </a:r>
            <a:r>
              <a:rPr lang="zh-CN" sz="2800" b="1">
                <a:ea typeface="宋体" panose="02010600030101010101" pitchFamily="2" charset="-122"/>
              </a:rPr>
              <a:t>，则a、b两图中起粗调作用的变阻器是(另一个是起微调作用)(　　)</a:t>
            </a:r>
            <a:endParaRPr lang="zh-CN" altLang="en-US" sz="2800" b="1"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4069724" y="3325638"/>
            <a:ext cx="7829423" cy="2948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748030" y="2172971"/>
            <a:ext cx="10075545" cy="2330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30000"/>
              </a:lnSpc>
            </a:pPr>
            <a:r>
              <a:rPr lang="zh-CN" sz="2800" b="1" dirty="0">
                <a:ea typeface="宋体" panose="02010600030101010101" pitchFamily="2" charset="-122"/>
              </a:rPr>
              <a:t>A．图a中</a:t>
            </a:r>
            <a:r>
              <a:rPr lang="en-US" sz="2800" b="1" i="1" dirty="0">
                <a:latin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</a:rPr>
              <a:t>1</a:t>
            </a:r>
            <a:r>
              <a:rPr lang="zh-CN" sz="2800" b="1" dirty="0">
                <a:ea typeface="宋体" panose="02010600030101010101" pitchFamily="2" charset="-122"/>
              </a:rPr>
              <a:t>起粗调作用，图b中</a:t>
            </a:r>
            <a:r>
              <a:rPr lang="en-US" sz="2800" b="1" i="1" dirty="0">
                <a:latin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</a:rPr>
              <a:t>2</a:t>
            </a:r>
            <a:r>
              <a:rPr lang="zh-CN" sz="2800" b="1" dirty="0">
                <a:ea typeface="宋体" panose="02010600030101010101" pitchFamily="2" charset="-122"/>
              </a:rPr>
              <a:t>起粗调作用B．图a中</a:t>
            </a:r>
            <a:r>
              <a:rPr lang="en-US" sz="2800" b="1" i="1" dirty="0">
                <a:latin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</a:rPr>
              <a:t>2</a:t>
            </a:r>
            <a:r>
              <a:rPr lang="zh-CN" sz="2800" b="1" dirty="0">
                <a:ea typeface="宋体" panose="02010600030101010101" pitchFamily="2" charset="-122"/>
              </a:rPr>
              <a:t>起粗调作用，图b中</a:t>
            </a:r>
            <a:r>
              <a:rPr lang="en-US" sz="2800" b="1" i="1" dirty="0">
                <a:latin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</a:rPr>
              <a:t>1</a:t>
            </a:r>
            <a:r>
              <a:rPr lang="zh-CN" sz="2800" b="1" dirty="0">
                <a:ea typeface="宋体" panose="02010600030101010101" pitchFamily="2" charset="-122"/>
              </a:rPr>
              <a:t>起粗调作用C．a、b两图中都是</a:t>
            </a:r>
            <a:r>
              <a:rPr lang="en-US" sz="2800" b="1" i="1" dirty="0">
                <a:latin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</a:rPr>
              <a:t>2</a:t>
            </a:r>
            <a:r>
              <a:rPr lang="zh-CN" sz="2800" b="1" dirty="0">
                <a:ea typeface="宋体" panose="02010600030101010101" pitchFamily="2" charset="-122"/>
              </a:rPr>
              <a:t>起粗调作用D．a、b两图中都是</a:t>
            </a:r>
            <a:r>
              <a:rPr lang="en-US" sz="2800" b="1" i="1" dirty="0">
                <a:latin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</a:rPr>
              <a:t>1</a:t>
            </a:r>
            <a:r>
              <a:rPr lang="zh-CN" sz="2800" b="1" dirty="0">
                <a:ea typeface="宋体" panose="02010600030101010101" pitchFamily="2" charset="-122"/>
              </a:rPr>
              <a:t>起粗调作用
</a:t>
            </a:r>
            <a:endParaRPr lang="zh-CN" altLang="en-US" sz="2800" b="1" dirty="0"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42355" y="1913255"/>
            <a:ext cx="3155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对象 14337"/>
          <p:cNvGraphicFramePr>
            <a:graphicFrameLocks noChangeAspect="1"/>
          </p:cNvGraphicFramePr>
          <p:nvPr/>
        </p:nvGraphicFramePr>
        <p:xfrm>
          <a:off x="1305560" y="1550670"/>
          <a:ext cx="9886315" cy="365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76945" imgH="2965450" progId="Word.Document.8">
                  <p:embed/>
                </p:oleObj>
              </mc:Choice>
              <mc:Fallback>
                <p:oleObj r:id="rId2" imgW="8576945" imgH="2965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05560" y="1550670"/>
                        <a:ext cx="9886315" cy="3653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文本框 101"/>
          <p:cNvSpPr txBox="1"/>
          <p:nvPr/>
        </p:nvSpPr>
        <p:spPr>
          <a:xfrm>
            <a:off x="1198245" y="762635"/>
            <a:ext cx="10111105" cy="12966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40000"/>
              </a:lnSpc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由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电阻连接成的混联电路如图所示．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 Ω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 Ω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 Ω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 Ω.</a:t>
            </a:r>
            <a:endParaRPr lang="en-US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2170812" y="3429000"/>
            <a:ext cx="7850375" cy="229487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3" name="文本框 102"/>
          <p:cNvSpPr txBox="1"/>
          <p:nvPr/>
        </p:nvSpPr>
        <p:spPr>
          <a:xfrm>
            <a:off x="1198245" y="2209800"/>
            <a:ext cx="10111105" cy="18992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40000"/>
              </a:lnSpc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之间的总电阻；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把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2 V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压加在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端，通过每个电阻的电流是多少？
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对象 163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90605"/>
              </p:ext>
            </p:extLst>
          </p:nvPr>
        </p:nvGraphicFramePr>
        <p:xfrm>
          <a:off x="1176656" y="743585"/>
          <a:ext cx="8920381" cy="537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76945" imgH="5151120" progId="Word.Document.8">
                  <p:embed/>
                </p:oleObj>
              </mc:Choice>
              <mc:Fallback>
                <p:oleObj r:id="rId2" imgW="8576945" imgH="51511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6656" y="743585"/>
                        <a:ext cx="8920381" cy="5370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923290" y="982980"/>
            <a:ext cx="10146030" cy="44941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30000"/>
              </a:lnSpc>
            </a:pP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有两个相同的灵敏电流计，允许通过的最大电流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满偏电流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mA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表头电阻</a:t>
            </a:r>
            <a:r>
              <a:rPr lang="en-US" sz="2800" b="1" i="1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 Ω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若改装成一个量程为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 V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压表和一个量程为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6 A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流表应分别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  <a:p>
            <a:pPr indent="0" fontAlgn="auto">
              <a:lnSpc>
                <a:spcPct val="130000"/>
              </a:lnSpc>
            </a:pP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串联一个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 980 Ω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阻和并联一个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033 Ω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阻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fontAlgn="auto">
              <a:lnSpc>
                <a:spcPct val="130000"/>
              </a:lnSpc>
            </a:pP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并联一个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 990 Ω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阻和串联一个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033 Ω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阻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fontAlgn="auto">
              <a:lnSpc>
                <a:spcPct val="130000"/>
              </a:lnSpc>
            </a:pP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串联一个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 970 Ω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阻和并联一个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05 Ω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阻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indent="0" fontAlgn="auto">
              <a:lnSpc>
                <a:spcPct val="130000"/>
              </a:lnSpc>
            </a:pP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并联一个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 970 Ω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阻和串联一个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05 Ω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电阻
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28255" y="2293620"/>
            <a:ext cx="748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对象 25601"/>
          <p:cNvGraphicFramePr>
            <a:graphicFrameLocks noChangeAspect="1"/>
          </p:cNvGraphicFramePr>
          <p:nvPr/>
        </p:nvGraphicFramePr>
        <p:xfrm>
          <a:off x="883285" y="1351915"/>
          <a:ext cx="10261600" cy="385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78850" imgH="2965450" progId="Word.Document.8">
                  <p:embed/>
                </p:oleObj>
              </mc:Choice>
              <mc:Fallback>
                <p:oleObj r:id="rId2" imgW="8578850" imgH="29654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3285" y="1351915"/>
                        <a:ext cx="10261600" cy="3851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" name="图片 99"/>
          <p:cNvPicPr/>
          <p:nvPr/>
        </p:nvPicPr>
        <p:blipFill>
          <a:blip r:embed="rId2"/>
          <a:stretch>
            <a:fillRect/>
          </a:stretch>
        </p:blipFill>
        <p:spPr>
          <a:xfrm>
            <a:off x="5810429" y="4137660"/>
            <a:ext cx="5363666" cy="234773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1017270" y="767080"/>
            <a:ext cx="10156825" cy="39339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30000"/>
              </a:lnSpc>
            </a:pP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如图所示，电流表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内阻不可忽略，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两个可变电阻，当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间的电压为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 V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电流表的指针刚好满偏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指针指在刻度盘的最大值处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当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间的电压为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 V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如果仍要使电流表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指针满偏，下列方法中可行的是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　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</a:t>
            </a:r>
          </a:p>
          <a:p>
            <a:pPr indent="0" fontAlgn="auto">
              <a:lnSpc>
                <a:spcPct val="130000"/>
              </a:lnSpc>
            </a:pP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保持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变，增大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增大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减小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保持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变，减小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④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增大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减小</a:t>
            </a:r>
            <a:r>
              <a:rPr lang="en-US" sz="28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②	B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④C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③	D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③④
</a:t>
            </a:r>
            <a:endParaRPr lang="en-US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289165" y="2551430"/>
            <a:ext cx="596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21505"/>
          <p:cNvGraphicFramePr>
            <a:graphicFrameLocks noChangeAspect="1"/>
          </p:cNvGraphicFramePr>
          <p:nvPr/>
        </p:nvGraphicFramePr>
        <p:xfrm>
          <a:off x="954405" y="984250"/>
          <a:ext cx="9920605" cy="446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576945" imgH="3558540" progId="Word.Document.8">
                  <p:embed/>
                </p:oleObj>
              </mc:Choice>
              <mc:Fallback>
                <p:oleObj r:id="rId2" imgW="8576945" imgH="35585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4405" y="984250"/>
                        <a:ext cx="9920605" cy="4469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5180" y="661670"/>
            <a:ext cx="10581005" cy="1770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图，有两个量程的电压表，当使用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个端点时，量程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～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V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当使用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个端点时，量程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～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15V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已知电流表的内阻</a:t>
            </a:r>
            <a:r>
              <a:rPr lang="en-US" altLang="zh-CN" sz="2800" b="1" i="1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altLang="zh-CN" sz="2800" b="1" baseline="-2500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0Ω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满偏电流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m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求电阻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阻值？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6791895" y="2651087"/>
            <a:ext cx="5400105" cy="2059343"/>
            <a:chOff x="3627856" y="4232125"/>
            <a:chExt cx="4773063" cy="1809781"/>
          </a:xfrm>
        </p:grpSpPr>
        <p:grpSp>
          <p:nvGrpSpPr>
            <p:cNvPr id="7" name="组合 6"/>
            <p:cNvGrpSpPr/>
            <p:nvPr/>
          </p:nvGrpSpPr>
          <p:grpSpPr>
            <a:xfrm>
              <a:off x="3671672" y="4232125"/>
              <a:ext cx="2963454" cy="1215714"/>
              <a:chOff x="1448787" y="2262450"/>
              <a:chExt cx="3791432" cy="1381099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1448787" y="2831072"/>
                <a:ext cx="3791432" cy="812477"/>
                <a:chOff x="7610292" y="3635878"/>
                <a:chExt cx="3791432" cy="812477"/>
              </a:xfrm>
            </p:grpSpPr>
            <p:grpSp>
              <p:nvGrpSpPr>
                <p:cNvPr id="29" name="组合 28"/>
                <p:cNvGrpSpPr/>
                <p:nvPr/>
              </p:nvGrpSpPr>
              <p:grpSpPr>
                <a:xfrm>
                  <a:off x="7610292" y="3635878"/>
                  <a:ext cx="3791432" cy="195943"/>
                  <a:chOff x="2718267" y="3351239"/>
                  <a:chExt cx="3791432" cy="195943"/>
                </a:xfrm>
              </p:grpSpPr>
              <p:sp>
                <p:nvSpPr>
                  <p:cNvPr id="33" name="矩形 32"/>
                  <p:cNvSpPr/>
                  <p:nvPr/>
                </p:nvSpPr>
                <p:spPr>
                  <a:xfrm>
                    <a:off x="4921001" y="3351239"/>
                    <a:ext cx="690466" cy="195943"/>
                  </a:xfrm>
                  <a:prstGeom prst="rect">
                    <a:avLst/>
                  </a:prstGeom>
                  <a:solidFill>
                    <a:srgbClr val="FFFF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34" name="直接连接符 33"/>
                  <p:cNvCxnSpPr>
                    <a:endCxn id="33" idx="1"/>
                  </p:cNvCxnSpPr>
                  <p:nvPr/>
                </p:nvCxnSpPr>
                <p:spPr>
                  <a:xfrm>
                    <a:off x="3937391" y="3449211"/>
                    <a:ext cx="983610" cy="0"/>
                  </a:xfrm>
                  <a:prstGeom prst="line">
                    <a:avLst/>
                  </a:prstGeom>
                  <a:ln w="31750" cmpd="sng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直接连接符 34"/>
                  <p:cNvCxnSpPr>
                    <a:stCxn id="33" idx="3"/>
                    <a:endCxn id="39" idx="1"/>
                  </p:cNvCxnSpPr>
                  <p:nvPr/>
                </p:nvCxnSpPr>
                <p:spPr>
                  <a:xfrm>
                    <a:off x="5611467" y="3449211"/>
                    <a:ext cx="898232" cy="100"/>
                  </a:xfrm>
                  <a:prstGeom prst="line">
                    <a:avLst/>
                  </a:prstGeom>
                  <a:ln w="31750" cmpd="sng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直接连接符 35"/>
                  <p:cNvCxnSpPr/>
                  <p:nvPr/>
                </p:nvCxnSpPr>
                <p:spPr>
                  <a:xfrm flipV="1">
                    <a:off x="2718267" y="3428994"/>
                    <a:ext cx="782561" cy="21774"/>
                  </a:xfrm>
                  <a:prstGeom prst="line">
                    <a:avLst/>
                  </a:prstGeom>
                  <a:ln w="31750" cmpd="sng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7621333" y="3727630"/>
                  <a:ext cx="0" cy="7207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11" name="Text Box 21"/>
              <p:cNvSpPr txBox="1">
                <a:spLocks noChangeArrowheads="1"/>
              </p:cNvSpPr>
              <p:nvPr/>
            </p:nvSpPr>
            <p:spPr bwMode="auto">
              <a:xfrm>
                <a:off x="1698832" y="2262450"/>
                <a:ext cx="897449" cy="592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R</a:t>
                </a:r>
                <a:r>
                  <a:rPr kumimoji="1" lang="en-US" altLang="zh-CN" sz="2800" b="1" baseline="-2500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g</a:t>
                </a:r>
              </a:p>
            </p:txBody>
          </p: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3744350" y="2338642"/>
                <a:ext cx="789993" cy="592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R</a:t>
                </a:r>
                <a:r>
                  <a:rPr kumimoji="1" lang="en-US" altLang="zh-CN" sz="28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1</a:t>
                </a:r>
              </a:p>
            </p:txBody>
          </p:sp>
        </p:grpSp>
        <p:sp>
          <p:nvSpPr>
            <p:cNvPr id="8" name="Oval 12"/>
            <p:cNvSpPr/>
            <p:nvPr/>
          </p:nvSpPr>
          <p:spPr>
            <a:xfrm>
              <a:off x="4280485" y="4558874"/>
              <a:ext cx="469169" cy="435988"/>
            </a:xfrm>
            <a:prstGeom prst="ellipse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ctr">
              <a:spAutoFit/>
            </a:bodyPr>
            <a:lstStyle/>
            <a:p>
              <a:endParaRPr lang="zh-CN" altLang="zh-CN">
                <a:latin typeface="Arial" panose="020B0604020202020204" pitchFamily="34" charset="0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6635126" y="4732743"/>
              <a:ext cx="539681" cy="172479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6635126" y="4283399"/>
              <a:ext cx="617473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R</a:t>
              </a:r>
              <a:r>
                <a:rPr kumimoji="1"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</a:p>
          </p:txBody>
        </p:sp>
        <p:cxnSp>
          <p:nvCxnSpPr>
            <p:cNvPr id="41" name="直接连接符 40"/>
            <p:cNvCxnSpPr/>
            <p:nvPr/>
          </p:nvCxnSpPr>
          <p:spPr>
            <a:xfrm flipV="1">
              <a:off x="7174807" y="4802474"/>
              <a:ext cx="668933" cy="10951"/>
            </a:xfrm>
            <a:prstGeom prst="line">
              <a:avLst/>
            </a:prstGeom>
            <a:ln w="317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H="1">
              <a:off x="6307252" y="4835481"/>
              <a:ext cx="0" cy="6344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 flipH="1">
              <a:off x="7834687" y="4798125"/>
              <a:ext cx="0" cy="6344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>
              <a:off x="7790569" y="5400678"/>
              <a:ext cx="93527" cy="81263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6261669" y="5460103"/>
              <a:ext cx="93527" cy="81263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3627856" y="5449449"/>
              <a:ext cx="93527" cy="81263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94221" y="5265374"/>
              <a:ext cx="3827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878897" y="5210476"/>
              <a:ext cx="3827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407806" y="5153857"/>
              <a:ext cx="3827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358929" y="5549437"/>
              <a:ext cx="1041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5V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950300" y="5580241"/>
              <a:ext cx="8230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3V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1318260" y="2701290"/>
            <a:ext cx="5380355" cy="1210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接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串联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由串联电路的特点得：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R</a:t>
            </a:r>
            <a:r>
              <a:rPr lang="en-US" altLang="zh-CN" sz="2800" b="1" i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 i="1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altLang="zh-CN" sz="2800" b="1" i="1" baseline="-2500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+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R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 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437871" y="4036738"/>
            <a:ext cx="358205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得：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2.5×10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363980" y="4710430"/>
            <a:ext cx="932307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接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时，串联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altLang="zh-CN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altLang="zh-CN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 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i="1" baseline="-2500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+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 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862524" y="5607299"/>
            <a:ext cx="358205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得：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1.2×10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Ω</a:t>
            </a:r>
          </a:p>
        </p:txBody>
      </p:sp>
      <p:sp>
        <p:nvSpPr>
          <p:cNvPr id="37" name="Line 18"/>
          <p:cNvSpPr/>
          <p:nvPr/>
        </p:nvSpPr>
        <p:spPr>
          <a:xfrm flipH="1" flipV="1">
            <a:off x="7782065" y="3099990"/>
            <a:ext cx="0" cy="30353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38" name="TextBox 37"/>
          <p:cNvSpPr txBox="1"/>
          <p:nvPr/>
        </p:nvSpPr>
        <p:spPr>
          <a:xfrm>
            <a:off x="505375" y="2802311"/>
            <a:ext cx="81302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12913" y="3729038"/>
          <a:ext cx="16335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6764000" imgH="10668000" progId="Equation.3">
                  <p:embed/>
                </p:oleObj>
              </mc:Choice>
              <mc:Fallback>
                <p:oleObj name="公式" r:id="rId2" imgW="16764000" imgH="10668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2913" y="3729038"/>
                        <a:ext cx="163353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13230" y="5269865"/>
          <a:ext cx="16811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7068800" imgH="10668000" progId="Equation.3">
                  <p:embed/>
                </p:oleObj>
              </mc:Choice>
              <mc:Fallback>
                <p:oleObj name="公式" r:id="rId4" imgW="17068800" imgH="10668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3230" y="5269865"/>
                        <a:ext cx="168116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8" grpId="0"/>
      <p:bldP spid="59" grpId="0"/>
      <p:bldP spid="63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" name="图片 102"/>
          <p:cNvPicPr/>
          <p:nvPr/>
        </p:nvPicPr>
        <p:blipFill>
          <a:blip r:embed="rId2"/>
          <a:stretch>
            <a:fillRect/>
          </a:stretch>
        </p:blipFill>
        <p:spPr>
          <a:xfrm>
            <a:off x="4045777" y="3759335"/>
            <a:ext cx="4170944" cy="249979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" name="文本框 103"/>
          <p:cNvSpPr txBox="1"/>
          <p:nvPr/>
        </p:nvSpPr>
        <p:spPr>
          <a:xfrm>
            <a:off x="1496695" y="964565"/>
            <a:ext cx="978344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如图所示的电路中，小量程电流表的内阻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0 Ω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满偏电流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 mA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00 Ω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sz="2800" b="1" i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Ω.(1)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均断开时，改装成的是什么表？量程多大？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和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S</a:t>
            </a:r>
            <a:r>
              <a:rPr lang="en-US" sz="28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均闭合时，改装成的是什么表？量程多大？
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25030" y="1500505"/>
          <a:ext cx="748030" cy="100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92100" imgH="393700" progId="Equation.KSEE3">
                  <p:embed/>
                </p:oleObj>
              </mc:Choice>
              <mc:Fallback>
                <p:oleObj r:id="rId3" imgW="292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5030" y="1500505"/>
                        <a:ext cx="748030" cy="100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95960" y="1770798"/>
            <a:ext cx="8845550" cy="375487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图所示,由于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                 时,R</a:t>
            </a:r>
            <a:r>
              <a:rPr lang="en-US" altLang="zh-CN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最大,</a:t>
            </a:r>
          </a:p>
          <a:p>
            <a:pPr>
              <a:lnSpc>
                <a:spcPct val="170000"/>
              </a:lnSpc>
            </a:pP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即当P由a到b时,R</a:t>
            </a:r>
            <a:r>
              <a:rPr lang="en-US" altLang="zh-CN" sz="2800" b="1" baseline="-25000" dirty="0">
                <a:solidFill>
                  <a:schemeClr val="tx1"/>
                </a:solidFill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先增大后减小。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54140"/>
              </p:ext>
            </p:extLst>
          </p:nvPr>
        </p:nvGraphicFramePr>
        <p:xfrm>
          <a:off x="3176011" y="1784775"/>
          <a:ext cx="3606165" cy="103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00200" imgH="457200" progId="Equation.KSEE3">
                  <p:embed/>
                </p:oleObj>
              </mc:Choice>
              <mc:Fallback>
                <p:oleObj r:id="rId2" imgW="16002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6011" y="1784775"/>
                        <a:ext cx="3606165" cy="1030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46901"/>
              </p:ext>
            </p:extLst>
          </p:nvPr>
        </p:nvGraphicFramePr>
        <p:xfrm>
          <a:off x="1267096" y="3425628"/>
          <a:ext cx="2921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68400" imgH="241300" progId="Equation.KSEE3">
                  <p:embed/>
                </p:oleObj>
              </mc:Choice>
              <mc:Fallback>
                <p:oleObj r:id="rId4" imgW="11684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7096" y="3425628"/>
                        <a:ext cx="29210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7435024" y="2163633"/>
            <a:ext cx="3819081" cy="2221079"/>
            <a:chOff x="12168" y="5998"/>
            <a:chExt cx="6718" cy="3948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13395" y="6837"/>
              <a:ext cx="383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13432" y="8815"/>
              <a:ext cx="383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13432" y="6781"/>
              <a:ext cx="0" cy="2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>
              <a:off x="17227" y="6781"/>
              <a:ext cx="0" cy="2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矩形 12"/>
            <p:cNvSpPr/>
            <p:nvPr/>
          </p:nvSpPr>
          <p:spPr>
            <a:xfrm>
              <a:off x="14795" y="6763"/>
              <a:ext cx="1087" cy="25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4894" y="8677"/>
              <a:ext cx="1087" cy="27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7103" y="7353"/>
              <a:ext cx="247" cy="90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箭头连接符 15"/>
            <p:cNvCxnSpPr>
              <a:endCxn id="15" idx="3"/>
            </p:cNvCxnSpPr>
            <p:nvPr/>
          </p:nvCxnSpPr>
          <p:spPr>
            <a:xfrm flipH="1" flipV="1">
              <a:off x="17350" y="7805"/>
              <a:ext cx="1404" cy="3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12547" y="7822"/>
              <a:ext cx="903" cy="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14942" y="5998"/>
              <a:ext cx="1143" cy="7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/>
                <a:t>R1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4860" y="9237"/>
              <a:ext cx="1022" cy="7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/>
                <a:t>R2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16085" y="7541"/>
              <a:ext cx="940" cy="7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/>
                <a:t>R3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7227" y="6763"/>
              <a:ext cx="995" cy="8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/>
                <a:t>a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7264" y="8169"/>
              <a:ext cx="995" cy="8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/>
                <a:t>b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17744" y="7311"/>
              <a:ext cx="1142" cy="6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/>
                <a:t>P</a:t>
              </a:r>
            </a:p>
          </p:txBody>
        </p:sp>
        <p:sp>
          <p:nvSpPr>
            <p:cNvPr id="24" name="椭圆 23"/>
            <p:cNvSpPr/>
            <p:nvPr/>
          </p:nvSpPr>
          <p:spPr>
            <a:xfrm>
              <a:off x="18609" y="7804"/>
              <a:ext cx="119" cy="11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椭圆 24"/>
            <p:cNvSpPr/>
            <p:nvPr/>
          </p:nvSpPr>
          <p:spPr>
            <a:xfrm>
              <a:off x="12547" y="7772"/>
              <a:ext cx="119" cy="11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2168" y="8009"/>
              <a:ext cx="498" cy="8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/>
                <a:t>A</a:t>
              </a: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18487" y="7988"/>
              <a:ext cx="241" cy="8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/>
                <a:t>B</a:t>
              </a:r>
            </a:p>
          </p:txBody>
        </p:sp>
        <p:sp>
          <p:nvSpPr>
            <p:cNvPr id="28" name="椭圆 27"/>
            <p:cNvSpPr/>
            <p:nvPr/>
          </p:nvSpPr>
          <p:spPr>
            <a:xfrm>
              <a:off x="13395" y="7795"/>
              <a:ext cx="119" cy="1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695960" y="295275"/>
            <a:ext cx="10558145" cy="13709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6)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并联支路电阻值的和不变,当一个支路的阻值减小到和另一支路的阻值相等时,两支路的并联总电阻最大。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墨迹 1"/>
              <p14:cNvContentPartPr/>
              <p14:nvPr/>
            </p14:nvContentPartPr>
            <p14:xfrm>
              <a:off x="1493640" y="1583640"/>
              <a:ext cx="9748080" cy="481356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84280" y="1574280"/>
                <a:ext cx="9766800" cy="4832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0114" name="对象 730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57495"/>
              </p:ext>
            </p:extLst>
          </p:nvPr>
        </p:nvGraphicFramePr>
        <p:xfrm>
          <a:off x="1125041" y="1912549"/>
          <a:ext cx="10219690" cy="244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420100" imgH="1917700" progId="Word.Document.8">
                  <p:embed/>
                </p:oleObj>
              </mc:Choice>
              <mc:Fallback>
                <p:oleObj r:id="rId2" imgW="8420100" imgH="19177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5041" y="1912549"/>
                        <a:ext cx="10219690" cy="24439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0115" name="New picture"/>
          <p:cNvPicPr/>
          <p:nvPr/>
        </p:nvPicPr>
        <p:blipFill>
          <a:blip r:embed="rId4"/>
          <a:stretch>
            <a:fillRect/>
          </a:stretch>
        </p:blipFill>
        <p:spPr>
          <a:xfrm>
            <a:off x="10401300" y="106553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矩形 2"/>
          <p:cNvSpPr/>
          <p:nvPr/>
        </p:nvSpPr>
        <p:spPr>
          <a:xfrm>
            <a:off x="950595" y="622300"/>
            <a:ext cx="10291445" cy="24301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例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、在图中，</a:t>
            </a:r>
            <a:r>
              <a:rPr lang="en-US" altLang="zh-CN" sz="32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AB 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间的电压为 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30 V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，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改变滑动变阻器触头的位置，可以改变 </a:t>
            </a:r>
            <a:r>
              <a:rPr lang="en-US" altLang="zh-CN" sz="32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CD 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间的电压，</a:t>
            </a:r>
            <a:r>
              <a:rPr lang="en-US" altLang="zh-CN" sz="3200" b="1" i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U</a:t>
            </a:r>
            <a:r>
              <a:rPr lang="en-US" altLang="zh-CN" sz="3200" b="1" i="1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CD  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的变化范围是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Times New Roman" panose="02020603050405020304" pitchFamily="18" charset="0"/>
              </a:rPr>
              <a:t>(        )</a:t>
            </a:r>
          </a:p>
          <a:p>
            <a:pPr eaLnBrk="0" hangingPunct="0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0 ~ 10 V                          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 0 ~ 20 V</a:t>
            </a:r>
          </a:p>
          <a:p>
            <a:pPr eaLnBrk="0" hangingPunct="0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0 ~ 20 V                        D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、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 20 ~ 30 V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8498" name="Text Box 4"/>
          <p:cNvSpPr/>
          <p:nvPr/>
        </p:nvSpPr>
        <p:spPr>
          <a:xfrm>
            <a:off x="2200910" y="1647825"/>
            <a:ext cx="6267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C</a:t>
            </a:r>
          </a:p>
        </p:txBody>
      </p:sp>
      <p:grpSp>
        <p:nvGrpSpPr>
          <p:cNvPr id="23556" name="组合 1"/>
          <p:cNvGrpSpPr/>
          <p:nvPr/>
        </p:nvGrpSpPr>
        <p:grpSpPr>
          <a:xfrm>
            <a:off x="3975100" y="3241039"/>
            <a:ext cx="3868134" cy="3262791"/>
            <a:chOff x="8145" y="4272"/>
            <a:chExt cx="4718" cy="3975"/>
          </a:xfrm>
        </p:grpSpPr>
        <p:grpSp>
          <p:nvGrpSpPr>
            <p:cNvPr id="23557" name="Group 43"/>
            <p:cNvGrpSpPr/>
            <p:nvPr/>
          </p:nvGrpSpPr>
          <p:grpSpPr>
            <a:xfrm>
              <a:off x="8145" y="4272"/>
              <a:ext cx="4718" cy="3975"/>
              <a:chOff x="0" y="0"/>
              <a:chExt cx="1887" cy="1590"/>
            </a:xfrm>
          </p:grpSpPr>
          <p:sp>
            <p:nvSpPr>
              <p:cNvPr id="23558" name="Line 22"/>
              <p:cNvSpPr/>
              <p:nvPr/>
            </p:nvSpPr>
            <p:spPr>
              <a:xfrm>
                <a:off x="998" y="817"/>
                <a:ext cx="635" cy="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bevel/>
                <a:headEnd type="stealth" w="med" len="lg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59" name="Line 25"/>
              <p:cNvSpPr/>
              <p:nvPr/>
            </p:nvSpPr>
            <p:spPr>
              <a:xfrm flipH="1">
                <a:off x="953" y="137"/>
                <a:ext cx="1" cy="1315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bevel/>
                <a:headEnd type="none" w="med" len="med"/>
                <a:tailEnd type="oval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60" name="Line 26"/>
              <p:cNvSpPr/>
              <p:nvPr/>
            </p:nvSpPr>
            <p:spPr>
              <a:xfrm>
                <a:off x="1633" y="817"/>
                <a:ext cx="1" cy="635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61" name="Text Box 27"/>
              <p:cNvSpPr/>
              <p:nvPr/>
            </p:nvSpPr>
            <p:spPr>
              <a:xfrm>
                <a:off x="681" y="227"/>
                <a:ext cx="24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R</a:t>
                </a:r>
                <a:endParaRPr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62" name="Line 28"/>
              <p:cNvSpPr/>
              <p:nvPr/>
            </p:nvSpPr>
            <p:spPr>
              <a:xfrm flipH="1">
                <a:off x="273" y="137"/>
                <a:ext cx="681" cy="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bevel/>
                <a:headEnd type="none" w="med" len="med"/>
                <a:tailEnd type="oval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63" name="Rectangle 29"/>
              <p:cNvSpPr/>
              <p:nvPr/>
            </p:nvSpPr>
            <p:spPr>
              <a:xfrm>
                <a:off x="908" y="227"/>
                <a:ext cx="91" cy="317"/>
              </a:xfrm>
              <a:prstGeom prst="rect">
                <a:avLst/>
              </a:prstGeom>
              <a:solidFill>
                <a:schemeClr val="bg1"/>
              </a:solidFill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64" name="Line 34"/>
              <p:cNvSpPr/>
              <p:nvPr/>
            </p:nvSpPr>
            <p:spPr>
              <a:xfrm flipH="1">
                <a:off x="318" y="1452"/>
                <a:ext cx="1315" cy="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bevel/>
                <a:headEnd type="none" w="med" len="med"/>
                <a:tailEnd type="oval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65" name="Rectangle 35"/>
              <p:cNvSpPr/>
              <p:nvPr/>
            </p:nvSpPr>
            <p:spPr>
              <a:xfrm>
                <a:off x="908" y="635"/>
                <a:ext cx="91" cy="317"/>
              </a:xfrm>
              <a:prstGeom prst="rect">
                <a:avLst/>
              </a:prstGeom>
              <a:solidFill>
                <a:schemeClr val="bg1"/>
              </a:solidFill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66" name="Rectangle 36"/>
              <p:cNvSpPr/>
              <p:nvPr/>
            </p:nvSpPr>
            <p:spPr>
              <a:xfrm>
                <a:off x="908" y="1044"/>
                <a:ext cx="91" cy="317"/>
              </a:xfrm>
              <a:prstGeom prst="rect">
                <a:avLst/>
              </a:prstGeom>
              <a:solidFill>
                <a:schemeClr val="bg1"/>
              </a:solidFill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67" name="Oval 24"/>
              <p:cNvSpPr/>
              <p:nvPr/>
            </p:nvSpPr>
            <p:spPr>
              <a:xfrm>
                <a:off x="1497" y="998"/>
                <a:ext cx="273" cy="273"/>
              </a:xfrm>
              <a:prstGeom prst="ellipse">
                <a:avLst/>
              </a:prstGeom>
              <a:solidFill>
                <a:schemeClr val="bg1"/>
              </a:solidFill>
              <a:ln w="25400" cap="flat" cmpd="sng">
                <a:solidFill>
                  <a:schemeClr val="tx1"/>
                </a:solidFill>
                <a:prstDash val="solid"/>
                <a:bevel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V</a:t>
                </a: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568" name="Text Box 39"/>
              <p:cNvSpPr/>
              <p:nvPr/>
            </p:nvSpPr>
            <p:spPr>
              <a:xfrm>
                <a:off x="0" y="0"/>
                <a:ext cx="24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A</a:t>
                </a:r>
                <a:endParaRPr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69" name="Text Box 40"/>
              <p:cNvSpPr/>
              <p:nvPr/>
            </p:nvSpPr>
            <p:spPr>
              <a:xfrm>
                <a:off x="29" y="1271"/>
                <a:ext cx="24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B</a:t>
                </a:r>
                <a:endParaRPr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70" name="Text Box 41"/>
              <p:cNvSpPr/>
              <p:nvPr/>
            </p:nvSpPr>
            <p:spPr>
              <a:xfrm>
                <a:off x="1633" y="635"/>
                <a:ext cx="24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C</a:t>
                </a:r>
                <a:endParaRPr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3571" name="Text Box 42"/>
              <p:cNvSpPr/>
              <p:nvPr/>
            </p:nvSpPr>
            <p:spPr>
              <a:xfrm>
                <a:off x="1633" y="1300"/>
                <a:ext cx="25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Times New Roman" panose="02020603050405020304" pitchFamily="18" charset="0"/>
                  </a:rPr>
                  <a:t>D</a:t>
                </a:r>
                <a:endParaRPr lang="en-US" altLang="zh-CN" sz="2400" b="1" i="1" baseline="-25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23572" name="Text Box 27"/>
            <p:cNvSpPr/>
            <p:nvPr/>
          </p:nvSpPr>
          <p:spPr>
            <a:xfrm>
              <a:off x="9800" y="5925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R</a:t>
              </a:r>
              <a:endPara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23573" name="Text Box 27"/>
            <p:cNvSpPr/>
            <p:nvPr/>
          </p:nvSpPr>
          <p:spPr>
            <a:xfrm>
              <a:off x="9800" y="6947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Times New Roman" panose="02020603050405020304" pitchFamily="18" charset="0"/>
                </a:rPr>
                <a:t>R</a:t>
              </a:r>
              <a:endParaRPr lang="en-US" altLang="zh-CN" sz="2400" b="1" i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7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组合 8"/>
          <p:cNvGrpSpPr/>
          <p:nvPr/>
        </p:nvGrpSpPr>
        <p:grpSpPr>
          <a:xfrm>
            <a:off x="861695" y="482600"/>
            <a:ext cx="10468610" cy="3511713"/>
            <a:chOff x="403" y="1221"/>
            <a:chExt cx="13465" cy="5528"/>
          </a:xfrm>
        </p:grpSpPr>
        <p:sp>
          <p:nvSpPr>
            <p:cNvPr id="22530" name="文本框 11265"/>
            <p:cNvSpPr txBox="1"/>
            <p:nvPr/>
          </p:nvSpPr>
          <p:spPr>
            <a:xfrm>
              <a:off x="403" y="1221"/>
              <a:ext cx="13465" cy="24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例</a:t>
              </a:r>
              <a:r>
                <a:rPr lang="en-US" altLang="zh-CN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、如图所示电路，当</a:t>
              </a:r>
              <a:r>
                <a:rPr lang="zh-CN" altLang="en-US" sz="3200" b="1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b</a:t>
              </a:r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两端接入100V电压时</a:t>
              </a:r>
              <a:r>
                <a:rPr lang="zh-CN" altLang="zh-CN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，</a:t>
              </a:r>
              <a:r>
                <a:rPr lang="zh-CN" altLang="en-US" sz="3200" b="1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d</a:t>
              </a:r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两端为20V，当</a:t>
              </a:r>
              <a:r>
                <a:rPr lang="zh-CN" altLang="en-US" sz="3200" b="1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cd</a:t>
              </a:r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两端接入100V电压时，</a:t>
              </a:r>
              <a:r>
                <a:rPr lang="zh-CN" altLang="en-US" sz="3200" b="1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b</a:t>
              </a:r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两端电压为50V，则</a:t>
              </a:r>
              <a:r>
                <a:rPr lang="zh-CN" altLang="en-US" sz="3200" b="1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</a:t>
              </a:r>
              <a:r>
                <a:rPr lang="zh-CN" altLang="en-US" sz="3200" b="1" baseline="-25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:</a:t>
              </a:r>
              <a:r>
                <a:rPr lang="zh-CN" altLang="en-US" sz="3200" b="1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</a:t>
              </a:r>
              <a:r>
                <a:rPr lang="zh-CN" altLang="en-US" sz="3200" b="1" baseline="-25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:</a:t>
              </a:r>
              <a:r>
                <a:rPr lang="zh-CN" altLang="en-US" sz="3200" b="1" i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R</a:t>
              </a:r>
              <a:r>
                <a:rPr lang="zh-CN" altLang="en-US" sz="3200" b="1" baseline="-250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</a:t>
              </a:r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为(       )</a:t>
              </a:r>
              <a:endParaRPr lang="zh-CN" altLang="en-US" sz="3200" b="1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531" name="文本框 11266"/>
            <p:cNvSpPr txBox="1"/>
            <p:nvPr/>
          </p:nvSpPr>
          <p:spPr>
            <a:xfrm>
              <a:off x="754" y="3892"/>
              <a:ext cx="5217" cy="28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4:2:1</a:t>
              </a:r>
            </a:p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:1:1</a:t>
              </a:r>
            </a:p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3:2:1</a:t>
              </a:r>
            </a:p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以上都不对</a:t>
              </a:r>
              <a:endParaRPr lang="zh-CN" altLang="en-US" sz="2800" b="1" baseline="-250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1285" name="文本框 11284"/>
          <p:cNvSpPr txBox="1"/>
          <p:nvPr/>
        </p:nvSpPr>
        <p:spPr>
          <a:xfrm>
            <a:off x="3316605" y="1595755"/>
            <a:ext cx="8267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5948680" y="2051050"/>
            <a:ext cx="4321175" cy="1778000"/>
            <a:chOff x="8013" y="4040"/>
            <a:chExt cx="6805" cy="2800"/>
          </a:xfrm>
        </p:grpSpPr>
        <p:sp>
          <p:nvSpPr>
            <p:cNvPr id="22532" name="直接连接符 11267"/>
            <p:cNvSpPr/>
            <p:nvPr/>
          </p:nvSpPr>
          <p:spPr>
            <a:xfrm>
              <a:off x="8580" y="4380"/>
              <a:ext cx="567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3" name="直接连接符 11268"/>
            <p:cNvSpPr/>
            <p:nvPr/>
          </p:nvSpPr>
          <p:spPr>
            <a:xfrm>
              <a:off x="8580" y="5968"/>
              <a:ext cx="567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4" name="直接连接符 11269"/>
            <p:cNvSpPr/>
            <p:nvPr/>
          </p:nvSpPr>
          <p:spPr>
            <a:xfrm flipH="1">
              <a:off x="11415" y="4380"/>
              <a:ext cx="0" cy="15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2535" name="矩形 11270"/>
            <p:cNvSpPr/>
            <p:nvPr/>
          </p:nvSpPr>
          <p:spPr>
            <a:xfrm>
              <a:off x="9713" y="4265"/>
              <a:ext cx="1020" cy="228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6" name="矩形 11271"/>
            <p:cNvSpPr/>
            <p:nvPr/>
          </p:nvSpPr>
          <p:spPr>
            <a:xfrm>
              <a:off x="12095" y="4265"/>
              <a:ext cx="1020" cy="228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7" name="矩形 11272"/>
            <p:cNvSpPr/>
            <p:nvPr/>
          </p:nvSpPr>
          <p:spPr>
            <a:xfrm>
              <a:off x="9713" y="5853"/>
              <a:ext cx="1020" cy="227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8" name="矩形 11273"/>
            <p:cNvSpPr/>
            <p:nvPr/>
          </p:nvSpPr>
          <p:spPr>
            <a:xfrm>
              <a:off x="12095" y="5853"/>
              <a:ext cx="1020" cy="227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39" name="矩形 11274"/>
            <p:cNvSpPr/>
            <p:nvPr/>
          </p:nvSpPr>
          <p:spPr>
            <a:xfrm>
              <a:off x="11300" y="4833"/>
              <a:ext cx="228" cy="792"/>
            </a:xfrm>
            <a:prstGeom prst="rect">
              <a:avLst/>
            </a:prstGeom>
            <a:solidFill>
              <a:schemeClr val="bg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540" name="文本框 11279"/>
            <p:cNvSpPr txBox="1"/>
            <p:nvPr/>
          </p:nvSpPr>
          <p:spPr>
            <a:xfrm>
              <a:off x="12203" y="6003"/>
              <a:ext cx="84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22541" name="文本框 11280"/>
            <p:cNvSpPr txBox="1"/>
            <p:nvPr/>
          </p:nvSpPr>
          <p:spPr>
            <a:xfrm>
              <a:off x="8013" y="4040"/>
              <a:ext cx="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2542" name="文本框 11281"/>
            <p:cNvSpPr txBox="1"/>
            <p:nvPr/>
          </p:nvSpPr>
          <p:spPr>
            <a:xfrm>
              <a:off x="8013" y="5628"/>
              <a:ext cx="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2543" name="文本框 11282"/>
            <p:cNvSpPr txBox="1"/>
            <p:nvPr/>
          </p:nvSpPr>
          <p:spPr>
            <a:xfrm>
              <a:off x="14250" y="4040"/>
              <a:ext cx="53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2544" name="文本框 11283"/>
            <p:cNvSpPr txBox="1"/>
            <p:nvPr/>
          </p:nvSpPr>
          <p:spPr>
            <a:xfrm>
              <a:off x="14250" y="5628"/>
              <a:ext cx="5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22583" name="文本框 11275"/>
            <p:cNvSpPr txBox="1"/>
            <p:nvPr/>
          </p:nvSpPr>
          <p:spPr>
            <a:xfrm>
              <a:off x="9843" y="4473"/>
              <a:ext cx="84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2584" name="文本框 11276"/>
            <p:cNvSpPr txBox="1"/>
            <p:nvPr/>
          </p:nvSpPr>
          <p:spPr>
            <a:xfrm>
              <a:off x="9810" y="6018"/>
              <a:ext cx="84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22585" name="文本框 11277"/>
            <p:cNvSpPr txBox="1"/>
            <p:nvPr/>
          </p:nvSpPr>
          <p:spPr>
            <a:xfrm>
              <a:off x="11565" y="4828"/>
              <a:ext cx="84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22586" name="文本框 11278"/>
            <p:cNvSpPr txBox="1"/>
            <p:nvPr/>
          </p:nvSpPr>
          <p:spPr>
            <a:xfrm>
              <a:off x="12178" y="4473"/>
              <a:ext cx="844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5275800" y="915840"/>
              <a:ext cx="6113160" cy="4581720"/>
            </p14:xfrm>
          </p:contentPart>
        </mc:Choice>
        <mc:Fallback xmlns="">
          <p:pic>
            <p:nvPicPr>
              <p:cNvPr id="2" name="墨迹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66440" y="906480"/>
                <a:ext cx="6131880" cy="4600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420" y="1410317"/>
            <a:ext cx="4196586" cy="24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617722" y="505380"/>
            <a:ext cx="106629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效电路图的画法</a:t>
            </a:r>
            <a:endParaRPr lang="zh-CN" alt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4133" y="1410317"/>
            <a:ext cx="3562447" cy="2807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4586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对象 12289"/>
          <p:cNvGraphicFramePr>
            <a:graphicFrameLocks noChangeAspect="1"/>
          </p:cNvGraphicFramePr>
          <p:nvPr/>
        </p:nvGraphicFramePr>
        <p:xfrm>
          <a:off x="9396730" y="5421948"/>
          <a:ext cx="20891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60400" imgH="241300" progId="Equation.DSMT4">
                  <p:embed/>
                </p:oleObj>
              </mc:Choice>
              <mc:Fallback>
                <p:oleObj r:id="rId2" imgW="660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96730" y="5421948"/>
                        <a:ext cx="2089150" cy="639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矩形 12290"/>
          <p:cNvSpPr/>
          <p:nvPr/>
        </p:nvSpPr>
        <p:spPr>
          <a:xfrm>
            <a:off x="829628" y="2901950"/>
            <a:ext cx="406273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三个主要参数：</a:t>
            </a:r>
          </a:p>
        </p:txBody>
      </p:sp>
      <p:sp>
        <p:nvSpPr>
          <p:cNvPr id="12292" name="矩形 12291"/>
          <p:cNvSpPr/>
          <p:nvPr/>
        </p:nvSpPr>
        <p:spPr>
          <a:xfrm>
            <a:off x="1298893" y="3863658"/>
            <a:ext cx="39928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内阻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电流计内阻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en-US" altLang="zh-CN" sz="32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</a:p>
        </p:txBody>
      </p:sp>
      <p:sp>
        <p:nvSpPr>
          <p:cNvPr id="12293" name="矩形 12292"/>
          <p:cNvSpPr/>
          <p:nvPr/>
        </p:nvSpPr>
        <p:spPr>
          <a:xfrm>
            <a:off x="1299210" y="4643120"/>
            <a:ext cx="908177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满偏电流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</a:t>
            </a:r>
            <a:r>
              <a:rPr lang="en-US" altLang="zh-CN" sz="32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g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指针偏转到最大刻度时的电流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 sz="3200" b="1" baseline="-25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294" name="矩形 12293"/>
          <p:cNvSpPr/>
          <p:nvPr/>
        </p:nvSpPr>
        <p:spPr>
          <a:xfrm>
            <a:off x="1299210" y="5478145"/>
            <a:ext cx="81908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③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满偏电压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U</a:t>
            </a:r>
            <a:r>
              <a:rPr lang="en-US" altLang="zh-CN" sz="3200" b="1" baseline="-2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g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电流满偏时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其</a:t>
            </a:r>
            <a:r>
              <a:rPr lang="zh-CN" altLang="zh-CN" sz="3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两端的电压</a:t>
            </a:r>
            <a:endParaRPr lang="zh-CN" altLang="zh-CN" sz="3200" b="1" baseline="-2500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24582" name="图片 12294" descr="15-24"/>
          <p:cNvPicPr>
            <a:picLocks noChangeAspect="1"/>
          </p:cNvPicPr>
          <p:nvPr/>
        </p:nvPicPr>
        <p:blipFill>
          <a:blip r:embed="rId4">
            <a:lum contrast="35999"/>
          </a:blip>
          <a:srcRect l="16927" t="13742" r="16928" b="50169"/>
          <a:stretch>
            <a:fillRect/>
          </a:stretch>
        </p:blipFill>
        <p:spPr>
          <a:xfrm>
            <a:off x="7755255" y="2830513"/>
            <a:ext cx="3313113" cy="1484312"/>
          </a:xfrm>
          <a:prstGeom prst="rect">
            <a:avLst/>
          </a:prstGeom>
          <a:noFill/>
          <a:ln w="127000" cap="flat" cmpd="sng">
            <a:pattFill prst="solidDmnd">
              <a:fgClr>
                <a:srgbClr val="008000"/>
              </a:fgClr>
              <a:bgClr>
                <a:srgbClr val="FFFFFF"/>
              </a:bgClr>
            </a:patt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2296" name="文本框 12295"/>
          <p:cNvSpPr txBox="1"/>
          <p:nvPr/>
        </p:nvSpPr>
        <p:spPr>
          <a:xfrm>
            <a:off x="829628" y="2055813"/>
            <a:ext cx="365442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电路图符号：</a:t>
            </a:r>
          </a:p>
        </p:txBody>
      </p:sp>
      <p:grpSp>
        <p:nvGrpSpPr>
          <p:cNvPr id="12297" name="组合 12296"/>
          <p:cNvGrpSpPr/>
          <p:nvPr/>
        </p:nvGrpSpPr>
        <p:grpSpPr>
          <a:xfrm>
            <a:off x="5707063" y="2054860"/>
            <a:ext cx="2016125" cy="492125"/>
            <a:chOff x="0" y="56"/>
            <a:chExt cx="1270" cy="310"/>
          </a:xfrm>
        </p:grpSpPr>
        <p:sp>
          <p:nvSpPr>
            <p:cNvPr id="24585" name="直接连接符 12297"/>
            <p:cNvSpPr/>
            <p:nvPr/>
          </p:nvSpPr>
          <p:spPr>
            <a:xfrm>
              <a:off x="0" y="211"/>
              <a:ext cx="499" cy="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4586" name="直接连接符 12298"/>
            <p:cNvSpPr/>
            <p:nvPr/>
          </p:nvSpPr>
          <p:spPr>
            <a:xfrm>
              <a:off x="771" y="211"/>
              <a:ext cx="499" cy="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4587" name="椭圆 12299"/>
            <p:cNvSpPr/>
            <p:nvPr/>
          </p:nvSpPr>
          <p:spPr>
            <a:xfrm>
              <a:off x="499" y="75"/>
              <a:ext cx="272" cy="27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88" name="文本框 12300"/>
            <p:cNvSpPr txBox="1"/>
            <p:nvPr/>
          </p:nvSpPr>
          <p:spPr>
            <a:xfrm>
              <a:off x="431" y="56"/>
              <a:ext cx="40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12302" name="组合 12301"/>
          <p:cNvGrpSpPr/>
          <p:nvPr/>
        </p:nvGrpSpPr>
        <p:grpSpPr>
          <a:xfrm>
            <a:off x="8364538" y="2054543"/>
            <a:ext cx="2016125" cy="431800"/>
            <a:chOff x="0" y="0"/>
            <a:chExt cx="1270" cy="272"/>
          </a:xfrm>
        </p:grpSpPr>
        <p:sp>
          <p:nvSpPr>
            <p:cNvPr id="24590" name="直接连接符 12302"/>
            <p:cNvSpPr/>
            <p:nvPr/>
          </p:nvSpPr>
          <p:spPr>
            <a:xfrm>
              <a:off x="0" y="136"/>
              <a:ext cx="499" cy="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4591" name="直接连接符 12303"/>
            <p:cNvSpPr/>
            <p:nvPr/>
          </p:nvSpPr>
          <p:spPr>
            <a:xfrm>
              <a:off x="771" y="136"/>
              <a:ext cx="499" cy="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4592" name="椭圆 12304"/>
            <p:cNvSpPr/>
            <p:nvPr/>
          </p:nvSpPr>
          <p:spPr>
            <a:xfrm>
              <a:off x="499" y="0"/>
              <a:ext cx="272" cy="27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593" name="直接连接符 12305"/>
            <p:cNvSpPr/>
            <p:nvPr/>
          </p:nvSpPr>
          <p:spPr>
            <a:xfrm flipH="1" flipV="1">
              <a:off x="635" y="42"/>
              <a:ext cx="0" cy="18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2309" name="文本框 12308"/>
          <p:cNvSpPr txBox="1"/>
          <p:nvPr/>
        </p:nvSpPr>
        <p:spPr>
          <a:xfrm>
            <a:off x="2921000" y="1308735"/>
            <a:ext cx="656844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作用：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测量微小电流和电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88010" y="522605"/>
            <a:ext cx="661035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3600" b="1">
                <a:ea typeface="黑体" panose="02010609060101010101" pitchFamily="49" charset="-122"/>
                <a:sym typeface="+mn-ea"/>
              </a:rPr>
              <a:t>五、电压表和电流表的电路结构</a:t>
            </a:r>
            <a:endParaRPr lang="zh-CN" altLang="en-US" sz="3600" b="1"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9945" y="1308735"/>
            <a:ext cx="171259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表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294" grpId="0"/>
      <p:bldP spid="12296" grpId="0"/>
      <p:bldP spid="123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右箭头 125"/>
          <p:cNvSpPr/>
          <p:nvPr/>
        </p:nvSpPr>
        <p:spPr>
          <a:xfrm>
            <a:off x="6080760" y="2811145"/>
            <a:ext cx="624840" cy="34798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112691" y="1846893"/>
            <a:ext cx="4333475" cy="1669151"/>
            <a:chOff x="1409871" y="4045898"/>
            <a:chExt cx="4333475" cy="1669151"/>
          </a:xfrm>
        </p:grpSpPr>
        <p:grpSp>
          <p:nvGrpSpPr>
            <p:cNvPr id="124" name="组合 123"/>
            <p:cNvGrpSpPr/>
            <p:nvPr/>
          </p:nvGrpSpPr>
          <p:grpSpPr>
            <a:xfrm>
              <a:off x="1409871" y="4045898"/>
              <a:ext cx="4333475" cy="1669151"/>
              <a:chOff x="1420788" y="4335549"/>
              <a:chExt cx="4333475" cy="1669151"/>
            </a:xfrm>
          </p:grpSpPr>
          <p:grpSp>
            <p:nvGrpSpPr>
              <p:cNvPr id="48" name="组合 47"/>
              <p:cNvGrpSpPr/>
              <p:nvPr/>
            </p:nvGrpSpPr>
            <p:grpSpPr>
              <a:xfrm>
                <a:off x="1420788" y="4335549"/>
                <a:ext cx="4333475" cy="1669151"/>
                <a:chOff x="882415" y="2262450"/>
                <a:chExt cx="4333475" cy="1669151"/>
              </a:xfrm>
            </p:grpSpPr>
            <p:grpSp>
              <p:nvGrpSpPr>
                <p:cNvPr id="49" name="组合 48"/>
                <p:cNvGrpSpPr/>
                <p:nvPr/>
              </p:nvGrpSpPr>
              <p:grpSpPr>
                <a:xfrm>
                  <a:off x="882415" y="2295402"/>
                  <a:ext cx="4333475" cy="1636199"/>
                  <a:chOff x="7124548" y="2862138"/>
                  <a:chExt cx="4333475" cy="1636199"/>
                </a:xfrm>
              </p:grpSpPr>
              <p:sp>
                <p:nvSpPr>
                  <p:cNvPr id="53" name="Rectangle 2"/>
                  <p:cNvSpPr>
                    <a:spLocks noChangeArrowheads="1"/>
                  </p:cNvSpPr>
                  <p:nvPr/>
                </p:nvSpPr>
                <p:spPr bwMode="auto">
                  <a:xfrm>
                    <a:off x="8082200" y="2965575"/>
                    <a:ext cx="2966205" cy="790575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  <a:alpha val="84000"/>
                    </a:schemeClr>
                  </a:solidFill>
                  <a:ln w="28575" algn="ctr">
                    <a:solidFill>
                      <a:srgbClr val="00CC99">
                        <a:alpha val="14117"/>
                      </a:srgbClr>
                    </a:solidFill>
                    <a:prstDash val="dash"/>
                    <a:miter lim="800000"/>
                  </a:ln>
                </p:spPr>
                <p:txBody>
                  <a:bodyPr wrap="squar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2" name="组合 51"/>
                  <p:cNvGrpSpPr/>
                  <p:nvPr/>
                </p:nvGrpSpPr>
                <p:grpSpPr>
                  <a:xfrm>
                    <a:off x="7124548" y="2862138"/>
                    <a:ext cx="4333475" cy="1636199"/>
                    <a:chOff x="7043920" y="3100208"/>
                    <a:chExt cx="4333475" cy="1636199"/>
                  </a:xfrm>
                </p:grpSpPr>
                <p:grpSp>
                  <p:nvGrpSpPr>
                    <p:cNvPr id="54" name="组合 53"/>
                    <p:cNvGrpSpPr/>
                    <p:nvPr/>
                  </p:nvGrpSpPr>
                  <p:grpSpPr>
                    <a:xfrm>
                      <a:off x="7043920" y="3100208"/>
                      <a:ext cx="622305" cy="638175"/>
                      <a:chOff x="6082" y="637"/>
                      <a:chExt cx="392" cy="402"/>
                    </a:xfrm>
                  </p:grpSpPr>
                  <p:sp>
                    <p:nvSpPr>
                      <p:cNvPr id="79" name="直接连接符 235558"/>
                      <p:cNvSpPr/>
                      <p:nvPr/>
                    </p:nvSpPr>
                    <p:spPr>
                      <a:xfrm>
                        <a:off x="6082" y="1039"/>
                        <a:ext cx="363" cy="0"/>
                      </a:xfrm>
                      <a:prstGeom prst="line">
                        <a:avLst/>
                      </a:prstGeom>
                      <a:ln w="38100" cap="flat" cmpd="sng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triangle" w="med" len="lg"/>
                      </a:ln>
                    </p:spPr>
                    <p:txBody>
                      <a:bodyPr/>
                      <a:lstStyle/>
                      <a:p>
                        <a:endParaRPr/>
                      </a:p>
                    </p:txBody>
                  </p:sp>
                  <p:sp>
                    <p:nvSpPr>
                      <p:cNvPr id="80" name="文本框 235559"/>
                      <p:cNvSpPr txBox="1"/>
                      <p:nvPr/>
                    </p:nvSpPr>
                    <p:spPr>
                      <a:xfrm>
                        <a:off x="6199" y="637"/>
                        <a:ext cx="275" cy="3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  <p:txBody>
                      <a:bodyPr wrap="none" anchor="t">
                        <a:spAutoFit/>
                      </a:bodyPr>
                      <a:lstStyle/>
                      <a:p>
                        <a:r>
                          <a:rPr lang="en-US" altLang="zh-CN" sz="2800" b="1" i="1">
                            <a:solidFill>
                              <a:srgbClr val="FF0000"/>
                            </a:solidFill>
                            <a:latin typeface="Times New Roman" panose="02020603050405020304"/>
                            <a:ea typeface="宋体" panose="02010600030101010101" pitchFamily="2" charset="-122"/>
                          </a:rPr>
                          <a:t>I</a:t>
                        </a:r>
                        <a:r>
                          <a:rPr lang="en-US" altLang="zh-CN" sz="2800" b="1" baseline="-25000">
                            <a:solidFill>
                              <a:srgbClr val="FF0000"/>
                            </a:solidFill>
                            <a:latin typeface="Times New Roman" panose="02020603050405020304"/>
                            <a:ea typeface="宋体" panose="02010600030101010101" pitchFamily="2" charset="-122"/>
                          </a:rPr>
                          <a:t>g</a:t>
                        </a:r>
                      </a:p>
                    </p:txBody>
                  </p:sp>
                </p:grpSp>
                <p:grpSp>
                  <p:nvGrpSpPr>
                    <p:cNvPr id="55" name="组合 54"/>
                    <p:cNvGrpSpPr/>
                    <p:nvPr/>
                  </p:nvGrpSpPr>
                  <p:grpSpPr>
                    <a:xfrm>
                      <a:off x="7609657" y="3635878"/>
                      <a:ext cx="3767738" cy="195943"/>
                      <a:chOff x="7609657" y="3635878"/>
                      <a:chExt cx="3767738" cy="195943"/>
                    </a:xfrm>
                  </p:grpSpPr>
                  <p:grpSp>
                    <p:nvGrpSpPr>
                      <p:cNvPr id="70" name="组合 69"/>
                      <p:cNvGrpSpPr/>
                      <p:nvPr/>
                    </p:nvGrpSpPr>
                    <p:grpSpPr>
                      <a:xfrm>
                        <a:off x="7609657" y="3635878"/>
                        <a:ext cx="3767738" cy="195943"/>
                        <a:chOff x="2717632" y="3351239"/>
                        <a:chExt cx="3767738" cy="195943"/>
                      </a:xfrm>
                    </p:grpSpPr>
                    <p:sp>
                      <p:nvSpPr>
                        <p:cNvPr id="75" name="矩形 74"/>
                        <p:cNvSpPr/>
                        <p:nvPr/>
                      </p:nvSpPr>
                      <p:spPr>
                        <a:xfrm>
                          <a:off x="4921001" y="3351239"/>
                          <a:ext cx="690466" cy="19594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1905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zh-CN" altLang="en-US"/>
                        </a:p>
                      </p:txBody>
                    </p:sp>
                    <p:cxnSp>
                      <p:nvCxnSpPr>
                        <p:cNvPr id="76" name="直接连接符 75"/>
                        <p:cNvCxnSpPr>
                          <a:stCxn id="113" idx="6"/>
                          <a:endCxn id="75" idx="1"/>
                        </p:cNvCxnSpPr>
                        <p:nvPr/>
                      </p:nvCxnSpPr>
                      <p:spPr>
                        <a:xfrm>
                          <a:off x="3966777" y="3442410"/>
                          <a:ext cx="953931" cy="6985"/>
                        </a:xfrm>
                        <a:prstGeom prst="line">
                          <a:avLst/>
                        </a:prstGeom>
                        <a:ln w="31750" cmpd="sng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7" name="直接连接符 76"/>
                        <p:cNvCxnSpPr>
                          <a:stCxn id="75" idx="3"/>
                        </p:cNvCxnSpPr>
                        <p:nvPr/>
                      </p:nvCxnSpPr>
                      <p:spPr>
                        <a:xfrm flipV="1">
                          <a:off x="5611467" y="3428995"/>
                          <a:ext cx="873903" cy="20216"/>
                        </a:xfrm>
                        <a:prstGeom prst="line">
                          <a:avLst/>
                        </a:prstGeom>
                        <a:ln w="31750" cmpd="sng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8" name="直接连接符 77"/>
                        <p:cNvCxnSpPr>
                          <a:endCxn id="113" idx="2"/>
                        </p:cNvCxnSpPr>
                        <p:nvPr/>
                      </p:nvCxnSpPr>
                      <p:spPr>
                        <a:xfrm flipV="1">
                          <a:off x="2717632" y="3442410"/>
                          <a:ext cx="754586" cy="7723"/>
                        </a:xfrm>
                        <a:prstGeom prst="line">
                          <a:avLst/>
                        </a:prstGeom>
                        <a:ln w="31750" cmpd="sng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71" name="椭圆 70"/>
                      <p:cNvSpPr/>
                      <p:nvPr/>
                    </p:nvSpPr>
                    <p:spPr>
                      <a:xfrm>
                        <a:off x="11119582" y="3679292"/>
                        <a:ext cx="100081" cy="93306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72" name="椭圆 71"/>
                      <p:cNvSpPr/>
                      <p:nvPr/>
                    </p:nvSpPr>
                    <p:spPr>
                      <a:xfrm>
                        <a:off x="9351680" y="3673065"/>
                        <a:ext cx="100081" cy="93306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73" name="椭圆 72"/>
                      <p:cNvSpPr/>
                      <p:nvPr/>
                    </p:nvSpPr>
                    <p:spPr>
                      <a:xfrm>
                        <a:off x="7709424" y="3691727"/>
                        <a:ext cx="100081" cy="93306"/>
                      </a:xfrm>
                      <a:prstGeom prst="ellipse">
                        <a:avLst/>
                      </a:prstGeom>
                      <a:solidFill>
                        <a:srgbClr val="FFFF00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</p:grpSp>
                <p:grpSp>
                  <p:nvGrpSpPr>
                    <p:cNvPr id="56" name="Group 20"/>
                    <p:cNvGrpSpPr/>
                    <p:nvPr/>
                  </p:nvGrpSpPr>
                  <p:grpSpPr>
                    <a:xfrm>
                      <a:off x="7742640" y="3769619"/>
                      <a:ext cx="3432175" cy="966788"/>
                      <a:chOff x="2916" y="1169"/>
                      <a:chExt cx="2162" cy="609"/>
                    </a:xfrm>
                  </p:grpSpPr>
                  <p:sp>
                    <p:nvSpPr>
                      <p:cNvPr id="57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71" y="1387"/>
                        <a:ext cx="408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70C0"/>
                        </a:solidFill>
                        <a:rou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anchor="ctr">
                        <a:spAutoFit/>
                      </a:bodyPr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58" name="Group 23"/>
                      <p:cNvGrpSpPr/>
                      <p:nvPr/>
                    </p:nvGrpSpPr>
                    <p:grpSpPr>
                      <a:xfrm>
                        <a:off x="2916" y="1169"/>
                        <a:ext cx="2162" cy="609"/>
                        <a:chOff x="2916" y="1169"/>
                        <a:chExt cx="2162" cy="609"/>
                      </a:xfrm>
                    </p:grpSpPr>
                    <p:sp>
                      <p:nvSpPr>
                        <p:cNvPr id="59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916" y="1179"/>
                          <a:ext cx="0" cy="454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0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078" y="1169"/>
                          <a:ext cx="0" cy="464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square" anchor="ctr">
                          <a:spAutoFit/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1" name="Text Box 2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56" y="1449"/>
                          <a:ext cx="86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800" b="1" i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华文行楷" panose="02010800040101010101" pitchFamily="2" charset="-122"/>
                            </a:rPr>
                            <a:t>U</a:t>
                          </a:r>
                          <a:endParaRPr kumimoji="1" lang="en-US" altLang="zh-CN" sz="2800" b="1" i="1" baseline="-2500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华文行楷" panose="020108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62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09" y="1554"/>
                          <a:ext cx="963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3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916" y="1564"/>
                          <a:ext cx="962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4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969" y="1179"/>
                          <a:ext cx="0" cy="227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5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45" y="1387"/>
                          <a:ext cx="418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6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916" y="1393"/>
                          <a:ext cx="408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7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59" y="1378"/>
                          <a:ext cx="418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anchor="ctr">
                          <a:spAutoFit/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68" name="Text Box 3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42" y="1257"/>
                          <a:ext cx="86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800" b="1" i="1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华文行楷" panose="02010800040101010101" pitchFamily="2" charset="-122"/>
                            </a:rPr>
                            <a:t>U</a:t>
                          </a:r>
                          <a:r>
                            <a:rPr kumimoji="1" lang="en-US" altLang="zh-CN" sz="2800" b="1" baseline="-2500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华文行楷" panose="02010800040101010101" pitchFamily="2" charset="-122"/>
                            </a:rPr>
                            <a:t>g</a:t>
                          </a:r>
                        </a:p>
                      </p:txBody>
                    </p:sp>
                    <p:sp>
                      <p:nvSpPr>
                        <p:cNvPr id="69" name="Text Box 3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01" y="1234"/>
                          <a:ext cx="86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800" b="1" i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华文行楷" panose="02010800040101010101" pitchFamily="2" charset="-122"/>
                            </a:rPr>
                            <a:t>U</a:t>
                          </a:r>
                          <a:r>
                            <a:rPr kumimoji="1" lang="en-US" altLang="zh-CN" sz="2800" b="1" i="1" baseline="-250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华文行楷" panose="02010800040101010101" pitchFamily="2" charset="-122"/>
                            </a:rPr>
                            <a:t>R</a:t>
                          </a:r>
                        </a:p>
                      </p:txBody>
                    </p:sp>
                  </p:grpSp>
                </p:grpSp>
              </p:grpSp>
            </p:grpSp>
            <p:sp>
              <p:nvSpPr>
                <p:cNvPr id="5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770462" y="2262450"/>
                  <a:ext cx="647700" cy="5219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err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R</a:t>
                  </a:r>
                  <a:r>
                    <a:rPr kumimoji="1" lang="en-US" altLang="zh-CN" sz="2800" b="1" baseline="-25000" err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g</a:t>
                  </a:r>
                </a:p>
              </p:txBody>
            </p:sp>
            <p:sp>
              <p:nvSpPr>
                <p:cNvPr id="5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744351" y="2338642"/>
                  <a:ext cx="647700" cy="5219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R</a:t>
                  </a:r>
                  <a:endParaRPr kumimoji="1" lang="en-US" altLang="zh-CN" sz="28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endParaRPr>
                </a:p>
              </p:txBody>
            </p:sp>
          </p:grpSp>
          <p:sp>
            <p:nvSpPr>
              <p:cNvPr id="113" name="Oval 12"/>
              <p:cNvSpPr/>
              <p:nvPr/>
            </p:nvSpPr>
            <p:spPr>
              <a:xfrm>
                <a:off x="2741588" y="4739264"/>
                <a:ext cx="494665" cy="513370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square" anchor="ctr">
                <a:spAutoFit/>
              </a:bodyPr>
              <a:lstStyle/>
              <a:p>
                <a:endParaRPr lang="zh-CN" altLang="zh-CN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2" name="Line 18"/>
            <p:cNvSpPr/>
            <p:nvPr/>
          </p:nvSpPr>
          <p:spPr>
            <a:xfrm flipH="1" flipV="1">
              <a:off x="2949527" y="4551059"/>
              <a:ext cx="0" cy="3035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27358" y="367494"/>
            <a:ext cx="638175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将表头改装成大量程电压表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132205" y="1136650"/>
            <a:ext cx="3041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内部结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7247890" y="1917065"/>
            <a:ext cx="2369820" cy="1531620"/>
            <a:chOff x="11395" y="3087"/>
            <a:chExt cx="3732" cy="2412"/>
          </a:xfrm>
        </p:grpSpPr>
        <p:grpSp>
          <p:nvGrpSpPr>
            <p:cNvPr id="3" name="组合 2"/>
            <p:cNvGrpSpPr/>
            <p:nvPr/>
          </p:nvGrpSpPr>
          <p:grpSpPr>
            <a:xfrm>
              <a:off x="11395" y="3087"/>
              <a:ext cx="3321" cy="2412"/>
              <a:chOff x="7212584" y="4209918"/>
              <a:chExt cx="2108687" cy="1531435"/>
            </a:xfrm>
          </p:grpSpPr>
          <p:grpSp>
            <p:nvGrpSpPr>
              <p:cNvPr id="125" name="组合 124"/>
              <p:cNvGrpSpPr/>
              <p:nvPr/>
            </p:nvGrpSpPr>
            <p:grpSpPr>
              <a:xfrm>
                <a:off x="7212584" y="4209918"/>
                <a:ext cx="2108687" cy="1531435"/>
                <a:chOff x="6776023" y="4495650"/>
                <a:chExt cx="2108687" cy="1531435"/>
              </a:xfrm>
            </p:grpSpPr>
            <p:sp>
              <p:nvSpPr>
                <p:cNvPr id="123" name="Rectangle 2"/>
                <p:cNvSpPr>
                  <a:spLocks noChangeArrowheads="1"/>
                </p:cNvSpPr>
                <p:nvPr/>
              </p:nvSpPr>
              <p:spPr bwMode="auto">
                <a:xfrm>
                  <a:off x="7128448" y="4618256"/>
                  <a:ext cx="1601787" cy="835709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  <a:alpha val="92000"/>
                  </a:schemeClr>
                </a:solidFill>
                <a:ln w="28575" algn="ctr">
                  <a:solidFill>
                    <a:srgbClr val="00CC99">
                      <a:alpha val="14117"/>
                    </a:srgbClr>
                  </a:solidFill>
                  <a:prstDash val="dash"/>
                  <a:miter lim="800000"/>
                </a:ln>
              </p:spPr>
              <p:txBody>
                <a:bodyPr wrap="squar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8884710" y="5091670"/>
                  <a:ext cx="0" cy="649288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03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6776023" y="5075405"/>
                  <a:ext cx="800100" cy="4445"/>
                </a:xfrm>
                <a:prstGeom prst="line">
                  <a:avLst/>
                </a:prstGeom>
                <a:noFill/>
                <a:ln w="44450" cmpd="sng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lnSpc>
                      <a:spcPct val="120000"/>
                    </a:lnSpc>
                  </a:pPr>
                  <a:endParaRPr lang="zh-CN" altLang="en-US" sz="2400"/>
                </a:p>
              </p:txBody>
            </p:sp>
            <p:sp>
              <p:nvSpPr>
                <p:cNvPr id="118" name="Line 24"/>
                <p:cNvSpPr>
                  <a:spLocks noChangeShapeType="1"/>
                </p:cNvSpPr>
                <p:nvPr/>
              </p:nvSpPr>
              <p:spPr bwMode="auto">
                <a:xfrm>
                  <a:off x="6841169" y="5095750"/>
                  <a:ext cx="3939" cy="678764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6849047" y="5681811"/>
                  <a:ext cx="727075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8120328" y="5669038"/>
                  <a:ext cx="764382" cy="2139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2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7128448" y="5505115"/>
                  <a:ext cx="1368425" cy="5219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U</a:t>
                  </a:r>
                  <a:endParaRPr kumimoji="1" lang="en-US" altLang="zh-CN" sz="28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endParaRPr>
                </a:p>
              </p:txBody>
            </p:sp>
            <p:sp>
              <p:nvSpPr>
                <p:cNvPr id="105" name="Rectangle 34"/>
                <p:cNvSpPr>
                  <a:spLocks noChangeArrowheads="1"/>
                </p:cNvSpPr>
                <p:nvPr/>
              </p:nvSpPr>
              <p:spPr bwMode="auto">
                <a:xfrm>
                  <a:off x="8119789" y="4495650"/>
                  <a:ext cx="535940" cy="6076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2800" b="1" i="1" err="1">
                      <a:solidFill>
                        <a:srgbClr val="FF0000"/>
                      </a:solidFill>
                      <a:latin typeface="Times New Roman" panose="02020603050405020304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sz="2800" b="1" baseline="-25000" err="1">
                      <a:solidFill>
                        <a:srgbClr val="FF0000"/>
                      </a:solidFill>
                      <a:latin typeface="Times New Roman" panose="02020603050405020304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  <p:sp>
              <p:nvSpPr>
                <p:cNvPr id="104" name="Oval 33"/>
                <p:cNvSpPr>
                  <a:spLocks noChangeArrowheads="1"/>
                </p:cNvSpPr>
                <p:nvPr/>
              </p:nvSpPr>
              <p:spPr bwMode="auto">
                <a:xfrm>
                  <a:off x="7576123" y="4776770"/>
                  <a:ext cx="609600" cy="609600"/>
                </a:xfrm>
                <a:prstGeom prst="ellips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>
                    <a:lnSpc>
                      <a:spcPct val="120000"/>
                    </a:lnSpc>
                  </a:pPr>
                  <a:r>
                    <a:rPr lang="en-US" sz="2800" b="1">
                      <a:solidFill>
                        <a:schemeClr val="tx1"/>
                      </a:solidFill>
                      <a:latin typeface="Times New Roman" panose="02020603050405020304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  <p:sp>
            <p:nvSpPr>
              <p:cNvPr id="74" name="直接连接符 235558"/>
              <p:cNvSpPr/>
              <p:nvPr/>
            </p:nvSpPr>
            <p:spPr>
              <a:xfrm flipV="1">
                <a:off x="7212585" y="4788821"/>
                <a:ext cx="606230" cy="7017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lg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81" name="文本框 235559"/>
              <p:cNvSpPr txBox="1"/>
              <p:nvPr/>
            </p:nvSpPr>
            <p:spPr>
              <a:xfrm>
                <a:off x="7329040" y="4244499"/>
                <a:ext cx="321310" cy="5219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/>
                    <a:ea typeface="宋体" panose="02010600030101010101" pitchFamily="2" charset="-122"/>
                  </a:rPr>
                  <a:t>I</a:t>
                </a:r>
                <a:endParaRPr lang="en-US" altLang="zh-CN" sz="2800" b="1" i="1" baseline="-25000">
                  <a:solidFill>
                    <a:srgbClr val="FF0000"/>
                  </a:solidFill>
                  <a:latin typeface="Times New Roman" panose="02020603050405020304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13" name="直接连接符 12"/>
            <p:cNvCxnSpPr>
              <a:stCxn id="104" idx="6"/>
            </p:cNvCxnSpPr>
            <p:nvPr/>
          </p:nvCxnSpPr>
          <p:spPr>
            <a:xfrm>
              <a:off x="13615" y="4010"/>
              <a:ext cx="1512" cy="2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文本框 13"/>
          <p:cNvSpPr txBox="1"/>
          <p:nvPr/>
        </p:nvSpPr>
        <p:spPr>
          <a:xfrm>
            <a:off x="1252855" y="3709670"/>
            <a:ext cx="3925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改装后的量程：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13400" y="3616325"/>
          <a:ext cx="283464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65200" imgH="241300" progId="Equation.KSEE3">
                  <p:embed/>
                </p:oleObj>
              </mc:Choice>
              <mc:Fallback>
                <p:oleObj r:id="rId2" imgW="9652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13400" y="3616325"/>
                        <a:ext cx="2834640" cy="70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290955" y="4458335"/>
            <a:ext cx="44176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量程扩大的倍数：</a:t>
            </a: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52490" y="4231640"/>
          <a:ext cx="1178560" cy="108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82600" imgH="444500" progId="Equation.KSEE3">
                  <p:embed/>
                </p:oleObj>
              </mc:Choice>
              <mc:Fallback>
                <p:oleObj r:id="rId4" imgW="4826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2490" y="4231640"/>
                        <a:ext cx="1178560" cy="1085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264920" y="5316855"/>
            <a:ext cx="4402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接入电阻的阻值：</a:t>
            </a: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00040" y="5123815"/>
          <a:ext cx="3411855" cy="105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35100" imgH="444500" progId="Equation.KSEE3">
                  <p:embed/>
                </p:oleObj>
              </mc:Choice>
              <mc:Fallback>
                <p:oleObj r:id="rId6" imgW="14351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0040" y="5123815"/>
                        <a:ext cx="3411855" cy="1056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290320" y="6085205"/>
            <a:ext cx="4109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改装后的总电阻：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14596"/>
              </p:ext>
            </p:extLst>
          </p:nvPr>
        </p:nvGraphicFramePr>
        <p:xfrm>
          <a:off x="5600410" y="6013450"/>
          <a:ext cx="2779395" cy="58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55700" imgH="241300" progId="Equation.KSEE3">
                  <p:embed/>
                </p:oleObj>
              </mc:Choice>
              <mc:Fallback>
                <p:oleObj r:id="rId8" imgW="11557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410" y="6013450"/>
                        <a:ext cx="2779395" cy="58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4455160" y="1136650"/>
            <a:ext cx="39928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表头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串联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一个大电阻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8178165" y="1106170"/>
            <a:ext cx="2983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起分压作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右箭头 125"/>
          <p:cNvSpPr/>
          <p:nvPr/>
        </p:nvSpPr>
        <p:spPr>
          <a:xfrm>
            <a:off x="6068695" y="2677160"/>
            <a:ext cx="624840" cy="34798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27358" y="367494"/>
            <a:ext cx="638175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将表头改装成大量程电流表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132205" y="1136650"/>
            <a:ext cx="3041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内部结构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252855" y="3709670"/>
            <a:ext cx="3925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改装后的量程：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290955" y="4458335"/>
            <a:ext cx="44176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量程扩大的倍数：</a:t>
            </a: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22645" y="4144645"/>
          <a:ext cx="949325" cy="94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44500" imgH="444500" progId="Equation.KSEE3">
                  <p:embed/>
                </p:oleObj>
              </mc:Choice>
              <mc:Fallback>
                <p:oleObj r:id="rId2" imgW="4445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2645" y="4144645"/>
                        <a:ext cx="949325" cy="948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264920" y="5316855"/>
            <a:ext cx="4402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接入电阻的阻值：</a:t>
            </a: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50815" y="4980305"/>
          <a:ext cx="2401570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7600" imgH="469900" progId="Equation.KSEE3">
                  <p:embed/>
                </p:oleObj>
              </mc:Choice>
              <mc:Fallback>
                <p:oleObj r:id="rId4" imgW="1117600" imgH="469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0815" y="4980305"/>
                        <a:ext cx="2401570" cy="101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290320" y="6085205"/>
            <a:ext cx="4109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改装后的总电阻：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08650" y="5856605"/>
          <a:ext cx="238188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43000" imgH="469900" progId="Equation.KSEE3">
                  <p:embed/>
                </p:oleObj>
              </mc:Choice>
              <mc:Fallback>
                <p:oleObj r:id="rId6" imgW="1143000" imgH="469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8650" y="5856605"/>
                        <a:ext cx="2381885" cy="979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4455160" y="1136650"/>
            <a:ext cx="39928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表头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联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一个小电阻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8178165" y="1106170"/>
            <a:ext cx="2983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R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起分流作用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252942" y="1598429"/>
            <a:ext cx="4031351" cy="2213939"/>
            <a:chOff x="1280247" y="3909830"/>
            <a:chExt cx="3698687" cy="2137186"/>
          </a:xfrm>
        </p:grpSpPr>
        <p:grpSp>
          <p:nvGrpSpPr>
            <p:cNvPr id="5" name="组合 4"/>
            <p:cNvGrpSpPr/>
            <p:nvPr/>
          </p:nvGrpSpPr>
          <p:grpSpPr>
            <a:xfrm>
              <a:off x="1280247" y="3909830"/>
              <a:ext cx="3698687" cy="2137186"/>
              <a:chOff x="1280247" y="3889790"/>
              <a:chExt cx="3698687" cy="2137186"/>
            </a:xfrm>
          </p:grpSpPr>
          <p:grpSp>
            <p:nvGrpSpPr>
              <p:cNvPr id="86" name="组合 85"/>
              <p:cNvGrpSpPr/>
              <p:nvPr/>
            </p:nvGrpSpPr>
            <p:grpSpPr>
              <a:xfrm>
                <a:off x="1280247" y="3889790"/>
                <a:ext cx="3698687" cy="2137186"/>
                <a:chOff x="919966" y="3306461"/>
                <a:chExt cx="4018364" cy="2424271"/>
              </a:xfrm>
            </p:grpSpPr>
            <p:grpSp>
              <p:nvGrpSpPr>
                <p:cNvPr id="8" name="组合 7"/>
                <p:cNvGrpSpPr/>
                <p:nvPr/>
              </p:nvGrpSpPr>
              <p:grpSpPr>
                <a:xfrm>
                  <a:off x="919966" y="3406799"/>
                  <a:ext cx="3483925" cy="2323933"/>
                  <a:chOff x="912060" y="3596630"/>
                  <a:chExt cx="3483925" cy="2323933"/>
                </a:xfrm>
              </p:grpSpPr>
              <p:grpSp>
                <p:nvGrpSpPr>
                  <p:cNvPr id="4" name="组合 3"/>
                  <p:cNvGrpSpPr/>
                  <p:nvPr/>
                </p:nvGrpSpPr>
                <p:grpSpPr>
                  <a:xfrm>
                    <a:off x="912060" y="3596630"/>
                    <a:ext cx="3483925" cy="2323933"/>
                    <a:chOff x="373687" y="1523531"/>
                    <a:chExt cx="3483925" cy="2323933"/>
                  </a:xfrm>
                </p:grpSpPr>
                <p:grpSp>
                  <p:nvGrpSpPr>
                    <p:cNvPr id="6" name="组合 5"/>
                    <p:cNvGrpSpPr/>
                    <p:nvPr/>
                  </p:nvGrpSpPr>
                  <p:grpSpPr>
                    <a:xfrm>
                      <a:off x="373687" y="1751235"/>
                      <a:ext cx="3483925" cy="2096229"/>
                      <a:chOff x="6615820" y="2317971"/>
                      <a:chExt cx="3483925" cy="2096229"/>
                    </a:xfrm>
                  </p:grpSpPr>
                  <p:sp>
                    <p:nvSpPr>
                      <p:cNvPr id="7" name="Rectangle 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079403" y="2317971"/>
                        <a:ext cx="2951047" cy="143919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28575" algn="ctr">
                        <a:solidFill>
                          <a:srgbClr val="00CC99">
                            <a:alpha val="14117"/>
                          </a:srgbClr>
                        </a:solidFill>
                        <a:prstDash val="dash"/>
                        <a:miter lim="800000"/>
                      </a:ln>
                    </p:spPr>
                    <p:txBody>
                      <a:bodyPr wrap="square" anchor="ctr">
                        <a:spAutoFit/>
                      </a:bodyPr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0" name="组合 9"/>
                      <p:cNvGrpSpPr/>
                      <p:nvPr/>
                    </p:nvGrpSpPr>
                    <p:grpSpPr>
                      <a:xfrm>
                        <a:off x="6615820" y="2585088"/>
                        <a:ext cx="3483925" cy="1829112"/>
                        <a:chOff x="6535192" y="2823158"/>
                        <a:chExt cx="3483925" cy="1829112"/>
                      </a:xfrm>
                    </p:grpSpPr>
                    <p:sp>
                      <p:nvSpPr>
                        <p:cNvPr id="42" name="文本框 235559"/>
                        <p:cNvSpPr txBox="1"/>
                        <p:nvPr/>
                      </p:nvSpPr>
                      <p:spPr>
                        <a:xfrm>
                          <a:off x="7266911" y="3041083"/>
                          <a:ext cx="474639" cy="5920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  <p:txBody>
                        <a:bodyPr wrap="none" anchor="t">
                          <a:spAutoFit/>
                        </a:bodyPr>
                        <a:lstStyle/>
                        <a:p>
                          <a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Times New Roman" panose="02020603050405020304"/>
                              <a:ea typeface="宋体" panose="02010600030101010101" pitchFamily="2" charset="-122"/>
                            </a:rPr>
                            <a:t>I</a:t>
                          </a:r>
                          <a:r>
                            <a:rPr lang="en-US" altLang="zh-CN" sz="2800" b="1" baseline="-25000">
                              <a:solidFill>
                                <a:srgbClr val="FF0000"/>
                              </a:solidFill>
                              <a:latin typeface="Times New Roman" panose="02020603050405020304"/>
                              <a:ea typeface="宋体" panose="02010600030101010101" pitchFamily="2" charset="-122"/>
                            </a:rPr>
                            <a:t>g</a:t>
                          </a:r>
                        </a:p>
                      </p:txBody>
                    </p:sp>
                    <p:grpSp>
                      <p:nvGrpSpPr>
                        <p:cNvPr id="33" name="组合 32"/>
                        <p:cNvGrpSpPr/>
                        <p:nvPr/>
                      </p:nvGrpSpPr>
                      <p:grpSpPr>
                        <a:xfrm>
                          <a:off x="6535192" y="2823158"/>
                          <a:ext cx="3213984" cy="851207"/>
                          <a:chOff x="1643167" y="2538519"/>
                          <a:chExt cx="3213984" cy="851207"/>
                        </a:xfrm>
                      </p:grpSpPr>
                      <p:sp>
                        <p:nvSpPr>
                          <p:cNvPr id="37" name="矩形 36"/>
                          <p:cNvSpPr/>
                          <p:nvPr/>
                        </p:nvSpPr>
                        <p:spPr>
                          <a:xfrm>
                            <a:off x="3296962" y="2538519"/>
                            <a:ext cx="690466" cy="19594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190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zh-CN" altLang="en-US"/>
                          </a:p>
                        </p:txBody>
                      </p:sp>
                      <p:cxnSp>
                        <p:nvCxnSpPr>
                          <p:cNvPr id="38" name="直接连接符 37"/>
                          <p:cNvCxnSpPr>
                            <a:endCxn id="37" idx="1"/>
                          </p:cNvCxnSpPr>
                          <p:nvPr/>
                        </p:nvCxnSpPr>
                        <p:spPr>
                          <a:xfrm>
                            <a:off x="2280910" y="2632322"/>
                            <a:ext cx="1016052" cy="4169"/>
                          </a:xfrm>
                          <a:prstGeom prst="line">
                            <a:avLst/>
                          </a:prstGeom>
                          <a:ln w="31750" cmpd="sng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0" name="直接连接符 39"/>
                          <p:cNvCxnSpPr>
                            <a:endCxn id="31" idx="2"/>
                          </p:cNvCxnSpPr>
                          <p:nvPr/>
                        </p:nvCxnSpPr>
                        <p:spPr>
                          <a:xfrm>
                            <a:off x="1643167" y="3379029"/>
                            <a:ext cx="1829686" cy="10697"/>
                          </a:xfrm>
                          <a:prstGeom prst="line">
                            <a:avLst/>
                          </a:prstGeom>
                          <a:ln w="31750" cmpd="sng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9" name="直接连接符 38"/>
                          <p:cNvCxnSpPr>
                            <a:stCxn id="37" idx="3"/>
                          </p:cNvCxnSpPr>
                          <p:nvPr/>
                        </p:nvCxnSpPr>
                        <p:spPr>
                          <a:xfrm flipV="1">
                            <a:off x="3987428" y="2619881"/>
                            <a:ext cx="869723" cy="16610"/>
                          </a:xfrm>
                          <a:prstGeom prst="line">
                            <a:avLst/>
                          </a:prstGeom>
                          <a:ln w="31750" cmpd="sng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24" name="Group 23"/>
                        <p:cNvGrpSpPr/>
                        <p:nvPr/>
                      </p:nvGrpSpPr>
                      <p:grpSpPr>
                        <a:xfrm>
                          <a:off x="6617104" y="3679132"/>
                          <a:ext cx="3402013" cy="973138"/>
                          <a:chOff x="2207" y="1112"/>
                          <a:chExt cx="2143" cy="613"/>
                        </a:xfrm>
                      </p:grpSpPr>
                      <p:sp>
                        <p:nvSpPr>
                          <p:cNvPr id="25" name="Line 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207" y="1112"/>
                            <a:ext cx="0" cy="454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6" name="Text Box 26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853" y="1352"/>
                            <a:ext cx="862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1pPr>
                            <a:lvl2pPr marL="742950" indent="-285750" eaLnBrk="0" hangingPunct="0"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2pPr>
                            <a:lvl3pPr marL="11430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3pPr>
                            <a:lvl4pPr marL="16002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4pPr>
                            <a:lvl5pPr marL="2057400" indent="-228600" eaLnBrk="0" hangingPunct="0"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ea typeface="宋体" panose="02010600030101010101" pitchFamily="2" charset="-122"/>
                              </a:defRPr>
                            </a:lvl9pPr>
                          </a:lstStyle>
                          <a:p>
                            <a:pPr algn="ctr" eaLnBrk="1" hangingPunct="1">
                              <a:spcBef>
                                <a:spcPct val="50000"/>
                              </a:spcBef>
                            </a:pPr>
                            <a:r>
                              <a:rPr kumimoji="1" lang="en-US" altLang="zh-CN" sz="2800" b="1" i="1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华文行楷" panose="02010800040101010101" pitchFamily="2" charset="-122"/>
                              </a:rPr>
                              <a:t>U</a:t>
                            </a:r>
                            <a:endParaRPr kumimoji="1" lang="en-US" altLang="zh-CN" sz="2800" b="1" i="1" baseline="-250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华文行楷" panose="02010800040101010101" pitchFamily="2" charset="-122"/>
                            </a:endParaRPr>
                          </a:p>
                        </p:txBody>
                      </p:sp>
                      <p:sp>
                        <p:nvSpPr>
                          <p:cNvPr id="27" name="Line 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445" y="1494"/>
                            <a:ext cx="905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square" anchor="ctr">
                            <a:spAutoFit/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28" name="Line 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207" y="1500"/>
                            <a:ext cx="962" cy="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rgbClr val="0070C0"/>
                            </a:solidFill>
                            <a:round/>
                            <a:tailEnd type="triangle" w="med" len="med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anchor="ctr">
                            <a:spAutoFit/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</p:grpSp>
                </p:grpSp>
                <p:sp>
                  <p:nvSpPr>
                    <p:cNvPr id="29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99058" y="2277576"/>
                      <a:ext cx="647700" cy="59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kumimoji="1" lang="en-US" altLang="zh-CN" sz="2800" b="1" i="1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华文行楷" panose="02010800040101010101" pitchFamily="2" charset="-122"/>
                        </a:rPr>
                        <a:t>R</a:t>
                      </a:r>
                      <a:r>
                        <a:rPr kumimoji="1" lang="en-US" altLang="zh-CN" sz="2800" b="1" baseline="-25000" dirty="0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华文行楷" panose="02010800040101010101" pitchFamily="2" charset="-122"/>
                        </a:rPr>
                        <a:t>g</a:t>
                      </a:r>
                      <a:endParaRPr kumimoji="1" lang="en-US" altLang="zh-CN" sz="2800" b="1" baseline="-25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华文行楷" panose="02010800040101010101" pitchFamily="2" charset="-122"/>
                      </a:endParaRPr>
                    </a:p>
                  </p:txBody>
                </p:sp>
                <p:sp>
                  <p:nvSpPr>
                    <p:cNvPr id="30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97938" y="1523531"/>
                      <a:ext cx="647700" cy="5920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kumimoji="1" lang="en-US" altLang="zh-CN" sz="2800" b="1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华文行楷" panose="02010800040101010101" pitchFamily="2" charset="-122"/>
                        </a:rPr>
                        <a:t>R</a:t>
                      </a:r>
                      <a:endParaRPr kumimoji="1" lang="en-US" altLang="zh-CN" sz="2800" b="1" i="1" baseline="-250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华文行楷" panose="02010800040101010101" pitchFamily="2" charset="-122"/>
                      </a:endParaRPr>
                    </a:p>
                  </p:txBody>
                </p:sp>
              </p:grpSp>
              <p:sp>
                <p:nvSpPr>
                  <p:cNvPr id="31" name="Oval 12"/>
                  <p:cNvSpPr/>
                  <p:nvPr/>
                </p:nvSpPr>
                <p:spPr>
                  <a:xfrm>
                    <a:off x="2741746" y="4695008"/>
                    <a:ext cx="436563" cy="495299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zh-CN">
                      <a:latin typeface="Arial" panose="020B0604020202020204" pitchFamily="34" charset="0"/>
                    </a:endParaRPr>
                  </a:p>
                </p:txBody>
              </p:sp>
            </p:grpSp>
            <p:cxnSp>
              <p:nvCxnSpPr>
                <p:cNvPr id="32" name="直接连接符 31"/>
                <p:cNvCxnSpPr/>
                <p:nvPr/>
              </p:nvCxnSpPr>
              <p:spPr>
                <a:xfrm>
                  <a:off x="4117796" y="3994721"/>
                  <a:ext cx="21704" cy="732704"/>
                </a:xfrm>
                <a:prstGeom prst="line">
                  <a:avLst/>
                </a:prstGeom>
                <a:ln w="3175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 flipH="1">
                  <a:off x="1557709" y="3982982"/>
                  <a:ext cx="0" cy="764496"/>
                </a:xfrm>
                <a:prstGeom prst="line">
                  <a:avLst/>
                </a:prstGeom>
                <a:ln w="3175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直接连接符 235558"/>
                <p:cNvSpPr/>
                <p:nvPr/>
              </p:nvSpPr>
              <p:spPr>
                <a:xfrm>
                  <a:off x="1631747" y="3997160"/>
                  <a:ext cx="554626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6" name="直接连接符 235558"/>
                <p:cNvSpPr/>
                <p:nvPr/>
              </p:nvSpPr>
              <p:spPr>
                <a:xfrm flipV="1">
                  <a:off x="1631747" y="4740741"/>
                  <a:ext cx="613169" cy="702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4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00839" y="3306461"/>
                  <a:ext cx="576565" cy="5920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I</a:t>
                  </a:r>
                  <a:r>
                    <a:rPr kumimoji="1" lang="en-US" altLang="zh-CN" sz="2800" b="1" i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R</a:t>
                  </a:r>
                </a:p>
              </p:txBody>
            </p:sp>
            <p:sp>
              <p:nvSpPr>
                <p:cNvPr id="4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02559" y="4186250"/>
                  <a:ext cx="431800" cy="5920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I</a:t>
                  </a:r>
                  <a:endParaRPr kumimoji="1" lang="en-US" altLang="zh-CN" sz="28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endParaRPr>
                </a:p>
              </p:txBody>
            </p:sp>
            <p:sp>
              <p:nvSpPr>
                <p:cNvPr id="83" name="直接连接符 235558"/>
                <p:cNvSpPr/>
                <p:nvPr/>
              </p:nvSpPr>
              <p:spPr>
                <a:xfrm>
                  <a:off x="1020701" y="4737458"/>
                  <a:ext cx="406615" cy="1555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  <p:txBody>
                <a:bodyPr/>
                <a:lstStyle/>
                <a:p>
                  <a:endParaRPr/>
                </a:p>
              </p:txBody>
            </p:sp>
            <p:cxnSp>
              <p:nvCxnSpPr>
                <p:cNvPr id="43" name="直接连接符 42"/>
                <p:cNvCxnSpPr>
                  <a:stCxn id="31" idx="6"/>
                </p:cNvCxnSpPr>
                <p:nvPr/>
              </p:nvCxnSpPr>
              <p:spPr>
                <a:xfrm flipV="1">
                  <a:off x="3186215" y="4742130"/>
                  <a:ext cx="1752115" cy="10697"/>
                </a:xfrm>
                <a:prstGeom prst="line">
                  <a:avLst/>
                </a:prstGeom>
                <a:ln w="31750" cmpd="sng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5" name="Line 18"/>
              <p:cNvSpPr/>
              <p:nvPr/>
            </p:nvSpPr>
            <p:spPr>
              <a:xfrm flipH="1" flipV="1">
                <a:off x="3161873" y="4990638"/>
                <a:ext cx="0" cy="30353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87" name="Line 24"/>
            <p:cNvSpPr>
              <a:spLocks noChangeShapeType="1"/>
            </p:cNvSpPr>
            <p:nvPr/>
          </p:nvSpPr>
          <p:spPr bwMode="auto">
            <a:xfrm flipH="1">
              <a:off x="4496846" y="5189119"/>
              <a:ext cx="0" cy="63537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7374897" y="1962543"/>
            <a:ext cx="3099080" cy="1803006"/>
            <a:chOff x="6587203" y="4295198"/>
            <a:chExt cx="2397406" cy="1496439"/>
          </a:xfrm>
        </p:grpSpPr>
        <p:grpSp>
          <p:nvGrpSpPr>
            <p:cNvPr id="47" name="组合 46"/>
            <p:cNvGrpSpPr/>
            <p:nvPr/>
          </p:nvGrpSpPr>
          <p:grpSpPr>
            <a:xfrm>
              <a:off x="6587203" y="4295198"/>
              <a:ext cx="2397406" cy="1496439"/>
              <a:chOff x="6587203" y="4571656"/>
              <a:chExt cx="2397406" cy="1496439"/>
            </a:xfrm>
          </p:grpSpPr>
          <p:grpSp>
            <p:nvGrpSpPr>
              <p:cNvPr id="91" name="组合 90"/>
              <p:cNvGrpSpPr/>
              <p:nvPr/>
            </p:nvGrpSpPr>
            <p:grpSpPr>
              <a:xfrm>
                <a:off x="6587203" y="4732297"/>
                <a:ext cx="2397406" cy="1335798"/>
                <a:chOff x="1648408" y="4250475"/>
                <a:chExt cx="2397406" cy="1335798"/>
              </a:xfrm>
            </p:grpSpPr>
            <p:grpSp>
              <p:nvGrpSpPr>
                <p:cNvPr id="92" name="组合 91"/>
                <p:cNvGrpSpPr/>
                <p:nvPr/>
              </p:nvGrpSpPr>
              <p:grpSpPr>
                <a:xfrm>
                  <a:off x="1648408" y="4374045"/>
                  <a:ext cx="2397406" cy="1212228"/>
                  <a:chOff x="1640502" y="4563876"/>
                  <a:chExt cx="2397406" cy="1212228"/>
                </a:xfrm>
              </p:grpSpPr>
              <p:grpSp>
                <p:nvGrpSpPr>
                  <p:cNvPr id="84" name="组合 83"/>
                  <p:cNvGrpSpPr/>
                  <p:nvPr/>
                </p:nvGrpSpPr>
                <p:grpSpPr>
                  <a:xfrm>
                    <a:off x="1640502" y="4563876"/>
                    <a:ext cx="2397406" cy="1212228"/>
                    <a:chOff x="7344262" y="3057513"/>
                    <a:chExt cx="2397406" cy="1212228"/>
                  </a:xfrm>
                </p:grpSpPr>
                <p:sp>
                  <p:nvSpPr>
                    <p:cNvPr id="109" name="Rectangle 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15479" y="3057513"/>
                      <a:ext cx="1410212" cy="719595"/>
                    </a:xfrm>
                    <a:prstGeom prst="rect">
                      <a:avLst/>
                    </a:prstGeom>
                    <a:solidFill>
                      <a:schemeClr val="accent2">
                        <a:lumMod val="40000"/>
                        <a:lumOff val="60000"/>
                        <a:alpha val="98000"/>
                      </a:schemeClr>
                    </a:solidFill>
                    <a:ln w="28575" algn="ctr">
                      <a:solidFill>
                        <a:srgbClr val="00CC99">
                          <a:alpha val="14117"/>
                        </a:srgbClr>
                      </a:solidFill>
                      <a:prstDash val="dash"/>
                      <a:miter lim="800000"/>
                    </a:ln>
                  </p:spPr>
                  <p:txBody>
                    <a:bodyPr wrap="square" anchor="ctr">
                      <a:spAutoFit/>
                    </a:bodyPr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08" name="组合 107"/>
                    <p:cNvGrpSpPr/>
                    <p:nvPr/>
                  </p:nvGrpSpPr>
                  <p:grpSpPr>
                    <a:xfrm>
                      <a:off x="7344262" y="3392176"/>
                      <a:ext cx="2397406" cy="877565"/>
                      <a:chOff x="7263634" y="3630246"/>
                      <a:chExt cx="2397406" cy="877565"/>
                    </a:xfrm>
                  </p:grpSpPr>
                  <p:cxnSp>
                    <p:nvCxnSpPr>
                      <p:cNvPr id="85" name="直接连接符 84"/>
                      <p:cNvCxnSpPr/>
                      <p:nvPr/>
                    </p:nvCxnSpPr>
                    <p:spPr>
                      <a:xfrm flipV="1">
                        <a:off x="7263634" y="3630246"/>
                        <a:ext cx="2397406" cy="6926"/>
                      </a:xfrm>
                      <a:prstGeom prst="line">
                        <a:avLst/>
                      </a:prstGeom>
                      <a:ln w="31750" cmpd="sng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12" name="Group 23"/>
                      <p:cNvGrpSpPr/>
                      <p:nvPr/>
                    </p:nvGrpSpPr>
                    <p:grpSpPr>
                      <a:xfrm>
                        <a:off x="7901403" y="3985522"/>
                        <a:ext cx="1503368" cy="522289"/>
                        <a:chOff x="3016" y="1305"/>
                        <a:chExt cx="947" cy="329"/>
                      </a:xfrm>
                    </p:grpSpPr>
                    <p:sp>
                      <p:nvSpPr>
                        <p:cNvPr id="114" name="Text Box 2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016" y="1305"/>
                          <a:ext cx="862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1pPr>
                          <a:lvl2pPr marL="742950" indent="-28575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2pPr>
                          <a:lvl3pPr marL="11430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3pPr>
                          <a:lvl4pPr marL="16002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4pPr>
                          <a:lvl5pPr marL="2057400" indent="-228600" eaLnBrk="0" hangingPunct="0"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宋体" panose="02010600030101010101" pitchFamily="2" charset="-122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kumimoji="1" lang="en-US" altLang="zh-CN" sz="2800" b="1" i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华文行楷" panose="02010800040101010101" pitchFamily="2" charset="-122"/>
                            </a:rPr>
                            <a:t>U</a:t>
                          </a:r>
                          <a:endParaRPr kumimoji="1" lang="en-US" altLang="zh-CN" sz="2800" b="1" i="1" baseline="-25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华文行楷" panose="02010800040101010101" pitchFamily="2" charset="-122"/>
                          </a:endParaRPr>
                        </a:p>
                      </p:txBody>
                    </p:sp>
                    <p:sp>
                      <p:nvSpPr>
                        <p:cNvPr id="115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3" y="1479"/>
                          <a:ext cx="40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0070C0"/>
                          </a:solidFill>
                          <a:rou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wrap="square" anchor="ctr">
                          <a:spAutoFit/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</p:grpSp>
              <p:sp>
                <p:nvSpPr>
                  <p:cNvPr id="88" name="Oval 12"/>
                  <p:cNvSpPr/>
                  <p:nvPr/>
                </p:nvSpPr>
                <p:spPr>
                  <a:xfrm>
                    <a:off x="2821818" y="4675896"/>
                    <a:ext cx="436563" cy="495299"/>
                  </a:xfrm>
                  <a:prstGeom prst="ellipse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zh-CN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9" name="Text Box 13"/>
                  <p:cNvSpPr txBox="1"/>
                  <p:nvPr/>
                </p:nvSpPr>
                <p:spPr>
                  <a:xfrm>
                    <a:off x="2692978" y="4706021"/>
                    <a:ext cx="717420" cy="52197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  <p:sp>
              <p:nvSpPr>
                <p:cNvPr id="9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041960" y="4250475"/>
                  <a:ext cx="431800" cy="5219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I</a:t>
                  </a:r>
                  <a:endParaRPr kumimoji="1" lang="en-US" altLang="zh-CN" sz="2800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endParaRPr>
                </a:p>
              </p:txBody>
            </p:sp>
            <p:sp>
              <p:nvSpPr>
                <p:cNvPr id="100" name="直接连接符 235558"/>
                <p:cNvSpPr/>
                <p:nvPr/>
              </p:nvSpPr>
              <p:spPr>
                <a:xfrm>
                  <a:off x="2066789" y="4707931"/>
                  <a:ext cx="406615" cy="1555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med" len="lg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0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795419" y="4725862"/>
                  <a:ext cx="0" cy="720726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90" name="TextBox 5"/>
              <p:cNvSpPr txBox="1"/>
              <p:nvPr/>
            </p:nvSpPr>
            <p:spPr>
              <a:xfrm>
                <a:off x="7796103" y="4571656"/>
                <a:ext cx="679450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8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93" name="Line 27"/>
            <p:cNvSpPr>
              <a:spLocks noChangeShapeType="1"/>
            </p:cNvSpPr>
            <p:nvPr/>
          </p:nvSpPr>
          <p:spPr bwMode="auto">
            <a:xfrm flipH="1">
              <a:off x="7057783" y="5556589"/>
              <a:ext cx="710298" cy="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94" name="Line 24"/>
            <p:cNvSpPr>
              <a:spLocks noChangeShapeType="1"/>
            </p:cNvSpPr>
            <p:nvPr/>
          </p:nvSpPr>
          <p:spPr bwMode="auto">
            <a:xfrm flipH="1">
              <a:off x="7049476" y="4932412"/>
              <a:ext cx="0" cy="720726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95" name="对象 9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49875" y="3656965"/>
          <a:ext cx="2740660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54100" imgH="241300" progId="Equation.KSEE3">
                  <p:embed/>
                </p:oleObj>
              </mc:Choice>
              <mc:Fallback>
                <p:oleObj r:id="rId8" imgW="10541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9875" y="3656965"/>
                        <a:ext cx="2740660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355455" y="3513455"/>
          <a:ext cx="1806575" cy="88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50900" imgH="419100" progId="Equation.KSEE3">
                  <p:embed/>
                </p:oleObj>
              </mc:Choice>
              <mc:Fallback>
                <p:oleObj r:id="rId10" imgW="8509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55455" y="3513455"/>
                        <a:ext cx="1806575" cy="88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右箭头 96"/>
          <p:cNvSpPr/>
          <p:nvPr/>
        </p:nvSpPr>
        <p:spPr>
          <a:xfrm>
            <a:off x="8448040" y="3796665"/>
            <a:ext cx="624840" cy="34798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354121" y="316162"/>
            <a:ext cx="11288380" cy="1573772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测量电阻的实验中，待测电阻的阻值由       计算得出，其中</a:t>
            </a:r>
            <a:r>
              <a:rPr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U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别是电压表和电流表的读数，若测量电路选用以下两种连接方式，测得的电阻值相同吗？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05393"/>
              </p:ext>
            </p:extLst>
          </p:nvPr>
        </p:nvGraphicFramePr>
        <p:xfrm>
          <a:off x="6096000" y="314629"/>
          <a:ext cx="861809" cy="68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5300" imgH="393700" progId="Equation.KSEE3">
                  <p:embed/>
                </p:oleObj>
              </mc:Choice>
              <mc:Fallback>
                <p:oleObj r:id="rId2" imgW="495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14629"/>
                        <a:ext cx="861809" cy="685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" name="组合 163">
            <a:extLst>
              <a:ext uri="{FF2B5EF4-FFF2-40B4-BE49-F238E27FC236}">
                <a16:creationId xmlns:a16="http://schemas.microsoft.com/office/drawing/2014/main" id="{CBD85B65-E0F0-41E8-9915-C320DF71E841}"/>
              </a:ext>
            </a:extLst>
          </p:cNvPr>
          <p:cNvGrpSpPr/>
          <p:nvPr/>
        </p:nvGrpSpPr>
        <p:grpSpPr>
          <a:xfrm>
            <a:off x="771952" y="3889330"/>
            <a:ext cx="3909009" cy="1531742"/>
            <a:chOff x="4568820" y="4869599"/>
            <a:chExt cx="3909009" cy="1531742"/>
          </a:xfrm>
        </p:grpSpPr>
        <p:grpSp>
          <p:nvGrpSpPr>
            <p:cNvPr id="165" name="组合 164">
              <a:extLst>
                <a:ext uri="{FF2B5EF4-FFF2-40B4-BE49-F238E27FC236}">
                  <a16:creationId xmlns:a16="http://schemas.microsoft.com/office/drawing/2014/main" id="{706EAD8A-43D9-404D-A24B-E548BF40F360}"/>
                </a:ext>
              </a:extLst>
            </p:cNvPr>
            <p:cNvGrpSpPr/>
            <p:nvPr/>
          </p:nvGrpSpPr>
          <p:grpSpPr>
            <a:xfrm>
              <a:off x="5406846" y="4869599"/>
              <a:ext cx="725069" cy="677487"/>
              <a:chOff x="2075650" y="2329311"/>
              <a:chExt cx="725069" cy="677487"/>
            </a:xfrm>
          </p:grpSpPr>
          <p:sp>
            <p:nvSpPr>
              <p:cNvPr id="179" name="矩形 178">
                <a:extLst>
                  <a:ext uri="{FF2B5EF4-FFF2-40B4-BE49-F238E27FC236}">
                    <a16:creationId xmlns:a16="http://schemas.microsoft.com/office/drawing/2014/main" id="{02645EE9-759E-48F9-85BE-FD0AF7F5DE1D}"/>
                  </a:ext>
                </a:extLst>
              </p:cNvPr>
              <p:cNvSpPr/>
              <p:nvPr/>
            </p:nvSpPr>
            <p:spPr>
              <a:xfrm>
                <a:off x="2075650" y="2810855"/>
                <a:ext cx="690466" cy="195943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0" name="Text Box 21">
                <a:extLst>
                  <a:ext uri="{FF2B5EF4-FFF2-40B4-BE49-F238E27FC236}">
                    <a16:creationId xmlns:a16="http://schemas.microsoft.com/office/drawing/2014/main" id="{EDD7EC9B-0943-4E60-9489-293FA9D0A3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3019" y="2329311"/>
                <a:ext cx="647700" cy="521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R</a:t>
                </a:r>
                <a:r>
                  <a:rPr kumimoji="1" lang="en-US" altLang="zh-CN" sz="28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x</a:t>
                </a:r>
              </a:p>
            </p:txBody>
          </p:sp>
        </p:grpSp>
        <p:sp>
          <p:nvSpPr>
            <p:cNvPr id="166" name="Line 25">
              <a:extLst>
                <a:ext uri="{FF2B5EF4-FFF2-40B4-BE49-F238E27FC236}">
                  <a16:creationId xmlns:a16="http://schemas.microsoft.com/office/drawing/2014/main" id="{A75DD38F-13E8-4F33-827B-C5F92149B5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30696" y="5477401"/>
              <a:ext cx="0" cy="6619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7" name="Line 25">
              <a:extLst>
                <a:ext uri="{FF2B5EF4-FFF2-40B4-BE49-F238E27FC236}">
                  <a16:creationId xmlns:a16="http://schemas.microsoft.com/office/drawing/2014/main" id="{AEF8D343-4387-489C-A45F-73CBFBB91B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72672" y="5460001"/>
              <a:ext cx="0" cy="6619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68" name="组合 167">
              <a:extLst>
                <a:ext uri="{FF2B5EF4-FFF2-40B4-BE49-F238E27FC236}">
                  <a16:creationId xmlns:a16="http://schemas.microsoft.com/office/drawing/2014/main" id="{80BEF8CB-5883-45F5-A27E-710533A70D71}"/>
                </a:ext>
              </a:extLst>
            </p:cNvPr>
            <p:cNvGrpSpPr/>
            <p:nvPr/>
          </p:nvGrpSpPr>
          <p:grpSpPr>
            <a:xfrm>
              <a:off x="5761342" y="5755010"/>
              <a:ext cx="702645" cy="646331"/>
              <a:chOff x="5284269" y="5128691"/>
              <a:chExt cx="702645" cy="646331"/>
            </a:xfrm>
          </p:grpSpPr>
          <p:sp>
            <p:nvSpPr>
              <p:cNvPr id="177" name="椭圆 176">
                <a:extLst>
                  <a:ext uri="{FF2B5EF4-FFF2-40B4-BE49-F238E27FC236}">
                    <a16:creationId xmlns:a16="http://schemas.microsoft.com/office/drawing/2014/main" id="{BA6CD4ED-E92D-4E95-8178-EF3E802D7C56}"/>
                  </a:ext>
                </a:extLst>
              </p:cNvPr>
              <p:cNvSpPr/>
              <p:nvPr/>
            </p:nvSpPr>
            <p:spPr>
              <a:xfrm>
                <a:off x="5284269" y="5230064"/>
                <a:ext cx="577516" cy="52772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8" name="TextBox 38">
                <a:extLst>
                  <a:ext uri="{FF2B5EF4-FFF2-40B4-BE49-F238E27FC236}">
                    <a16:creationId xmlns:a16="http://schemas.microsoft.com/office/drawing/2014/main" id="{70AF0D5B-B884-45F7-B33D-474967B9A228}"/>
                  </a:ext>
                </a:extLst>
              </p:cNvPr>
              <p:cNvSpPr txBox="1"/>
              <p:nvPr/>
            </p:nvSpPr>
            <p:spPr>
              <a:xfrm>
                <a:off x="5361269" y="5128691"/>
                <a:ext cx="6256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9" name="组合 168">
              <a:extLst>
                <a:ext uri="{FF2B5EF4-FFF2-40B4-BE49-F238E27FC236}">
                  <a16:creationId xmlns:a16="http://schemas.microsoft.com/office/drawing/2014/main" id="{1E57D2FE-07E0-4B1F-81C4-AFCA326CB75F}"/>
                </a:ext>
              </a:extLst>
            </p:cNvPr>
            <p:cNvGrpSpPr/>
            <p:nvPr/>
          </p:nvGrpSpPr>
          <p:grpSpPr>
            <a:xfrm>
              <a:off x="7376881" y="5164296"/>
              <a:ext cx="702645" cy="542470"/>
              <a:chOff x="5284269" y="5215316"/>
              <a:chExt cx="702645" cy="542470"/>
            </a:xfrm>
          </p:grpSpPr>
          <p:sp>
            <p:nvSpPr>
              <p:cNvPr id="175" name="椭圆 174">
                <a:extLst>
                  <a:ext uri="{FF2B5EF4-FFF2-40B4-BE49-F238E27FC236}">
                    <a16:creationId xmlns:a16="http://schemas.microsoft.com/office/drawing/2014/main" id="{2972450C-2480-45B6-BF1A-6907C449F83B}"/>
                  </a:ext>
                </a:extLst>
              </p:cNvPr>
              <p:cNvSpPr/>
              <p:nvPr/>
            </p:nvSpPr>
            <p:spPr>
              <a:xfrm>
                <a:off x="5284269" y="5230064"/>
                <a:ext cx="577516" cy="52772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6" name="TextBox 36">
                <a:extLst>
                  <a:ext uri="{FF2B5EF4-FFF2-40B4-BE49-F238E27FC236}">
                    <a16:creationId xmlns:a16="http://schemas.microsoft.com/office/drawing/2014/main" id="{56660AD2-7DC6-4BAB-98CB-2ACAF7BB5D2E}"/>
                  </a:ext>
                </a:extLst>
              </p:cNvPr>
              <p:cNvSpPr txBox="1"/>
              <p:nvPr/>
            </p:nvSpPr>
            <p:spPr>
              <a:xfrm>
                <a:off x="5361269" y="5215316"/>
                <a:ext cx="6256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70" name="直接连接符 169">
              <a:extLst>
                <a:ext uri="{FF2B5EF4-FFF2-40B4-BE49-F238E27FC236}">
                  <a16:creationId xmlns:a16="http://schemas.microsoft.com/office/drawing/2014/main" id="{CEE59CF6-DC34-410A-80C2-D43248F9BDA9}"/>
                </a:ext>
              </a:extLst>
            </p:cNvPr>
            <p:cNvCxnSpPr/>
            <p:nvPr/>
          </p:nvCxnSpPr>
          <p:spPr>
            <a:xfrm>
              <a:off x="7944781" y="5448245"/>
              <a:ext cx="533048" cy="0"/>
            </a:xfrm>
            <a:prstGeom prst="line">
              <a:avLst/>
            </a:prstGeom>
            <a:ln w="317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直接连接符 170">
              <a:extLst>
                <a:ext uri="{FF2B5EF4-FFF2-40B4-BE49-F238E27FC236}">
                  <a16:creationId xmlns:a16="http://schemas.microsoft.com/office/drawing/2014/main" id="{8EE01504-AAFE-426D-9767-3C9DE5B737A6}"/>
                </a:ext>
              </a:extLst>
            </p:cNvPr>
            <p:cNvCxnSpPr>
              <a:endCxn id="167" idx="1"/>
            </p:cNvCxnSpPr>
            <p:nvPr/>
          </p:nvCxnSpPr>
          <p:spPr>
            <a:xfrm flipV="1">
              <a:off x="6349252" y="6121914"/>
              <a:ext cx="723421" cy="6514"/>
            </a:xfrm>
            <a:prstGeom prst="line">
              <a:avLst/>
            </a:prstGeom>
            <a:ln w="317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直接连接符 171">
              <a:extLst>
                <a:ext uri="{FF2B5EF4-FFF2-40B4-BE49-F238E27FC236}">
                  <a16:creationId xmlns:a16="http://schemas.microsoft.com/office/drawing/2014/main" id="{3EA8412F-C78A-4F15-A2B5-DA48A815BE99}"/>
                </a:ext>
              </a:extLst>
            </p:cNvPr>
            <p:cNvCxnSpPr/>
            <p:nvPr/>
          </p:nvCxnSpPr>
          <p:spPr>
            <a:xfrm>
              <a:off x="4912978" y="6128428"/>
              <a:ext cx="839101" cy="0"/>
            </a:xfrm>
            <a:prstGeom prst="line">
              <a:avLst/>
            </a:prstGeom>
            <a:ln w="317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直接连接符 172">
              <a:extLst>
                <a:ext uri="{FF2B5EF4-FFF2-40B4-BE49-F238E27FC236}">
                  <a16:creationId xmlns:a16="http://schemas.microsoft.com/office/drawing/2014/main" id="{59AD262C-900D-4C9C-AD6A-E2C44AEEB836}"/>
                </a:ext>
              </a:extLst>
            </p:cNvPr>
            <p:cNvCxnSpPr>
              <a:endCxn id="175" idx="2"/>
            </p:cNvCxnSpPr>
            <p:nvPr/>
          </p:nvCxnSpPr>
          <p:spPr>
            <a:xfrm flipV="1">
              <a:off x="6097312" y="5442905"/>
              <a:ext cx="1279569" cy="17096"/>
            </a:xfrm>
            <a:prstGeom prst="line">
              <a:avLst/>
            </a:prstGeom>
            <a:ln w="317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直接连接符 173">
              <a:extLst>
                <a:ext uri="{FF2B5EF4-FFF2-40B4-BE49-F238E27FC236}">
                  <a16:creationId xmlns:a16="http://schemas.microsoft.com/office/drawing/2014/main" id="{B339A3F9-B0EF-4C09-9984-2A6954467573}"/>
                </a:ext>
              </a:extLst>
            </p:cNvPr>
            <p:cNvCxnSpPr/>
            <p:nvPr/>
          </p:nvCxnSpPr>
          <p:spPr>
            <a:xfrm>
              <a:off x="4568820" y="5460001"/>
              <a:ext cx="827470" cy="0"/>
            </a:xfrm>
            <a:prstGeom prst="line">
              <a:avLst/>
            </a:prstGeom>
            <a:ln w="317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1" name="TextBox 44">
            <a:extLst>
              <a:ext uri="{FF2B5EF4-FFF2-40B4-BE49-F238E27FC236}">
                <a16:creationId xmlns:a16="http://schemas.microsoft.com/office/drawing/2014/main" id="{364B5701-7B23-4769-AA0C-29B3F092B031}"/>
              </a:ext>
            </a:extLst>
          </p:cNvPr>
          <p:cNvSpPr txBox="1"/>
          <p:nvPr/>
        </p:nvSpPr>
        <p:spPr>
          <a:xfrm>
            <a:off x="2163162" y="3208680"/>
            <a:ext cx="59037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甲</a:t>
            </a:r>
          </a:p>
        </p:txBody>
      </p:sp>
      <p:sp>
        <p:nvSpPr>
          <p:cNvPr id="182" name="TextBox 45">
            <a:extLst>
              <a:ext uri="{FF2B5EF4-FFF2-40B4-BE49-F238E27FC236}">
                <a16:creationId xmlns:a16="http://schemas.microsoft.com/office/drawing/2014/main" id="{78AEB7A8-6463-45AA-84C8-59845C1991F9}"/>
              </a:ext>
            </a:extLst>
          </p:cNvPr>
          <p:cNvSpPr txBox="1"/>
          <p:nvPr/>
        </p:nvSpPr>
        <p:spPr>
          <a:xfrm>
            <a:off x="1988646" y="5637132"/>
            <a:ext cx="59037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乙</a:t>
            </a:r>
          </a:p>
        </p:txBody>
      </p:sp>
      <p:sp>
        <p:nvSpPr>
          <p:cNvPr id="183" name="TextBox 46">
            <a:extLst>
              <a:ext uri="{FF2B5EF4-FFF2-40B4-BE49-F238E27FC236}">
                <a16:creationId xmlns:a16="http://schemas.microsoft.com/office/drawing/2014/main" id="{7065B15D-7C33-4FC8-BFE3-4E11D4B52CE4}"/>
              </a:ext>
            </a:extLst>
          </p:cNvPr>
          <p:cNvSpPr txBox="1"/>
          <p:nvPr/>
        </p:nvSpPr>
        <p:spPr>
          <a:xfrm>
            <a:off x="8609224" y="2486565"/>
            <a:ext cx="2053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量值偏大</a:t>
            </a:r>
          </a:p>
        </p:txBody>
      </p:sp>
      <p:sp>
        <p:nvSpPr>
          <p:cNvPr id="184" name="TextBox 47">
            <a:extLst>
              <a:ext uri="{FF2B5EF4-FFF2-40B4-BE49-F238E27FC236}">
                <a16:creationId xmlns:a16="http://schemas.microsoft.com/office/drawing/2014/main" id="{231D4B62-2F3C-4616-BD06-46BF00AE1F4E}"/>
              </a:ext>
            </a:extLst>
          </p:cNvPr>
          <p:cNvSpPr txBox="1"/>
          <p:nvPr/>
        </p:nvSpPr>
        <p:spPr>
          <a:xfrm>
            <a:off x="8838943" y="4462488"/>
            <a:ext cx="22523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测量值偏小</a:t>
            </a:r>
          </a:p>
        </p:txBody>
      </p:sp>
      <p:graphicFrame>
        <p:nvGraphicFramePr>
          <p:cNvPr id="185" name="对象 184">
            <a:extLst>
              <a:ext uri="{FF2B5EF4-FFF2-40B4-BE49-F238E27FC236}">
                <a16:creationId xmlns:a16="http://schemas.microsoft.com/office/drawing/2014/main" id="{AC466225-7E0A-4E35-9A2B-33173D1D4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06436"/>
              </p:ext>
            </p:extLst>
          </p:nvPr>
        </p:nvGraphicFramePr>
        <p:xfrm>
          <a:off x="4497282" y="1972215"/>
          <a:ext cx="14859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325600" imgH="10972800" progId="Equation.3">
                  <p:embed/>
                </p:oleObj>
              </mc:Choice>
              <mc:Fallback>
                <p:oleObj name="公式" r:id="rId4" imgW="14325600" imgH="10972800" progId="Equation.3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7282" y="1972215"/>
                        <a:ext cx="14859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对象 185">
            <a:extLst>
              <a:ext uri="{FF2B5EF4-FFF2-40B4-BE49-F238E27FC236}">
                <a16:creationId xmlns:a16="http://schemas.microsoft.com/office/drawing/2014/main" id="{61DA343B-1E01-4563-B755-2357CBF57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54102"/>
              </p:ext>
            </p:extLst>
          </p:nvPr>
        </p:nvGraphicFramePr>
        <p:xfrm>
          <a:off x="4887973" y="3931628"/>
          <a:ext cx="14859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325600" imgH="10972800" progId="Equation.3">
                  <p:embed/>
                </p:oleObj>
              </mc:Choice>
              <mc:Fallback>
                <p:oleObj name="公式" r:id="rId6" imgW="14325600" imgH="10972800" progId="Equation.3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7973" y="3931628"/>
                        <a:ext cx="14859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对象 186">
            <a:extLst>
              <a:ext uri="{FF2B5EF4-FFF2-40B4-BE49-F238E27FC236}">
                <a16:creationId xmlns:a16="http://schemas.microsoft.com/office/drawing/2014/main" id="{41493145-BE2B-4F47-AAAC-6C6FDE50E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59741"/>
              </p:ext>
            </p:extLst>
          </p:nvPr>
        </p:nvGraphicFramePr>
        <p:xfrm>
          <a:off x="6190192" y="2000473"/>
          <a:ext cx="193516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7678400" imgH="10972800" progId="Equation.3">
                  <p:embed/>
                </p:oleObj>
              </mc:Choice>
              <mc:Fallback>
                <p:oleObj name="公式" r:id="rId8" imgW="17678400" imgH="10972800" progId="Equation.3">
                  <p:embed/>
                  <p:pic>
                    <p:nvPicPr>
                      <p:cNvPr id="49" name="对象 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0192" y="2000473"/>
                        <a:ext cx="193516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对象 187">
            <a:extLst>
              <a:ext uri="{FF2B5EF4-FFF2-40B4-BE49-F238E27FC236}">
                <a16:creationId xmlns:a16="http://schemas.microsoft.com/office/drawing/2014/main" id="{2C961816-208F-41B5-B184-4A00EC30A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29601"/>
              </p:ext>
            </p:extLst>
          </p:nvPr>
        </p:nvGraphicFramePr>
        <p:xfrm>
          <a:off x="6606601" y="3962108"/>
          <a:ext cx="1701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544800" imgH="10972800" progId="Equation.3">
                  <p:embed/>
                </p:oleObj>
              </mc:Choice>
              <mc:Fallback>
                <p:oleObj name="公式" r:id="rId10" imgW="15544800" imgH="10972800" progId="Equation.3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06601" y="3962108"/>
                        <a:ext cx="17018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椭圆 188">
            <a:extLst>
              <a:ext uri="{FF2B5EF4-FFF2-40B4-BE49-F238E27FC236}">
                <a16:creationId xmlns:a16="http://schemas.microsoft.com/office/drawing/2014/main" id="{29C64797-0D83-4CFD-93DB-DC8BAFDBD94C}"/>
              </a:ext>
            </a:extLst>
          </p:cNvPr>
          <p:cNvSpPr/>
          <p:nvPr/>
        </p:nvSpPr>
        <p:spPr>
          <a:xfrm>
            <a:off x="7472110" y="1814111"/>
            <a:ext cx="814811" cy="84260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椭圆 189">
            <a:extLst>
              <a:ext uri="{FF2B5EF4-FFF2-40B4-BE49-F238E27FC236}">
                <a16:creationId xmlns:a16="http://schemas.microsoft.com/office/drawing/2014/main" id="{DB201603-313A-4356-BF93-E4F9CEEA0BFF}"/>
              </a:ext>
            </a:extLst>
          </p:cNvPr>
          <p:cNvSpPr/>
          <p:nvPr/>
        </p:nvSpPr>
        <p:spPr>
          <a:xfrm>
            <a:off x="7755061" y="4497457"/>
            <a:ext cx="814811" cy="842603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1" name="组合 190">
            <a:extLst>
              <a:ext uri="{FF2B5EF4-FFF2-40B4-BE49-F238E27FC236}">
                <a16:creationId xmlns:a16="http://schemas.microsoft.com/office/drawing/2014/main" id="{313B388D-2DCD-42FB-AC18-2618B8D84937}"/>
              </a:ext>
            </a:extLst>
          </p:cNvPr>
          <p:cNvGrpSpPr/>
          <p:nvPr/>
        </p:nvGrpSpPr>
        <p:grpSpPr>
          <a:xfrm>
            <a:off x="549499" y="1655479"/>
            <a:ext cx="3192131" cy="1509167"/>
            <a:chOff x="1825267" y="4352314"/>
            <a:chExt cx="3192131" cy="1509167"/>
          </a:xfrm>
        </p:grpSpPr>
        <p:grpSp>
          <p:nvGrpSpPr>
            <p:cNvPr id="192" name="组合 191">
              <a:extLst>
                <a:ext uri="{FF2B5EF4-FFF2-40B4-BE49-F238E27FC236}">
                  <a16:creationId xmlns:a16="http://schemas.microsoft.com/office/drawing/2014/main" id="{A6700469-8AF1-4C1C-AFB8-94EAA87BDC44}"/>
                </a:ext>
              </a:extLst>
            </p:cNvPr>
            <p:cNvGrpSpPr/>
            <p:nvPr/>
          </p:nvGrpSpPr>
          <p:grpSpPr>
            <a:xfrm>
              <a:off x="2190248" y="4352314"/>
              <a:ext cx="2827150" cy="1509167"/>
              <a:chOff x="1812596" y="4717199"/>
              <a:chExt cx="2827150" cy="1509167"/>
            </a:xfrm>
          </p:grpSpPr>
          <p:grpSp>
            <p:nvGrpSpPr>
              <p:cNvPr id="194" name="组合 193">
                <a:extLst>
                  <a:ext uri="{FF2B5EF4-FFF2-40B4-BE49-F238E27FC236}">
                    <a16:creationId xmlns:a16="http://schemas.microsoft.com/office/drawing/2014/main" id="{EAA2B3CB-FED1-4F26-9FDB-7CF32123B13B}"/>
                  </a:ext>
                </a:extLst>
              </p:cNvPr>
              <p:cNvGrpSpPr/>
              <p:nvPr/>
            </p:nvGrpSpPr>
            <p:grpSpPr>
              <a:xfrm>
                <a:off x="2289946" y="4717199"/>
                <a:ext cx="1235482" cy="677487"/>
                <a:chOff x="2075650" y="2329311"/>
                <a:chExt cx="1235482" cy="677487"/>
              </a:xfrm>
            </p:grpSpPr>
            <p:grpSp>
              <p:nvGrpSpPr>
                <p:cNvPr id="206" name="组合 205">
                  <a:extLst>
                    <a:ext uri="{FF2B5EF4-FFF2-40B4-BE49-F238E27FC236}">
                      <a16:creationId xmlns:a16="http://schemas.microsoft.com/office/drawing/2014/main" id="{32A96E03-3F62-4615-8F97-612AE2CD7067}"/>
                    </a:ext>
                  </a:extLst>
                </p:cNvPr>
                <p:cNvGrpSpPr/>
                <p:nvPr/>
              </p:nvGrpSpPr>
              <p:grpSpPr>
                <a:xfrm>
                  <a:off x="2075650" y="2810855"/>
                  <a:ext cx="1235482" cy="195943"/>
                  <a:chOff x="3345130" y="3331022"/>
                  <a:chExt cx="1235482" cy="195943"/>
                </a:xfrm>
              </p:grpSpPr>
              <p:sp>
                <p:nvSpPr>
                  <p:cNvPr id="208" name="矩形 207">
                    <a:extLst>
                      <a:ext uri="{FF2B5EF4-FFF2-40B4-BE49-F238E27FC236}">
                        <a16:creationId xmlns:a16="http://schemas.microsoft.com/office/drawing/2014/main" id="{4D73F121-DA81-4FAD-A276-8C504B357B41}"/>
                      </a:ext>
                    </a:extLst>
                  </p:cNvPr>
                  <p:cNvSpPr/>
                  <p:nvPr/>
                </p:nvSpPr>
                <p:spPr>
                  <a:xfrm>
                    <a:off x="3345130" y="3331022"/>
                    <a:ext cx="690466" cy="195943"/>
                  </a:xfrm>
                  <a:prstGeom prst="rect">
                    <a:avLst/>
                  </a:prstGeom>
                  <a:solidFill>
                    <a:srgbClr val="FFFF00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09" name="直接连接符 208">
                    <a:extLst>
                      <a:ext uri="{FF2B5EF4-FFF2-40B4-BE49-F238E27FC236}">
                        <a16:creationId xmlns:a16="http://schemas.microsoft.com/office/drawing/2014/main" id="{6345564E-2F11-45C1-935A-178DB0E01139}"/>
                      </a:ext>
                    </a:extLst>
                  </p:cNvPr>
                  <p:cNvCxnSpPr/>
                  <p:nvPr/>
                </p:nvCxnSpPr>
                <p:spPr>
                  <a:xfrm>
                    <a:off x="4047564" y="3439266"/>
                    <a:ext cx="533048" cy="0"/>
                  </a:xfrm>
                  <a:prstGeom prst="line">
                    <a:avLst/>
                  </a:prstGeom>
                  <a:ln w="31750" cmpd="sng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07" name="Text Box 21">
                  <a:extLst>
                    <a:ext uri="{FF2B5EF4-FFF2-40B4-BE49-F238E27FC236}">
                      <a16:creationId xmlns:a16="http://schemas.microsoft.com/office/drawing/2014/main" id="{C3BB0733-44DC-46F8-8B9B-30C5FD768D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53019" y="2329311"/>
                  <a:ext cx="647700" cy="5219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R</a:t>
                  </a:r>
                  <a:r>
                    <a:rPr kumimoji="1" lang="en-US" altLang="zh-CN" sz="2800" b="1" i="1" baseline="-25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rPr>
                    <a:t>x</a:t>
                  </a:r>
                </a:p>
              </p:txBody>
            </p:sp>
          </p:grpSp>
          <p:sp>
            <p:nvSpPr>
              <p:cNvPr id="195" name="Line 25">
                <a:extLst>
                  <a:ext uri="{FF2B5EF4-FFF2-40B4-BE49-F238E27FC236}">
                    <a16:creationId xmlns:a16="http://schemas.microsoft.com/office/drawing/2014/main" id="{070A934A-C9DA-41C8-BC7E-2293DD449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5787" y="5315947"/>
                <a:ext cx="0" cy="6619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96" name="Line 25">
                <a:extLst>
                  <a:ext uri="{FF2B5EF4-FFF2-40B4-BE49-F238E27FC236}">
                    <a16:creationId xmlns:a16="http://schemas.microsoft.com/office/drawing/2014/main" id="{4412F17C-01BB-4087-AC1E-5E7FA70B44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3661" y="5322685"/>
                <a:ext cx="0" cy="6619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97" name="组合 196">
                <a:extLst>
                  <a:ext uri="{FF2B5EF4-FFF2-40B4-BE49-F238E27FC236}">
                    <a16:creationId xmlns:a16="http://schemas.microsoft.com/office/drawing/2014/main" id="{2DC60BA5-4472-4746-B1BE-F02ECE431689}"/>
                  </a:ext>
                </a:extLst>
              </p:cNvPr>
              <p:cNvGrpSpPr/>
              <p:nvPr/>
            </p:nvGrpSpPr>
            <p:grpSpPr>
              <a:xfrm>
                <a:off x="2863305" y="5580035"/>
                <a:ext cx="702645" cy="646331"/>
                <a:chOff x="5284269" y="5128691"/>
                <a:chExt cx="702645" cy="646331"/>
              </a:xfrm>
            </p:grpSpPr>
            <p:sp>
              <p:nvSpPr>
                <p:cNvPr id="204" name="椭圆 203">
                  <a:extLst>
                    <a:ext uri="{FF2B5EF4-FFF2-40B4-BE49-F238E27FC236}">
                      <a16:creationId xmlns:a16="http://schemas.microsoft.com/office/drawing/2014/main" id="{C47C755E-0AA4-40FE-8C04-422E4A9E39F2}"/>
                    </a:ext>
                  </a:extLst>
                </p:cNvPr>
                <p:cNvSpPr/>
                <p:nvPr/>
              </p:nvSpPr>
              <p:spPr>
                <a:xfrm>
                  <a:off x="5284269" y="5230064"/>
                  <a:ext cx="577516" cy="52772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5" name="TextBox 65">
                  <a:extLst>
                    <a:ext uri="{FF2B5EF4-FFF2-40B4-BE49-F238E27FC236}">
                      <a16:creationId xmlns:a16="http://schemas.microsoft.com/office/drawing/2014/main" id="{1EDA00E3-02EC-433A-B426-8587766B6BE3}"/>
                    </a:ext>
                  </a:extLst>
                </p:cNvPr>
                <p:cNvSpPr txBox="1"/>
                <p:nvPr/>
              </p:nvSpPr>
              <p:spPr>
                <a:xfrm>
                  <a:off x="5361269" y="5128691"/>
                  <a:ext cx="625645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6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endParaRPr lang="zh-CN" altLang="en-US" sz="3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8" name="组合 197">
                <a:extLst>
                  <a:ext uri="{FF2B5EF4-FFF2-40B4-BE49-F238E27FC236}">
                    <a16:creationId xmlns:a16="http://schemas.microsoft.com/office/drawing/2014/main" id="{E7EEEA4D-01F6-4D98-A4F0-19553B4ABE57}"/>
                  </a:ext>
                </a:extLst>
              </p:cNvPr>
              <p:cNvGrpSpPr/>
              <p:nvPr/>
            </p:nvGrpSpPr>
            <p:grpSpPr>
              <a:xfrm>
                <a:off x="3529734" y="4984729"/>
                <a:ext cx="698118" cy="542470"/>
                <a:chOff x="5248053" y="5215316"/>
                <a:chExt cx="698118" cy="542470"/>
              </a:xfrm>
            </p:grpSpPr>
            <p:sp>
              <p:nvSpPr>
                <p:cNvPr id="202" name="椭圆 201">
                  <a:extLst>
                    <a:ext uri="{FF2B5EF4-FFF2-40B4-BE49-F238E27FC236}">
                      <a16:creationId xmlns:a16="http://schemas.microsoft.com/office/drawing/2014/main" id="{D10F103C-E9F8-41F8-AC7B-6E2D59C6291D}"/>
                    </a:ext>
                  </a:extLst>
                </p:cNvPr>
                <p:cNvSpPr/>
                <p:nvPr/>
              </p:nvSpPr>
              <p:spPr>
                <a:xfrm>
                  <a:off x="5248053" y="5230064"/>
                  <a:ext cx="577516" cy="52772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03" name="TextBox 63">
                  <a:extLst>
                    <a:ext uri="{FF2B5EF4-FFF2-40B4-BE49-F238E27FC236}">
                      <a16:creationId xmlns:a16="http://schemas.microsoft.com/office/drawing/2014/main" id="{FEF59D4F-089B-4955-B62C-59958A07C218}"/>
                    </a:ext>
                  </a:extLst>
                </p:cNvPr>
                <p:cNvSpPr txBox="1"/>
                <p:nvPr/>
              </p:nvSpPr>
              <p:spPr>
                <a:xfrm>
                  <a:off x="5320526" y="5215316"/>
                  <a:ext cx="62564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99" name="直接连接符 198">
                <a:extLst>
                  <a:ext uri="{FF2B5EF4-FFF2-40B4-BE49-F238E27FC236}">
                    <a16:creationId xmlns:a16="http://schemas.microsoft.com/office/drawing/2014/main" id="{56455821-3829-4A67-BDC5-0ACF27C63ECB}"/>
                  </a:ext>
                </a:extLst>
              </p:cNvPr>
              <p:cNvCxnSpPr/>
              <p:nvPr/>
            </p:nvCxnSpPr>
            <p:spPr>
              <a:xfrm>
                <a:off x="4106698" y="5305297"/>
                <a:ext cx="533048" cy="0"/>
              </a:xfrm>
              <a:prstGeom prst="line">
                <a:avLst/>
              </a:prstGeom>
              <a:ln w="3175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接连接符 199">
                <a:extLst>
                  <a:ext uri="{FF2B5EF4-FFF2-40B4-BE49-F238E27FC236}">
                    <a16:creationId xmlns:a16="http://schemas.microsoft.com/office/drawing/2014/main" id="{622FF493-E8EF-45A3-A1B5-A1FCFCF1E9A8}"/>
                  </a:ext>
                </a:extLst>
              </p:cNvPr>
              <p:cNvCxnSpPr/>
              <p:nvPr/>
            </p:nvCxnSpPr>
            <p:spPr>
              <a:xfrm>
                <a:off x="3434477" y="5976028"/>
                <a:ext cx="1042590" cy="0"/>
              </a:xfrm>
              <a:prstGeom prst="line">
                <a:avLst/>
              </a:prstGeom>
              <a:ln w="3175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直接连接符 200">
                <a:extLst>
                  <a:ext uri="{FF2B5EF4-FFF2-40B4-BE49-F238E27FC236}">
                    <a16:creationId xmlns:a16="http://schemas.microsoft.com/office/drawing/2014/main" id="{AE4D2EB8-6EAF-4DC2-BEA9-2BFE36C65E0E}"/>
                  </a:ext>
                </a:extLst>
              </p:cNvPr>
              <p:cNvCxnSpPr/>
              <p:nvPr/>
            </p:nvCxnSpPr>
            <p:spPr>
              <a:xfrm>
                <a:off x="1812596" y="5976028"/>
                <a:ext cx="1042590" cy="0"/>
              </a:xfrm>
              <a:prstGeom prst="line">
                <a:avLst/>
              </a:prstGeom>
              <a:ln w="3175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3" name="直接连接符 192">
              <a:extLst>
                <a:ext uri="{FF2B5EF4-FFF2-40B4-BE49-F238E27FC236}">
                  <a16:creationId xmlns:a16="http://schemas.microsoft.com/office/drawing/2014/main" id="{9836E8C6-3C8C-491B-929F-9269878B661F}"/>
                </a:ext>
              </a:extLst>
            </p:cNvPr>
            <p:cNvCxnSpPr/>
            <p:nvPr/>
          </p:nvCxnSpPr>
          <p:spPr>
            <a:xfrm>
              <a:off x="1825267" y="4935902"/>
              <a:ext cx="827470" cy="0"/>
            </a:xfrm>
            <a:prstGeom prst="line">
              <a:avLst/>
            </a:prstGeom>
            <a:ln w="317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" grpId="0"/>
      <p:bldP spid="184" grpId="0"/>
      <p:bldP spid="189" grpId="0" animBg="1"/>
      <p:bldP spid="19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9173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9173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SUBTYPE" val="h"/>
  <p:tag name="KSO_WM_UNIT_TYPE" val="i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4*i*1"/>
  <p:tag name="KSO_WM_UNIT_INDEX" val="1"/>
  <p:tag name="KSO_WM_UNIT_LAYERLEVEL" val="1"/>
  <p:tag name="KSO_WM_UNIT_SUBTYPE" val="h"/>
  <p:tag name="KSO_WM_UNIT_TYPE" val="i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5*i*1"/>
  <p:tag name="KSO_WM_UNIT_INDEX" val="1"/>
  <p:tag name="KSO_WM_UNIT_LAYERLEVEL" val="1"/>
  <p:tag name="KSO_WM_UNIT_SUBTYPE" val="h"/>
  <p:tag name="KSO_WM_UNIT_TYPE" val="i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6*i*1"/>
  <p:tag name="KSO_WM_UNIT_INDEX" val="1"/>
  <p:tag name="KSO_WM_UNIT_LAYERLEVEL" val="1"/>
  <p:tag name="KSO_WM_UNIT_SUBTYPE" val="h"/>
  <p:tag name="KSO_WM_UNIT_TYPE" val="i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7*i*1"/>
  <p:tag name="KSO_WM_UNIT_INDEX" val="1"/>
  <p:tag name="KSO_WM_UNIT_LAYERLEVEL" val="1"/>
  <p:tag name="KSO_WM_UNIT_SUBTYPE" val="h"/>
  <p:tag name="KSO_WM_UNIT_TYPE" val="i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8*i*1"/>
  <p:tag name="KSO_WM_UNIT_INDEX" val="1"/>
  <p:tag name="KSO_WM_UNIT_LAYERLEVEL" val="1"/>
  <p:tag name="KSO_WM_UNIT_SUBTYPE" val="h"/>
  <p:tag name="KSO_WM_UNIT_TYPE" val="i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COVER_HASPICTURE" val="2"/>
  <p:tag name="KSO_WM_SLIDE_ID" val="custom20191730_1"/>
  <p:tag name="KSO_WM_SLIDE_INDEX" val="1"/>
  <p:tag name="KSO_WM_SLIDE_ITEM_CNT" val="0"/>
  <p:tag name="KSO_WM_SLIDE_LAYOUT" val="a_b"/>
  <p:tag name="KSO_WM_SLIDE_LAYOUT_CNT" val="1_1"/>
  <p:tag name="KSO_WM_SLIDE_SUBTYPE" val="pureTxt"/>
  <p:tag name="KSO_WM_SLIDE_TYPE" val="title"/>
  <p:tag name="KSO_WM_TAG_VERSION" val="1.0"/>
  <p:tag name="KSO_WM_TEMPLATE_CATEGORY" val="custom"/>
  <p:tag name="KSO_WM_TEMPLATE_COLOR_TYPE" val="0"/>
  <p:tag name="KSO_WM_TEMPLATE_INDEX" val="20191730"/>
  <p:tag name="KSO_WM_TEMPLATE_MASTER_THUMB_INDEX" val="12"/>
  <p:tag name="KSO_WM_TEMPLATE_MASTER_TYPE" val="1"/>
  <p:tag name="KSO_WM_TEMPLATE_SUBCATEGORY" val="0"/>
  <p:tag name="KSO_WM_TEMPLATE_THUMBS_INDEX" val="1、2、3、4、5、6、7、8、9、10、11、12、13、14、15"/>
  <p:tag name="KSO_WM_UNIT_SHOW_EDIT_AREA_INDICATION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91730"/>
  <p:tag name="KSO_WM_TEMPLATE_MASTER_TYPE" val="1"/>
  <p:tag name="KSO_WM_TEMPLATE_SUBCATEGORY" val="0"/>
  <p:tag name="KSO_WM_TEMPLATE_THUMBS_INDEX" val="1、2、3、4、5、6、7、8、9、10、11、12、13、14、1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2_Office 主题​​">
  <a:themeElements>
    <a:clrScheme name="20191730">
      <a:dk1>
        <a:srgbClr val="000000"/>
      </a:dk1>
      <a:lt1>
        <a:srgbClr val="FFFFFF"/>
      </a:lt1>
      <a:dk2>
        <a:srgbClr val="F4F7DD"/>
      </a:dk2>
      <a:lt2>
        <a:srgbClr val="FFFFFF"/>
      </a:lt2>
      <a:accent1>
        <a:srgbClr val="C6D65B"/>
      </a:accent1>
      <a:accent2>
        <a:srgbClr val="15C2FF"/>
      </a:accent2>
      <a:accent3>
        <a:srgbClr val="4CC5F0"/>
      </a:accent3>
      <a:accent4>
        <a:srgbClr val="7DCF87"/>
      </a:accent4>
      <a:accent5>
        <a:srgbClr val="43B651"/>
      </a:accent5>
      <a:accent6>
        <a:srgbClr val="DBF3FC"/>
      </a:accent6>
      <a:hlink>
        <a:srgbClr val="BFBFBF"/>
      </a:hlink>
      <a:folHlink>
        <a:srgbClr val="BFBFBF"/>
      </a:folHlink>
    </a:clrScheme>
    <a:fontScheme name="Arial Black-Arial">
      <a:majorFont>
        <a:latin typeface="Arial Black"/>
        <a:ea typeface="Arial"/>
        <a:cs typeface="Arial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/>
        <a:ea typeface="Arial"/>
        <a:cs typeface="Arial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</TotalTime>
  <Words>1159</Words>
  <Application>Microsoft Office PowerPoint</Application>
  <PresentationFormat>宽屏</PresentationFormat>
  <Paragraphs>129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方正粗黑宋简体</vt:lpstr>
      <vt:lpstr>黑体</vt:lpstr>
      <vt:lpstr>宋体</vt:lpstr>
      <vt:lpstr>微软雅黑</vt:lpstr>
      <vt:lpstr>Arial</vt:lpstr>
      <vt:lpstr>Calibri</vt:lpstr>
      <vt:lpstr>Times New Roman</vt:lpstr>
      <vt:lpstr>2_Office 主题​​</vt:lpstr>
      <vt:lpstr>Equation.KSEE3</vt:lpstr>
      <vt:lpstr>Equation.DSMT4</vt:lpstr>
      <vt:lpstr>Microsoft Word 97 - 2003 Document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bm.xkw.com</dc:creator>
  <cp:lastModifiedBy>王 焱鑫</cp:lastModifiedBy>
  <cp:revision>16</cp:revision>
  <cp:lastPrinted>2021-07-11T20:04:56Z</cp:lastPrinted>
  <dcterms:created xsi:type="dcterms:W3CDTF">2021-07-11T20:04:56Z</dcterms:created>
  <dcterms:modified xsi:type="dcterms:W3CDTF">2021-07-17T15:4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